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88" r:id="rId2"/>
    <p:sldId id="289" r:id="rId3"/>
    <p:sldId id="290" r:id="rId4"/>
    <p:sldId id="291" r:id="rId5"/>
    <p:sldId id="292" r:id="rId6"/>
    <p:sldId id="306" r:id="rId7"/>
    <p:sldId id="307" r:id="rId8"/>
    <p:sldId id="293" r:id="rId9"/>
    <p:sldId id="294" r:id="rId10"/>
    <p:sldId id="295" r:id="rId11"/>
    <p:sldId id="296" r:id="rId12"/>
    <p:sldId id="297" r:id="rId13"/>
    <p:sldId id="300" r:id="rId14"/>
    <p:sldId id="301" r:id="rId15"/>
    <p:sldId id="302" r:id="rId16"/>
    <p:sldId id="303" r:id="rId17"/>
    <p:sldId id="304" r:id="rId18"/>
    <p:sldId id="305" r:id="rId19"/>
  </p:sldIdLst>
  <p:sldSz cx="9144000" cy="6858000" type="screen4x3"/>
  <p:notesSz cx="6815138" cy="994568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DDDDDD"/>
    <a:srgbClr val="EAEAEA"/>
    <a:srgbClr val="9999FF"/>
    <a:srgbClr val="008000"/>
    <a:srgbClr val="0099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0" autoAdjust="0"/>
    <p:restoredTop sz="94625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2238188F-BE80-1BB0-21AF-63ECDCFBF06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2CAF916-DA7A-8828-09F5-4DDD5BD3D51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93927CE6-6651-5C58-28DD-8EB0F0B2725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10391EA3-9BB3-D361-954B-B9D07B52B14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447213"/>
            <a:ext cx="295275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4F18EC-54E3-43B1-B308-E6DAE0C242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CC37C3F-0E08-03AD-1482-003B3989E9E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9664F48F-AAEE-6575-69BB-C7D3296BB89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E0C3619B-3159-B90A-3E72-DB13293E914B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D930C8AA-1C05-41A8-57FE-C1B388800AB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4400"/>
            <a:ext cx="4999038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158CAFD8-7FEC-82F3-2C0E-B81655ABE98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B1367108-C932-5FE4-4AAC-8D12AFAB16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8800"/>
            <a:ext cx="295275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0DE0E7F-781F-45BD-93F1-85F296DB400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8EEC98-BC64-430D-276F-E871F249E1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03EC3E5-973A-6F34-3C43-31926BE1ED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2CC509-B875-7D79-CC7E-E68FE67C2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076251-87E3-7E21-BE89-14E647251A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69295B-DCCE-B319-1CAB-8C65B12EA2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6BC09-0F61-47E7-BFA0-AF7160C1EA3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179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0CAEC2-3B72-740D-0323-1C577ABA4E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26E4B9F-D1D2-D149-79DE-D23BB9F1D8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C68F5C0-7AEF-93C9-248A-5EF3DD1B0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8A3D921-844A-3569-ABD8-AF3210248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C0B1F5D-568F-3D76-C708-6E122F650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B09C0-DA1C-447D-A6F2-077E2CAA25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620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2826749-E959-3640-4A26-C7C1980ED5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002C742-F289-AB72-34B5-9128BDA5E9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0D62C6-6BDA-12BE-DE5E-902BE307D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AEA2F4-5F00-E928-C6E8-1BFAB3D14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7D8DB1D-211B-2883-CEED-86C1230D1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90BE6-5304-47A2-BBCD-66E90B4512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4091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DDA86E-87C6-A5D3-E0F9-600CBFA131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B439795-AA62-5B41-43DF-00649DD0DE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EE889B-D1DD-0EDB-E73A-62F0280ED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6222C6-A7ED-2BD5-E7BD-5A813073E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60D36D-ECD4-D2E7-A8B1-F22C58771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B8424-02B1-463E-B9F8-AE397E57AC0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3431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3AA93D-8C0A-C83F-E906-57CA65DB3C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C5D2B76-40F5-B59B-99E5-186A4003FB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C78791-69C1-8BE1-43D5-0EB6496EB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A2FC68-4399-7E85-E322-70507DF66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DEC675-C250-404A-851A-3CA33EE23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58B75D-4D79-4158-8E38-ECDCC10832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3702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D285ED-0271-A7DE-6A8A-F4D44F0C78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70796DB-0A51-C37C-162B-014F986460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A737FAD-88DE-16E4-D6F3-268ABDE632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700370F-345A-67B8-7974-F48C58B10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F7D7ECB-5528-616E-6048-12175F368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D3EACB3-035E-7221-2498-0843266EE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D540CB-C0A6-498F-A4BB-ED257F8BC5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0529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86BCDD-BE31-B213-76FE-D9EC45F4C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E05F4CE-0A2C-A008-3117-8407C9F097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779896-C0AA-1BA8-67A7-3C3200B13B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9DDFF7C-A08A-D393-5FA1-20ABABA10A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EA2D38D-0374-3B10-8340-903BBBEB83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38B7268-CC85-BC54-4FDD-05447164F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9AF607D-EA43-D10E-A4C3-477162BDB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F4E2A32-4AD3-B864-1DF9-D4177E468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41AFF-61DF-433F-B9FF-EF872D36AD9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9877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EEB1958-4859-8E7A-66D2-E7F60A4BA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299208D-58F4-BCF7-18C1-9C908EC9D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C183827-0A25-43C0-D688-30EAEC793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28FCDA3-4AAF-4684-3635-2277FD2B3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A63D3-913A-4FE3-8A0F-97FD1A05EAF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5912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4FFC6B0-C64A-2FC6-492E-32C155F1C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2BF360B-212A-27A2-8944-DF28AF303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9B9968-3171-048F-CF63-9F18E19E4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ADE6D-C9EA-4C7D-893B-C3C13297244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7461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5A6AAB-769E-813E-DD24-B4A94D30C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DEA0CF-D3AE-36E7-A533-DA54CEDD92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8BC433A-D324-0FD5-0718-BCDE11ED0B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1C7A5E8-309E-0809-4AD1-8BD79D21A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A7D42E8-C18E-513F-0510-9695C1292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1DF368B-76A2-45ED-752F-1A7DA6B49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3A01A5-8FC7-45E3-B39B-7CA867E7DB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1930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301597-47E2-8FC0-F197-652467009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DD8B311-4A22-A9C1-AE35-26A456BE9E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EE0A4A5-29C3-7079-F128-55C53A2A8F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FD5194C-44C2-A86F-E9AF-F93F6377F1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F8E9717-8D96-2E80-2319-A7BEC8940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8FF13F0-0D13-97F0-59EF-DB4F2CFE5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151AB5-576D-42BE-B3DA-F04D08FE49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670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FF9EC5C-F77D-CEE3-3242-2BC212696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7AE844F-248A-BC20-AA79-4699CED675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2BB8C8D-3EEE-583F-B90B-4691B28465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59C5355-2A05-FA90-CD83-6CFD45F286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A55C9AF-FD82-5B66-14C2-9889A577D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980894-01B0-4192-9E63-8ADD6602616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2" Type="http://schemas.openxmlformats.org/officeDocument/2006/relationships/audio" Target="../media/audio1.wav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3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7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1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7.bin"/><Relationship Id="rId2" Type="http://schemas.openxmlformats.org/officeDocument/2006/relationships/audio" Target="../media/audio1.wav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7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8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4.bin"/><Relationship Id="rId2" Type="http://schemas.openxmlformats.org/officeDocument/2006/relationships/audio" Target="../media/audio2.wav"/><Relationship Id="rId16" Type="http://schemas.openxmlformats.org/officeDocument/2006/relationships/image" Target="../media/image9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2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8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26.jpeg"/><Relationship Id="rId9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4.bin"/><Relationship Id="rId26" Type="http://schemas.openxmlformats.org/officeDocument/2006/relationships/image" Target="../media/image113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05.bin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8.wmf"/><Relationship Id="rId25" Type="http://schemas.openxmlformats.org/officeDocument/2006/relationships/oleObject" Target="../embeddings/oleObject107.bin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03.bin"/><Relationship Id="rId20" Type="http://schemas.openxmlformats.org/officeDocument/2006/relationships/image" Target="../media/image110.jpeg"/><Relationship Id="rId29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105.wmf"/><Relationship Id="rId24" Type="http://schemas.openxmlformats.org/officeDocument/2006/relationships/image" Target="../media/image112.wmf"/><Relationship Id="rId32" Type="http://schemas.openxmlformats.org/officeDocument/2006/relationships/image" Target="../media/image116.wmf"/><Relationship Id="rId5" Type="http://schemas.openxmlformats.org/officeDocument/2006/relationships/audio" Target="../media/audio6.wav"/><Relationship Id="rId15" Type="http://schemas.openxmlformats.org/officeDocument/2006/relationships/image" Target="../media/image107.wmf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14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9.wmf"/><Relationship Id="rId31" Type="http://schemas.openxmlformats.org/officeDocument/2006/relationships/oleObject" Target="../embeddings/oleObject110.bin"/><Relationship Id="rId4" Type="http://schemas.openxmlformats.org/officeDocument/2006/relationships/audio" Target="../media/audio3.wav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2.bin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1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8.wmf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9" Type="http://schemas.openxmlformats.org/officeDocument/2006/relationships/oleObject" Target="../embeddings/oleObject126.bin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127.wmf"/><Relationship Id="rId7" Type="http://schemas.openxmlformats.org/officeDocument/2006/relationships/audio" Target="../media/audio7.wav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33" Type="http://schemas.openxmlformats.org/officeDocument/2006/relationships/oleObject" Target="../embeddings/oleObject123.bin"/><Relationship Id="rId38" Type="http://schemas.openxmlformats.org/officeDocument/2006/relationships/image" Target="../media/image129.wmf"/><Relationship Id="rId2" Type="http://schemas.openxmlformats.org/officeDocument/2006/relationships/audio" Target="../media/audio2.wav"/><Relationship Id="rId16" Type="http://schemas.openxmlformats.org/officeDocument/2006/relationships/image" Target="../media/image110.jpeg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21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107.wmf"/><Relationship Id="rId24" Type="http://schemas.openxmlformats.org/officeDocument/2006/relationships/image" Target="../media/image122.wmf"/><Relationship Id="rId32" Type="http://schemas.openxmlformats.org/officeDocument/2006/relationships/image" Target="../media/image126.wmf"/><Relationship Id="rId37" Type="http://schemas.openxmlformats.org/officeDocument/2006/relationships/oleObject" Target="../embeddings/oleObject125.bin"/><Relationship Id="rId40" Type="http://schemas.openxmlformats.org/officeDocument/2006/relationships/image" Target="../media/image130.wmf"/><Relationship Id="rId5" Type="http://schemas.openxmlformats.org/officeDocument/2006/relationships/audio" Target="../media/audio6.wav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24.wmf"/><Relationship Id="rId36" Type="http://schemas.openxmlformats.org/officeDocument/2006/relationships/image" Target="../media/image128.wmf"/><Relationship Id="rId10" Type="http://schemas.openxmlformats.org/officeDocument/2006/relationships/oleObject" Target="../embeddings/oleObject112.bin"/><Relationship Id="rId19" Type="http://schemas.openxmlformats.org/officeDocument/2006/relationships/oleObject" Target="../embeddings/oleObject116.bin"/><Relationship Id="rId31" Type="http://schemas.openxmlformats.org/officeDocument/2006/relationships/oleObject" Target="../embeddings/oleObject122.bin"/><Relationship Id="rId4" Type="http://schemas.openxmlformats.org/officeDocument/2006/relationships/audio" Target="../media/audio5.wav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4.bin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124.bin"/><Relationship Id="rId8" Type="http://schemas.openxmlformats.org/officeDocument/2006/relationships/oleObject" Target="../embeddings/oleObject111.bin"/><Relationship Id="rId3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4.wmf"/><Relationship Id="rId3" Type="http://schemas.openxmlformats.org/officeDocument/2006/relationships/audio" Target="../media/audio2.wav"/><Relationship Id="rId7" Type="http://schemas.openxmlformats.org/officeDocument/2006/relationships/image" Target="../media/image23.jpeg"/><Relationship Id="rId12" Type="http://schemas.openxmlformats.org/officeDocument/2006/relationships/oleObject" Target="../embeddings/oleObject128.bin"/><Relationship Id="rId2" Type="http://schemas.openxmlformats.org/officeDocument/2006/relationships/audio" Target="../media/audio4.wav"/><Relationship Id="rId16" Type="http://schemas.openxmlformats.org/officeDocument/2006/relationships/image" Target="../media/image13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11" Type="http://schemas.openxmlformats.org/officeDocument/2006/relationships/image" Target="../media/image133.jpeg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35.wmf"/><Relationship Id="rId10" Type="http://schemas.openxmlformats.org/officeDocument/2006/relationships/image" Target="../media/image132.png"/><Relationship Id="rId4" Type="http://schemas.openxmlformats.org/officeDocument/2006/relationships/audio" Target="../media/audio3.wav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" Type="http://schemas.openxmlformats.org/officeDocument/2006/relationships/audio" Target="../media/audio4.wav"/><Relationship Id="rId21" Type="http://schemas.openxmlformats.org/officeDocument/2006/relationships/image" Target="../media/image143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29" Type="http://schemas.openxmlformats.org/officeDocument/2006/relationships/image" Target="../media/image14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38.bin"/><Relationship Id="rId5" Type="http://schemas.openxmlformats.org/officeDocument/2006/relationships/audio" Target="../media/audio9.wav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40.bin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" Type="http://schemas.openxmlformats.org/officeDocument/2006/relationships/audio" Target="../media/audio8.wav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audio" Target="../media/audio2.wav"/><Relationship Id="rId7" Type="http://schemas.openxmlformats.org/officeDocument/2006/relationships/image" Target="../media/image117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5" Type="http://schemas.openxmlformats.org/officeDocument/2006/relationships/audio" Target="../media/audio1.wav"/><Relationship Id="rId10" Type="http://schemas.openxmlformats.org/officeDocument/2006/relationships/image" Target="../media/image23.jpeg"/><Relationship Id="rId4" Type="http://schemas.openxmlformats.org/officeDocument/2006/relationships/audio" Target="../media/audio8.wav"/><Relationship Id="rId9" Type="http://schemas.openxmlformats.org/officeDocument/2006/relationships/image" Target="../media/image149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4.wmf"/><Relationship Id="rId26" Type="http://schemas.openxmlformats.org/officeDocument/2006/relationships/image" Target="../media/image158.wmf"/><Relationship Id="rId3" Type="http://schemas.openxmlformats.org/officeDocument/2006/relationships/audio" Target="../media/audio4.wav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62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2" Type="http://schemas.openxmlformats.org/officeDocument/2006/relationships/audio" Target="../media/audio2.wav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7.wmf"/><Relationship Id="rId32" Type="http://schemas.openxmlformats.org/officeDocument/2006/relationships/image" Target="../media/image161.wmf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9.wmf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audio" Target="../media/audio7.wav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60.wmf"/><Relationship Id="rId8" Type="http://schemas.openxmlformats.org/officeDocument/2006/relationships/image" Target="../media/image11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audio" Target="../media/audio6.wav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4.bin"/><Relationship Id="rId3" Type="http://schemas.openxmlformats.org/officeDocument/2006/relationships/audio" Target="../media/audio4.wav"/><Relationship Id="rId21" Type="http://schemas.openxmlformats.org/officeDocument/2006/relationships/oleObject" Target="../embeddings/oleObject25.bin"/><Relationship Id="rId7" Type="http://schemas.openxmlformats.org/officeDocument/2006/relationships/audio" Target="../media/audio5.wav"/><Relationship Id="rId12" Type="http://schemas.openxmlformats.org/officeDocument/2006/relationships/image" Target="../media/image21.wmf"/><Relationship Id="rId17" Type="http://schemas.openxmlformats.org/officeDocument/2006/relationships/image" Target="../media/image24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21.bin"/><Relationship Id="rId5" Type="http://schemas.openxmlformats.org/officeDocument/2006/relationships/audio" Target="../media/audio3.wav"/><Relationship Id="rId15" Type="http://schemas.openxmlformats.org/officeDocument/2006/relationships/image" Target="../media/image23.jpeg"/><Relationship Id="rId10" Type="http://schemas.openxmlformats.org/officeDocument/2006/relationships/image" Target="../media/image20.wmf"/><Relationship Id="rId19" Type="http://schemas.openxmlformats.org/officeDocument/2006/relationships/image" Target="../media/image25.wmf"/><Relationship Id="rId4" Type="http://schemas.openxmlformats.org/officeDocument/2006/relationships/audio" Target="../media/audio6.wav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3" Type="http://schemas.openxmlformats.org/officeDocument/2006/relationships/audio" Target="../media/audio3.wav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30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5.wav"/><Relationship Id="rId9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6.wmf"/><Relationship Id="rId3" Type="http://schemas.openxmlformats.org/officeDocument/2006/relationships/audio" Target="../media/audio6.wav"/><Relationship Id="rId21" Type="http://schemas.openxmlformats.org/officeDocument/2006/relationships/oleObject" Target="../embeddings/oleObject35.bin"/><Relationship Id="rId7" Type="http://schemas.openxmlformats.org/officeDocument/2006/relationships/audio" Target="../media/audio5.wav"/><Relationship Id="rId12" Type="http://schemas.openxmlformats.org/officeDocument/2006/relationships/image" Target="../media/image23.jpeg"/><Relationship Id="rId17" Type="http://schemas.openxmlformats.org/officeDocument/2006/relationships/oleObject" Target="../embeddings/oleObject33.bin"/><Relationship Id="rId2" Type="http://schemas.openxmlformats.org/officeDocument/2006/relationships/audio" Target="../media/audio2.wav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11" Type="http://schemas.openxmlformats.org/officeDocument/2006/relationships/image" Target="../media/image33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4" Type="http://schemas.openxmlformats.org/officeDocument/2006/relationships/audio" Target="../media/audio4.wav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emf"/><Relationship Id="rId18" Type="http://schemas.openxmlformats.org/officeDocument/2006/relationships/image" Target="../media/image23.jpeg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4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emf"/><Relationship Id="rId5" Type="http://schemas.openxmlformats.org/officeDocument/2006/relationships/audio" Target="../media/audio8.wav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2.bin"/><Relationship Id="rId4" Type="http://schemas.openxmlformats.org/officeDocument/2006/relationships/audio" Target="../media/audio7.wav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8.bin"/><Relationship Id="rId3" Type="http://schemas.openxmlformats.org/officeDocument/2006/relationships/audio" Target="../media/audio5.wav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emf"/><Relationship Id="rId2" Type="http://schemas.openxmlformats.org/officeDocument/2006/relationships/audio" Target="../media/audio2.wav"/><Relationship Id="rId16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9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69.wmf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7.bin"/><Relationship Id="rId7" Type="http://schemas.openxmlformats.org/officeDocument/2006/relationships/image" Target="../media/image53.jpeg"/><Relationship Id="rId2" Type="http://schemas.openxmlformats.org/officeDocument/2006/relationships/audio" Target="../media/audio2.wav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4.wmf"/><Relationship Id="rId41" Type="http://schemas.openxmlformats.org/officeDocument/2006/relationships/image" Target="../media/image70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6.wav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66.bin"/><Relationship Id="rId5" Type="http://schemas.openxmlformats.org/officeDocument/2006/relationships/audio" Target="../media/audio3.wav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" Type="http://schemas.openxmlformats.org/officeDocument/2006/relationships/audio" Target="../media/audio4.wav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7.wmf"/><Relationship Id="rId43" Type="http://schemas.openxmlformats.org/officeDocument/2006/relationships/image" Target="../media/image71.wmf"/><Relationship Id="rId8" Type="http://schemas.openxmlformats.org/officeDocument/2006/relationships/oleObject" Target="../embeddings/oleObject50.bin"/><Relationship Id="rId3" Type="http://schemas.openxmlformats.org/officeDocument/2006/relationships/audio" Target="../media/audio1.wav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3.bin"/><Relationship Id="rId26" Type="http://schemas.openxmlformats.org/officeDocument/2006/relationships/image" Target="../media/image80.wmf"/><Relationship Id="rId3" Type="http://schemas.openxmlformats.org/officeDocument/2006/relationships/audio" Target="../media/audio3.wav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80.bin"/><Relationship Id="rId7" Type="http://schemas.openxmlformats.org/officeDocument/2006/relationships/audio" Target="../media/audio1.wav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6.wmf"/><Relationship Id="rId25" Type="http://schemas.openxmlformats.org/officeDocument/2006/relationships/oleObject" Target="../embeddings/oleObject76.bin"/><Relationship Id="rId33" Type="http://schemas.openxmlformats.org/officeDocument/2006/relationships/image" Target="../media/image83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73.wmf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79.bin"/><Relationship Id="rId5" Type="http://schemas.openxmlformats.org/officeDocument/2006/relationships/audio" Target="../media/audio6.wav"/><Relationship Id="rId15" Type="http://schemas.openxmlformats.org/officeDocument/2006/relationships/image" Target="../media/image75.wmf"/><Relationship Id="rId23" Type="http://schemas.openxmlformats.org/officeDocument/2006/relationships/oleObject" Target="../embeddings/oleObject75.bin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7.wmf"/><Relationship Id="rId31" Type="http://schemas.openxmlformats.org/officeDocument/2006/relationships/image" Target="../media/image82.wmf"/><Relationship Id="rId4" Type="http://schemas.openxmlformats.org/officeDocument/2006/relationships/audio" Target="../media/audio4.wav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23.jpeg"/><Relationship Id="rId27" Type="http://schemas.openxmlformats.org/officeDocument/2006/relationships/image" Target="../media/image26.jpeg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84.wmf"/><Relationship Id="rId8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5B984259-A5CC-5CB0-E710-08A2F6E82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§4 </a:t>
            </a:r>
            <a:r>
              <a:rPr lang="zh-CN" altLang="en-US" sz="2800" b="1">
                <a:ea typeface="楷体_GB2312" pitchFamily="49" charset="-122"/>
              </a:rPr>
              <a:t>三角分解法  </a:t>
            </a:r>
            <a:r>
              <a:rPr lang="en-US" altLang="zh-CN" sz="24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Matrix Factorization */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376BE16F-3DDF-47AB-E248-990BA1178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高斯消元法的矩阵形式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Matrix Form of G.E. */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grpSp>
        <p:nvGrpSpPr>
          <p:cNvPr id="36904" name="Group 40">
            <a:extLst>
              <a:ext uri="{FF2B5EF4-FFF2-40B4-BE49-F238E27FC236}">
                <a16:creationId xmlns:a16="http://schemas.microsoft.com/office/drawing/2014/main" id="{175FEAFE-DA9B-31D6-64E7-AA9C1104D81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76400"/>
            <a:ext cx="3738563" cy="423863"/>
            <a:chOff x="384" y="1056"/>
            <a:chExt cx="2355" cy="267"/>
          </a:xfrm>
        </p:grpSpPr>
        <p:sp>
          <p:nvSpPr>
            <p:cNvPr id="36868" name="Text Box 4">
              <a:extLst>
                <a:ext uri="{FF2B5EF4-FFF2-40B4-BE49-F238E27FC236}">
                  <a16:creationId xmlns:a16="http://schemas.microsoft.com/office/drawing/2014/main" id="{FDB6099B-0BC8-4285-35F3-CF7CB6B50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056"/>
              <a:ext cx="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</a:rPr>
                <a:t>Step 1:</a:t>
              </a:r>
            </a:p>
          </p:txBody>
        </p:sp>
        <p:graphicFrame>
          <p:nvGraphicFramePr>
            <p:cNvPr id="36869" name="Object 5">
              <a:extLst>
                <a:ext uri="{FF2B5EF4-FFF2-40B4-BE49-F238E27FC236}">
                  <a16:creationId xmlns:a16="http://schemas.microsoft.com/office/drawing/2014/main" id="{7A334A19-CA77-A0F7-5477-E782F55CB2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2" y="1056"/>
            <a:ext cx="1687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34960" imgH="228600" progId="Equation.DSMT4">
                    <p:embed/>
                  </p:oleObj>
                </mc:Choice>
                <mc:Fallback>
                  <p:oleObj name="Equation" r:id="rId7" imgW="14349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1056"/>
                          <a:ext cx="1687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11" name="Group 47">
            <a:extLst>
              <a:ext uri="{FF2B5EF4-FFF2-40B4-BE49-F238E27FC236}">
                <a16:creationId xmlns:a16="http://schemas.microsoft.com/office/drawing/2014/main" id="{67456452-4536-9945-7583-E81002EE673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286000"/>
            <a:ext cx="7162800" cy="1676400"/>
            <a:chOff x="480" y="1440"/>
            <a:chExt cx="4512" cy="1056"/>
          </a:xfrm>
        </p:grpSpPr>
        <p:sp>
          <p:nvSpPr>
            <p:cNvPr id="36876" name="AutoShape 12">
              <a:extLst>
                <a:ext uri="{FF2B5EF4-FFF2-40B4-BE49-F238E27FC236}">
                  <a16:creationId xmlns:a16="http://schemas.microsoft.com/office/drawing/2014/main" id="{83B56F01-29A2-FF3F-A328-F8D212F1B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447"/>
              <a:ext cx="1056" cy="960"/>
            </a:xfrm>
            <a:prstGeom prst="bracketPair">
              <a:avLst>
                <a:gd name="adj" fmla="val 1012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72" name="Object 8">
              <a:extLst>
                <a:ext uri="{FF2B5EF4-FFF2-40B4-BE49-F238E27FC236}">
                  <a16:creationId xmlns:a16="http://schemas.microsoft.com/office/drawing/2014/main" id="{B012B3B6-4CFC-0355-87DC-F3A76E007A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1" y="1440"/>
            <a:ext cx="88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52200" imgH="1269720" progId="Equation.DSMT4">
                    <p:embed/>
                  </p:oleObj>
                </mc:Choice>
                <mc:Fallback>
                  <p:oleObj name="Equation" r:id="rId9" imgW="952200" imgH="12697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1440"/>
                          <a:ext cx="884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4" name="Oval 10">
              <a:extLst>
                <a:ext uri="{FF2B5EF4-FFF2-40B4-BE49-F238E27FC236}">
                  <a16:creationId xmlns:a16="http://schemas.microsoft.com/office/drawing/2014/main" id="{C2D42E62-8280-E428-85BB-16DD0972B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016"/>
              <a:ext cx="240" cy="2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1" name="Text Box 7">
              <a:extLst>
                <a:ext uri="{FF2B5EF4-FFF2-40B4-BE49-F238E27FC236}">
                  <a16:creationId xmlns:a16="http://schemas.microsoft.com/office/drawing/2014/main" id="{F135665F-51BF-6734-C147-3C4241FF3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735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记  </a:t>
              </a:r>
              <a:r>
                <a:rPr lang="en-US" altLang="zh-CN" sz="2400" b="1" i="1">
                  <a:ea typeface="楷体_GB2312" pitchFamily="49" charset="-122"/>
                </a:rPr>
                <a:t>L</a:t>
              </a:r>
              <a:r>
                <a:rPr lang="en-US" altLang="zh-CN" sz="2400" b="1" baseline="-25000">
                  <a:ea typeface="楷体_GB2312" pitchFamily="49" charset="-122"/>
                </a:rPr>
                <a:t>1</a:t>
              </a:r>
              <a:r>
                <a:rPr lang="en-US" altLang="zh-CN" sz="2400" b="1">
                  <a:ea typeface="楷体_GB2312" pitchFamily="49" charset="-122"/>
                </a:rPr>
                <a:t> =</a:t>
              </a:r>
            </a:p>
          </p:txBody>
        </p:sp>
        <p:sp>
          <p:nvSpPr>
            <p:cNvPr id="36875" name="Oval 11">
              <a:extLst>
                <a:ext uri="{FF2B5EF4-FFF2-40B4-BE49-F238E27FC236}">
                  <a16:creationId xmlns:a16="http://schemas.microsoft.com/office/drawing/2014/main" id="{603451AA-CFBF-1224-1C29-FD14786CF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536"/>
              <a:ext cx="240" cy="38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Text Box 14">
              <a:extLst>
                <a:ext uri="{FF2B5EF4-FFF2-40B4-BE49-F238E27FC236}">
                  <a16:creationId xmlns:a16="http://schemas.microsoft.com/office/drawing/2014/main" id="{80E3B0B6-CCFE-DD99-D8BA-D7E4EFD89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735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，则</a:t>
              </a:r>
            </a:p>
          </p:txBody>
        </p:sp>
        <p:graphicFrame>
          <p:nvGraphicFramePr>
            <p:cNvPr id="36879" name="Object 15">
              <a:extLst>
                <a:ext uri="{FF2B5EF4-FFF2-40B4-BE49-F238E27FC236}">
                  <a16:creationId xmlns:a16="http://schemas.microsoft.com/office/drawing/2014/main" id="{7A692444-F109-55BE-DA37-D6450BF6E8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735"/>
            <a:ext cx="1071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65160" imgH="228600" progId="Equation.DSMT4">
                    <p:embed/>
                  </p:oleObj>
                </mc:Choice>
                <mc:Fallback>
                  <p:oleObj name="Equation" r:id="rId11" imgW="96516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735"/>
                          <a:ext cx="1071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3" name="Line 9">
              <a:extLst>
                <a:ext uri="{FF2B5EF4-FFF2-40B4-BE49-F238E27FC236}">
                  <a16:creationId xmlns:a16="http://schemas.microsoft.com/office/drawing/2014/main" id="{CD7F121C-55F1-2C46-CB3F-A075A1B0F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975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86" name="Group 22">
              <a:extLst>
                <a:ext uri="{FF2B5EF4-FFF2-40B4-BE49-F238E27FC236}">
                  <a16:creationId xmlns:a16="http://schemas.microsoft.com/office/drawing/2014/main" id="{5E3D3D3C-67F3-1E10-DF4B-7AE9C006E2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488"/>
              <a:ext cx="1104" cy="720"/>
              <a:chOff x="3984" y="1392"/>
              <a:chExt cx="1104" cy="720"/>
            </a:xfrm>
          </p:grpSpPr>
          <p:graphicFrame>
            <p:nvGraphicFramePr>
              <p:cNvPr id="36880" name="Object 16">
                <a:extLst>
                  <a:ext uri="{FF2B5EF4-FFF2-40B4-BE49-F238E27FC236}">
                    <a16:creationId xmlns:a16="http://schemas.microsoft.com/office/drawing/2014/main" id="{A62E42CC-51B3-5D9F-470F-61E4D2810F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1392"/>
              <a:ext cx="1008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914400" imgH="241200" progId="Equation.DSMT4">
                      <p:embed/>
                    </p:oleObj>
                  </mc:Choice>
                  <mc:Fallback>
                    <p:oleObj name="Equation" r:id="rId13" imgW="914400" imgH="2412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392"/>
                            <a:ext cx="1008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81" name="Object 17">
                <a:extLst>
                  <a:ext uri="{FF2B5EF4-FFF2-40B4-BE49-F238E27FC236}">
                    <a16:creationId xmlns:a16="http://schemas.microsoft.com/office/drawing/2014/main" id="{91C62AFA-6336-1B9B-B996-DA8424D432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2" y="1680"/>
              <a:ext cx="48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79360" imgH="190440" progId="Equation.DSMT4">
                      <p:embed/>
                    </p:oleObj>
                  </mc:Choice>
                  <mc:Fallback>
                    <p:oleObj name="Equation" r:id="rId15" imgW="279360" imgH="19044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1680"/>
                            <a:ext cx="48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82" name="Object 18">
                <a:extLst>
                  <a:ext uri="{FF2B5EF4-FFF2-40B4-BE49-F238E27FC236}">
                    <a16:creationId xmlns:a16="http://schemas.microsoft.com/office/drawing/2014/main" id="{57E35503-5CBF-6B7D-B52F-24D2CFDA41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52" y="1728"/>
              <a:ext cx="3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53800" imgH="203040" progId="Equation.DSMT4">
                      <p:embed/>
                    </p:oleObj>
                  </mc:Choice>
                  <mc:Fallback>
                    <p:oleObj name="Equation" r:id="rId17" imgW="253800" imgH="20304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1728"/>
                            <a:ext cx="32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83" name="Oval 19">
                <a:extLst>
                  <a:ext uri="{FF2B5EF4-FFF2-40B4-BE49-F238E27FC236}">
                    <a16:creationId xmlns:a16="http://schemas.microsoft.com/office/drawing/2014/main" id="{5CA296E8-673F-9B63-663C-071C41B3F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1680"/>
                <a:ext cx="96" cy="33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84" name="AutoShape 20">
                <a:extLst>
                  <a:ext uri="{FF2B5EF4-FFF2-40B4-BE49-F238E27FC236}">
                    <a16:creationId xmlns:a16="http://schemas.microsoft.com/office/drawing/2014/main" id="{9F524C3A-7A20-B392-5C8F-521E9E2BE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1392"/>
                <a:ext cx="1104" cy="672"/>
              </a:xfrm>
              <a:prstGeom prst="bracketPair">
                <a:avLst>
                  <a:gd name="adj" fmla="val 9523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6901" name="Group 37">
            <a:extLst>
              <a:ext uri="{FF2B5EF4-FFF2-40B4-BE49-F238E27FC236}">
                <a16:creationId xmlns:a16="http://schemas.microsoft.com/office/drawing/2014/main" id="{55188379-1B34-4D83-F7C8-E8CF8826FA6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038600"/>
            <a:ext cx="5943600" cy="1636713"/>
            <a:chOff x="336" y="2304"/>
            <a:chExt cx="3744" cy="1031"/>
          </a:xfrm>
        </p:grpSpPr>
        <p:sp>
          <p:nvSpPr>
            <p:cNvPr id="36888" name="Text Box 24">
              <a:extLst>
                <a:ext uri="{FF2B5EF4-FFF2-40B4-BE49-F238E27FC236}">
                  <a16:creationId xmlns:a16="http://schemas.microsoft.com/office/drawing/2014/main" id="{F97174BF-7E39-37D5-40C6-6BF35B7BE5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448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chemeClr val="accent2"/>
                  </a:solidFill>
                </a:rPr>
                <a:t>Step </a:t>
              </a:r>
              <a:r>
                <a:rPr lang="en-US" altLang="zh-CN" sz="2000" b="1" i="1">
                  <a:solidFill>
                    <a:schemeClr val="accent2"/>
                  </a:solidFill>
                </a:rPr>
                <a:t>n</a:t>
              </a:r>
              <a:r>
                <a:rPr lang="en-US" altLang="zh-CN" sz="2000" b="1">
                  <a:solidFill>
                    <a:schemeClr val="accent2"/>
                  </a:solidFill>
                </a:rPr>
                <a:t> </a:t>
              </a:r>
              <a:r>
                <a:rPr lang="en-US" altLang="zh-CN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 1:</a:t>
              </a:r>
              <a:endParaRPr lang="en-US" altLang="zh-CN" sz="2000" b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6891" name="Object 27">
              <a:extLst>
                <a:ext uri="{FF2B5EF4-FFF2-40B4-BE49-F238E27FC236}">
                  <a16:creationId xmlns:a16="http://schemas.microsoft.com/office/drawing/2014/main" id="{773A7D69-D0B3-6F9C-FD30-F7FDD55F4C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304"/>
            <a:ext cx="2832" cy="1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238200" imgH="965160" progId="Equation.DSMT4">
                    <p:embed/>
                  </p:oleObj>
                </mc:Choice>
                <mc:Fallback>
                  <p:oleObj name="Equation" r:id="rId19" imgW="3238200" imgH="9651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04"/>
                          <a:ext cx="2832" cy="1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2" name="Text Box 28">
              <a:extLst>
                <a:ext uri="{FF2B5EF4-FFF2-40B4-BE49-F238E27FC236}">
                  <a16:creationId xmlns:a16="http://schemas.microsoft.com/office/drawing/2014/main" id="{82CD3255-A534-0E39-338F-3C8B14507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400"/>
              <a:ext cx="76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其中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400" b="1" i="1">
                  <a:ea typeface="楷体_GB2312" pitchFamily="49" charset="-122"/>
                </a:rPr>
                <a:t>   </a:t>
              </a:r>
              <a:r>
                <a:rPr lang="en-US" altLang="zh-CN" sz="2400" b="1" i="1">
                  <a:ea typeface="楷体_GB2312" pitchFamily="49" charset="-122"/>
                </a:rPr>
                <a:t>L</a:t>
              </a:r>
              <a:r>
                <a:rPr lang="en-US" altLang="zh-CN" sz="2400" b="1" i="1" baseline="-25000">
                  <a:ea typeface="楷体_GB2312" pitchFamily="49" charset="-122"/>
                </a:rPr>
                <a:t>k</a:t>
              </a:r>
              <a:r>
                <a:rPr lang="en-US" altLang="zh-CN" sz="2400" b="1">
                  <a:ea typeface="楷体_GB2312" pitchFamily="49" charset="-122"/>
                </a:rPr>
                <a:t> =</a:t>
              </a:r>
            </a:p>
          </p:txBody>
        </p:sp>
      </p:grpSp>
      <p:grpSp>
        <p:nvGrpSpPr>
          <p:cNvPr id="36913" name="Group 49">
            <a:extLst>
              <a:ext uri="{FF2B5EF4-FFF2-40B4-BE49-F238E27FC236}">
                <a16:creationId xmlns:a16="http://schemas.microsoft.com/office/drawing/2014/main" id="{ED3E370B-23EC-AE9D-5EB4-8ED33462639B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114800"/>
            <a:ext cx="2363788" cy="1905000"/>
            <a:chOff x="3936" y="2592"/>
            <a:chExt cx="1489" cy="1200"/>
          </a:xfrm>
        </p:grpSpPr>
        <p:sp>
          <p:nvSpPr>
            <p:cNvPr id="36899" name="AutoShape 35">
              <a:extLst>
                <a:ext uri="{FF2B5EF4-FFF2-40B4-BE49-F238E27FC236}">
                  <a16:creationId xmlns:a16="http://schemas.microsoft.com/office/drawing/2014/main" id="{BE579082-A143-3312-622E-9C246A4B2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608"/>
              <a:ext cx="1488" cy="1144"/>
            </a:xfrm>
            <a:prstGeom prst="bracketPair">
              <a:avLst>
                <a:gd name="adj" fmla="val 75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12" name="Group 48">
              <a:extLst>
                <a:ext uri="{FF2B5EF4-FFF2-40B4-BE49-F238E27FC236}">
                  <a16:creationId xmlns:a16="http://schemas.microsoft.com/office/drawing/2014/main" id="{6A280F4C-1C76-6FDB-2436-DA0AD3446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74" y="2592"/>
              <a:ext cx="1451" cy="1200"/>
              <a:chOff x="3974" y="2592"/>
              <a:chExt cx="1451" cy="1200"/>
            </a:xfrm>
          </p:grpSpPr>
          <p:graphicFrame>
            <p:nvGraphicFramePr>
              <p:cNvPr id="36893" name="Object 29">
                <a:extLst>
                  <a:ext uri="{FF2B5EF4-FFF2-40B4-BE49-F238E27FC236}">
                    <a16:creationId xmlns:a16="http://schemas.microsoft.com/office/drawing/2014/main" id="{8EC8A573-12DF-1CA5-F410-D18DFAC228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74" y="2592"/>
              <a:ext cx="1451" cy="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574640" imgH="1752480" progId="Equation.DSMT4">
                      <p:embed/>
                    </p:oleObj>
                  </mc:Choice>
                  <mc:Fallback>
                    <p:oleObj name="Equation" r:id="rId21" imgW="1574640" imgH="17524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4" y="2592"/>
                            <a:ext cx="1451" cy="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97" name="Oval 33">
                <a:extLst>
                  <a:ext uri="{FF2B5EF4-FFF2-40B4-BE49-F238E27FC236}">
                    <a16:creationId xmlns:a16="http://schemas.microsoft.com/office/drawing/2014/main" id="{F688C422-FECE-5F84-3975-F7F3046130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1" y="3547"/>
                <a:ext cx="139" cy="19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8" name="Oval 34">
                <a:extLst>
                  <a:ext uri="{FF2B5EF4-FFF2-40B4-BE49-F238E27FC236}">
                    <a16:creationId xmlns:a16="http://schemas.microsoft.com/office/drawing/2014/main" id="{0DECD085-B3AA-ED46-A831-5F99A3C01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3" y="2640"/>
                <a:ext cx="465" cy="51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6" name="Oval 32">
                <a:extLst>
                  <a:ext uri="{FF2B5EF4-FFF2-40B4-BE49-F238E27FC236}">
                    <a16:creationId xmlns:a16="http://schemas.microsoft.com/office/drawing/2014/main" id="{DCF1EF54-B55C-B37E-EB96-BCD059F3A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6" y="2885"/>
                <a:ext cx="186" cy="71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1" name="Rectangle 19">
            <a:extLst>
              <a:ext uri="{FF2B5EF4-FFF2-40B4-BE49-F238E27FC236}">
                <a16:creationId xmlns:a16="http://schemas.microsoft.com/office/drawing/2014/main" id="{38BC085C-A5B7-6E3F-4D71-63FABC183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Choleski</a:t>
            </a:r>
          </a:p>
        </p:txBody>
      </p:sp>
      <p:grpSp>
        <p:nvGrpSpPr>
          <p:cNvPr id="44057" name="Group 25">
            <a:extLst>
              <a:ext uri="{FF2B5EF4-FFF2-40B4-BE49-F238E27FC236}">
                <a16:creationId xmlns:a16="http://schemas.microsoft.com/office/drawing/2014/main" id="{C224C184-5216-4A19-EA90-79196709E93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7200"/>
            <a:ext cx="8458200" cy="6019800"/>
            <a:chOff x="240" y="288"/>
            <a:chExt cx="5328" cy="3792"/>
          </a:xfrm>
        </p:grpSpPr>
        <p:sp>
          <p:nvSpPr>
            <p:cNvPr id="44048" name="AutoShape 16">
              <a:extLst>
                <a:ext uri="{FF2B5EF4-FFF2-40B4-BE49-F238E27FC236}">
                  <a16:creationId xmlns:a16="http://schemas.microsoft.com/office/drawing/2014/main" id="{3AA697BD-F3A9-5969-AA4D-BF7812307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88"/>
              <a:ext cx="5328" cy="3792"/>
            </a:xfrm>
            <a:prstGeom prst="foldedCorner">
              <a:avLst>
                <a:gd name="adj" fmla="val 7435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FFCC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rIns="0" anchor="ctr"/>
            <a:lstStyle/>
            <a:p>
              <a:pPr>
                <a:lnSpc>
                  <a:spcPct val="200000"/>
                </a:lnSpc>
              </a:pPr>
              <a:r>
                <a:rPr kumimoji="0" lang="en-US" altLang="zh-CN" sz="2400" b="1">
                  <a:latin typeface="Arial" panose="020B0604020202020204" pitchFamily="34" charset="0"/>
                </a:rPr>
                <a:t>                 Algorithm: Choleski’s Method</a:t>
              </a:r>
            </a:p>
            <a:p>
              <a:r>
                <a:rPr kumimoji="0" lang="en-US" altLang="zh-CN" sz="2000" b="1"/>
                <a:t>To factor the symmetric positive definite  </a:t>
              </a:r>
              <a:r>
                <a:rPr kumimoji="0" lang="en-US" altLang="zh-CN" sz="2000" b="1" i="1"/>
                <a:t>n</a:t>
              </a:r>
              <a:r>
                <a:rPr kumimoji="0" lang="en-US" altLang="zh-CN" sz="2000" b="1">
                  <a:sym typeface="Symbol" panose="05050102010706020507" pitchFamily="18" charset="2"/>
                </a:rPr>
                <a:t></a:t>
              </a:r>
              <a:r>
                <a:rPr kumimoji="0" lang="en-US" altLang="zh-CN" sz="2000" b="1" i="1"/>
                <a:t>n</a:t>
              </a:r>
              <a:r>
                <a:rPr kumimoji="0" lang="en-US" altLang="zh-CN" sz="2000" b="1"/>
                <a:t> matrix  </a:t>
              </a:r>
              <a:r>
                <a:rPr kumimoji="0" lang="en-US" altLang="zh-CN" sz="2000" b="1" i="1"/>
                <a:t>A </a:t>
              </a:r>
              <a:r>
                <a:rPr kumimoji="0" lang="en-US" altLang="zh-CN" sz="2000" b="1"/>
                <a:t>into</a:t>
              </a:r>
              <a:r>
                <a:rPr kumimoji="0" lang="en-US" altLang="zh-CN" sz="2000" b="1" i="1"/>
                <a:t> LL</a:t>
              </a:r>
              <a:r>
                <a:rPr kumimoji="0" lang="en-US" altLang="zh-CN" sz="2000" b="1" i="1" baseline="30000"/>
                <a:t>T</a:t>
              </a:r>
              <a:r>
                <a:rPr kumimoji="0" lang="en-US" altLang="zh-CN" sz="2000" b="1"/>
                <a:t>, where </a:t>
              </a:r>
              <a:r>
                <a:rPr kumimoji="0" lang="en-US" altLang="zh-CN" sz="2000" b="1" i="1"/>
                <a:t>L</a:t>
              </a:r>
              <a:r>
                <a:rPr kumimoji="0" lang="en-US" altLang="zh-CN" sz="2000" b="1"/>
                <a:t> </a:t>
              </a:r>
            </a:p>
            <a:p>
              <a:r>
                <a:rPr kumimoji="0" lang="en-US" altLang="zh-CN" sz="2000" b="1"/>
                <a:t>is lower triangular.</a:t>
              </a:r>
            </a:p>
            <a:p>
              <a:pPr>
                <a:lnSpc>
                  <a:spcPct val="130000"/>
                </a:lnSpc>
              </a:pPr>
              <a:r>
                <a:rPr kumimoji="0" lang="en-US" altLang="zh-CN" sz="2000" b="1">
                  <a:solidFill>
                    <a:schemeClr val="accent2"/>
                  </a:solidFill>
                </a:rPr>
                <a:t>Input:</a:t>
              </a:r>
              <a:r>
                <a:rPr kumimoji="0" lang="en-US" altLang="zh-CN" sz="2000" b="1"/>
                <a:t> the dimension </a:t>
              </a:r>
              <a:r>
                <a:rPr kumimoji="0" lang="en-US" altLang="zh-CN" sz="2000" b="1" i="1"/>
                <a:t>n</a:t>
              </a:r>
              <a:r>
                <a:rPr kumimoji="0" lang="en-US" altLang="zh-CN" sz="2000" b="1"/>
                <a:t>; entries</a:t>
              </a:r>
              <a:r>
                <a:rPr kumimoji="0" lang="en-US" altLang="zh-CN" sz="2000" b="1" i="1"/>
                <a:t> a</a:t>
              </a:r>
              <a:r>
                <a:rPr kumimoji="0" lang="en-US" altLang="zh-CN" sz="2000" b="1" i="1" baseline="-25000"/>
                <a:t>ij</a:t>
              </a:r>
              <a:r>
                <a:rPr kumimoji="0" lang="en-US" altLang="zh-CN" sz="2000" b="1"/>
                <a:t> for 1</a:t>
              </a:r>
              <a:r>
                <a:rPr kumimoji="0" lang="en-US" altLang="zh-CN" sz="2000" b="1"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 i="1"/>
                <a:t>i</a:t>
              </a:r>
              <a:r>
                <a:rPr kumimoji="0" lang="en-US" altLang="zh-CN" sz="2000" b="1"/>
                <a:t>, </a:t>
              </a:r>
              <a:r>
                <a:rPr kumimoji="0" lang="en-US" altLang="zh-CN" sz="2000" b="1" i="1"/>
                <a:t>j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 i="1"/>
                <a:t>n</a:t>
              </a:r>
              <a:r>
                <a:rPr kumimoji="0" lang="en-US" altLang="zh-CN" sz="2000" b="1"/>
                <a:t> of </a:t>
              </a:r>
              <a:r>
                <a:rPr kumimoji="0" lang="en-US" altLang="zh-CN" sz="2000" b="1" i="1"/>
                <a:t>A.</a:t>
              </a:r>
              <a:endParaRPr kumimoji="0" lang="en-US" altLang="zh-CN" sz="2000" b="1"/>
            </a:p>
            <a:p>
              <a:pPr>
                <a:lnSpc>
                  <a:spcPct val="130000"/>
                </a:lnSpc>
              </a:pPr>
              <a:r>
                <a:rPr lang="en-US" altLang="zh-CN" sz="2000" b="1">
                  <a:solidFill>
                    <a:schemeClr val="accent2"/>
                  </a:solidFill>
                  <a:ea typeface="楷体_GB2312" pitchFamily="49" charset="-122"/>
                </a:rPr>
                <a:t>Output:</a:t>
              </a:r>
              <a:r>
                <a:rPr lang="en-US" altLang="zh-CN" sz="2000" b="1">
                  <a:ea typeface="楷体_GB2312" pitchFamily="49" charset="-122"/>
                </a:rPr>
                <a:t> the </a:t>
              </a:r>
              <a:r>
                <a:rPr kumimoji="0" lang="en-US" altLang="zh-CN" sz="2000" b="1"/>
                <a:t>entries</a:t>
              </a:r>
              <a:r>
                <a:rPr kumimoji="0" lang="en-US" altLang="zh-CN" sz="2000" b="1" i="1"/>
                <a:t> l</a:t>
              </a:r>
              <a:r>
                <a:rPr kumimoji="0" lang="en-US" altLang="zh-CN" sz="2000" b="1" i="1" baseline="-25000"/>
                <a:t>ij</a:t>
              </a:r>
              <a:r>
                <a:rPr kumimoji="0" lang="en-US" altLang="zh-CN" sz="2000" b="1"/>
                <a:t> for 1</a:t>
              </a:r>
              <a:r>
                <a:rPr kumimoji="0" lang="en-US" altLang="zh-CN" sz="2000" b="1"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 i="1"/>
                <a:t>j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 i="1"/>
                <a:t>i</a:t>
              </a:r>
              <a:r>
                <a:rPr kumimoji="0" lang="en-US" altLang="zh-CN" sz="2000" b="1"/>
                <a:t> and 1</a:t>
              </a:r>
              <a:r>
                <a:rPr kumimoji="0" lang="en-US" altLang="zh-CN" sz="2000" b="1"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 i="1"/>
                <a:t>i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>
                  <a:sym typeface="Symbol" panose="05050102010706020507" pitchFamily="18" charset="2"/>
                </a:rPr>
                <a:t>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 i="1"/>
                <a:t>n</a:t>
              </a:r>
              <a:r>
                <a:rPr kumimoji="0" lang="en-US" altLang="zh-CN" sz="2000" b="1"/>
                <a:t> of </a:t>
              </a:r>
              <a:r>
                <a:rPr kumimoji="0" lang="en-US" altLang="zh-CN" sz="2000" b="1" i="1"/>
                <a:t>L.</a:t>
              </a:r>
              <a:r>
                <a:rPr lang="en-US" altLang="zh-CN" sz="1800" b="1" i="1">
                  <a:ea typeface="楷体_GB2312" pitchFamily="49" charset="-122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 i="1">
                  <a:ea typeface="楷体_GB2312" pitchFamily="49" charset="-122"/>
                </a:rPr>
                <a:t>Step 1</a:t>
              </a:r>
              <a:r>
                <a:rPr lang="en-US" altLang="zh-CN" sz="2000" b="1">
                  <a:ea typeface="楷体_GB2312" pitchFamily="49" charset="-122"/>
                </a:rPr>
                <a:t>  Set  </a:t>
              </a:r>
              <a:r>
                <a:rPr lang="en-US" altLang="zh-CN" sz="2000" b="1" i="1">
                  <a:ea typeface="楷体_GB2312" pitchFamily="49" charset="-122"/>
                </a:rPr>
                <a:t>                      </a:t>
              </a:r>
              <a:r>
                <a:rPr lang="en-US" altLang="zh-CN" sz="2000" b="1">
                  <a:ea typeface="楷体_GB2312" pitchFamily="49" charset="-122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 i="1">
                  <a:ea typeface="楷体_GB2312" pitchFamily="49" charset="-122"/>
                </a:rPr>
                <a:t>Step 2</a:t>
              </a:r>
              <a:r>
                <a:rPr lang="en-US" altLang="zh-CN" sz="2000" b="1">
                  <a:ea typeface="楷体_GB2312" pitchFamily="49" charset="-122"/>
                </a:rPr>
                <a:t>  For </a:t>
              </a:r>
              <a:r>
                <a:rPr lang="en-US" altLang="zh-CN" sz="2000" b="1" i="1">
                  <a:ea typeface="楷体_GB2312" pitchFamily="49" charset="-122"/>
                </a:rPr>
                <a:t>j</a:t>
              </a:r>
              <a:r>
                <a:rPr lang="en-US" altLang="zh-CN" sz="2000" b="1">
                  <a:ea typeface="楷体_GB2312" pitchFamily="49" charset="-122"/>
                </a:rPr>
                <a:t> = 2, …, </a:t>
              </a:r>
              <a:r>
                <a:rPr lang="en-US" altLang="zh-CN" sz="2000" b="1" i="1">
                  <a:ea typeface="楷体_GB2312" pitchFamily="49" charset="-122"/>
                </a:rPr>
                <a:t>n</a:t>
              </a:r>
              <a:r>
                <a:rPr lang="en-US" altLang="zh-CN" sz="2000" b="1">
                  <a:ea typeface="楷体_GB2312" pitchFamily="49" charset="-122"/>
                </a:rPr>
                <a:t>,</a:t>
              </a:r>
              <a:r>
                <a:rPr lang="en-US" altLang="zh-CN" sz="2000" b="1" i="1">
                  <a:ea typeface="楷体_GB2312" pitchFamily="49" charset="-122"/>
                </a:rPr>
                <a:t> </a:t>
              </a:r>
              <a:r>
                <a:rPr lang="en-US" altLang="zh-CN" sz="2000" b="1">
                  <a:ea typeface="楷体_GB2312" pitchFamily="49" charset="-122"/>
                </a:rPr>
                <a:t>set                     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b="1" i="1">
                  <a:ea typeface="楷体_GB2312" pitchFamily="49" charset="-122"/>
                </a:rPr>
                <a:t>Step 3</a:t>
              </a:r>
              <a:r>
                <a:rPr lang="en-US" altLang="zh-CN" sz="2000" b="1">
                  <a:ea typeface="楷体_GB2312" pitchFamily="49" charset="-122"/>
                </a:rPr>
                <a:t>  For </a:t>
              </a:r>
              <a:r>
                <a:rPr lang="en-US" altLang="zh-CN" sz="2000" b="1" i="1">
                  <a:ea typeface="楷体_GB2312" pitchFamily="49" charset="-122"/>
                </a:rPr>
                <a:t>i</a:t>
              </a:r>
              <a:r>
                <a:rPr lang="en-US" altLang="zh-CN" sz="2000" b="1">
                  <a:ea typeface="楷体_GB2312" pitchFamily="49" charset="-122"/>
                </a:rPr>
                <a:t> = 2, …, </a:t>
              </a:r>
              <a:r>
                <a:rPr lang="en-US" altLang="zh-CN" sz="2000" b="1" i="1">
                  <a:ea typeface="楷体_GB2312" pitchFamily="49" charset="-122"/>
                </a:rPr>
                <a:t>n</a:t>
              </a:r>
              <a:r>
                <a:rPr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1</a:t>
              </a:r>
              <a:r>
                <a:rPr lang="en-US" altLang="zh-CN" sz="2000" b="1">
                  <a:ea typeface="楷体_GB2312" pitchFamily="49" charset="-122"/>
                </a:rPr>
                <a:t>,</a:t>
              </a:r>
              <a:r>
                <a:rPr lang="en-US" altLang="zh-CN" sz="2000" b="1" i="1">
                  <a:ea typeface="楷体_GB2312" pitchFamily="49" charset="-122"/>
                </a:rPr>
                <a:t> </a:t>
              </a: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do  steps 4 and 5</a:t>
              </a:r>
            </a:p>
            <a:p>
              <a:pPr>
                <a:lnSpc>
                  <a:spcPct val="150000"/>
                </a:lnSpc>
              </a:pP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	</a:t>
              </a:r>
              <a:r>
                <a:rPr kumimoji="0"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Step 4</a:t>
              </a: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  Set  </a:t>
              </a:r>
              <a:r>
                <a:rPr kumimoji="0" lang="en-US" altLang="zh-CN" sz="2000" b="1" i="1">
                  <a:sym typeface="Symbol" panose="05050102010706020507" pitchFamily="18" charset="2"/>
                </a:rPr>
                <a:t>                               </a:t>
              </a: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; 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</a:pP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	</a:t>
              </a:r>
              <a:r>
                <a:rPr kumimoji="0"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Step 5</a:t>
              </a: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  </a:t>
              </a:r>
              <a:r>
                <a:rPr lang="en-US" altLang="zh-CN" sz="2000" b="1">
                  <a:ea typeface="楷体_GB2312" pitchFamily="49" charset="-122"/>
                </a:rPr>
                <a:t>For </a:t>
              </a:r>
              <a:r>
                <a:rPr lang="en-US" altLang="zh-CN" sz="2000" b="1" i="1">
                  <a:ea typeface="楷体_GB2312" pitchFamily="49" charset="-122"/>
                </a:rPr>
                <a:t>j</a:t>
              </a:r>
              <a:r>
                <a:rPr lang="en-US" altLang="zh-CN" sz="2000" b="1">
                  <a:ea typeface="楷体_GB2312" pitchFamily="49" charset="-122"/>
                </a:rPr>
                <a:t> = </a:t>
              </a:r>
              <a:r>
                <a:rPr lang="en-US" altLang="zh-CN" sz="2000" b="1" i="1">
                  <a:ea typeface="楷体_GB2312" pitchFamily="49" charset="-122"/>
                </a:rPr>
                <a:t>i</a:t>
              </a:r>
              <a:r>
                <a:rPr lang="en-US" altLang="zh-CN" sz="2000" b="1">
                  <a:ea typeface="楷体_GB2312" pitchFamily="49" charset="-122"/>
                </a:rPr>
                <a:t>+1, …, </a:t>
              </a:r>
              <a:r>
                <a:rPr lang="en-US" altLang="zh-CN" sz="2000" b="1" i="1">
                  <a:ea typeface="楷体_GB2312" pitchFamily="49" charset="-122"/>
                </a:rPr>
                <a:t>n</a:t>
              </a:r>
              <a:r>
                <a:rPr lang="en-US" altLang="zh-CN" sz="2000" b="1">
                  <a:ea typeface="楷体_GB2312" pitchFamily="49" charset="-122"/>
                </a:rPr>
                <a:t>,</a:t>
              </a:r>
              <a:r>
                <a:rPr lang="en-US" altLang="zh-CN" sz="2000" b="1" i="1">
                  <a:ea typeface="楷体_GB2312" pitchFamily="49" charset="-122"/>
                </a:rPr>
                <a:t> </a:t>
              </a: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set  </a:t>
              </a:r>
              <a:r>
                <a:rPr kumimoji="0"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                                       </a:t>
              </a: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; 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</a:pPr>
              <a:r>
                <a:rPr lang="en-US" altLang="zh-CN" sz="2000" b="1" i="1">
                  <a:ea typeface="楷体_GB2312" pitchFamily="49" charset="-122"/>
                </a:rPr>
                <a:t>Step 6</a:t>
              </a:r>
              <a:r>
                <a:rPr lang="en-US" altLang="zh-CN" sz="2000" b="1">
                  <a:ea typeface="楷体_GB2312" pitchFamily="49" charset="-122"/>
                </a:rPr>
                <a:t>  Set  </a:t>
              </a:r>
              <a:r>
                <a:rPr lang="en-US" altLang="zh-CN" sz="2000" b="1" i="1">
                  <a:ea typeface="楷体_GB2312" pitchFamily="49" charset="-122"/>
                </a:rPr>
                <a:t>                                 </a:t>
              </a:r>
              <a:r>
                <a:rPr lang="en-US" altLang="zh-CN" sz="2000" b="1">
                  <a:ea typeface="楷体_GB2312" pitchFamily="49" charset="-122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kumimoji="0" lang="en-US" altLang="zh-CN" sz="2000" b="1" i="1">
                  <a:ea typeface="楷体_GB2312" pitchFamily="49" charset="-122"/>
                  <a:sym typeface="Symbol" panose="05050102010706020507" pitchFamily="18" charset="2"/>
                </a:rPr>
                <a:t>Step 7</a:t>
              </a: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  Output ( </a:t>
              </a:r>
              <a:r>
                <a:rPr kumimoji="0" lang="en-US" altLang="zh-CN" sz="2000" b="1" i="1"/>
                <a:t>l</a:t>
              </a:r>
              <a:r>
                <a:rPr kumimoji="0" lang="en-US" altLang="zh-CN" sz="2000" b="1" i="1" baseline="-25000"/>
                <a:t>ij</a:t>
              </a:r>
              <a:r>
                <a:rPr kumimoji="0" lang="en-US" altLang="zh-CN" sz="2000" b="1"/>
                <a:t>  for </a:t>
              </a:r>
              <a:r>
                <a:rPr lang="en-US" altLang="zh-CN" sz="2000" b="1" i="1">
                  <a:ea typeface="楷体_GB2312" pitchFamily="49" charset="-122"/>
                </a:rPr>
                <a:t>j</a:t>
              </a:r>
              <a:r>
                <a:rPr lang="en-US" altLang="zh-CN" sz="2000" b="1">
                  <a:ea typeface="楷体_GB2312" pitchFamily="49" charset="-122"/>
                </a:rPr>
                <a:t> = 1, …, </a:t>
              </a:r>
              <a:r>
                <a:rPr lang="en-US" altLang="zh-CN" sz="2000" b="1" i="1">
                  <a:ea typeface="楷体_GB2312" pitchFamily="49" charset="-122"/>
                </a:rPr>
                <a:t>i</a:t>
              </a:r>
              <a:r>
                <a:rPr kumimoji="0" lang="en-US" altLang="zh-CN" sz="2000" b="1"/>
                <a:t> and </a:t>
              </a:r>
              <a:r>
                <a:rPr lang="en-US" altLang="zh-CN" sz="2000" b="1" i="1">
                  <a:ea typeface="楷体_GB2312" pitchFamily="49" charset="-122"/>
                </a:rPr>
                <a:t>i</a:t>
              </a:r>
              <a:r>
                <a:rPr lang="en-US" altLang="zh-CN" sz="2000" b="1">
                  <a:ea typeface="楷体_GB2312" pitchFamily="49" charset="-122"/>
                </a:rPr>
                <a:t> = 1, …, </a:t>
              </a:r>
              <a:r>
                <a:rPr lang="en-US" altLang="zh-CN" sz="2000" b="1" i="1">
                  <a:ea typeface="楷体_GB2312" pitchFamily="49" charset="-122"/>
                </a:rPr>
                <a:t>n</a:t>
              </a:r>
              <a:r>
                <a:rPr kumimoji="0" lang="en-US" altLang="zh-CN" sz="2000" b="1"/>
                <a:t> </a:t>
              </a: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);  </a:t>
              </a:r>
            </a:p>
            <a:p>
              <a:pPr>
                <a:lnSpc>
                  <a:spcPct val="150000"/>
                </a:lnSpc>
              </a:pPr>
              <a:r>
                <a:rPr kumimoji="0" lang="en-US" altLang="zh-CN" sz="2000" b="1">
                  <a:ea typeface="楷体_GB2312" pitchFamily="49" charset="-122"/>
                  <a:sym typeface="Symbol" panose="05050102010706020507" pitchFamily="18" charset="2"/>
                </a:rPr>
                <a:t>             STOP.  </a:t>
              </a:r>
            </a:p>
          </p:txBody>
        </p:sp>
        <p:graphicFrame>
          <p:nvGraphicFramePr>
            <p:cNvPr id="44052" name="Object 20">
              <a:extLst>
                <a:ext uri="{FF2B5EF4-FFF2-40B4-BE49-F238E27FC236}">
                  <a16:creationId xmlns:a16="http://schemas.microsoft.com/office/drawing/2014/main" id="{00D9A581-2029-4A86-9F70-72E2259327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584"/>
            <a:ext cx="88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34680" imgH="253800" progId="Equation.DSMT4">
                    <p:embed/>
                  </p:oleObj>
                </mc:Choice>
                <mc:Fallback>
                  <p:oleObj name="Equation" r:id="rId5" imgW="634680" imgH="253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84"/>
                          <a:ext cx="88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21">
              <a:extLst>
                <a:ext uri="{FF2B5EF4-FFF2-40B4-BE49-F238E27FC236}">
                  <a16:creationId xmlns:a16="http://schemas.microsoft.com/office/drawing/2014/main" id="{301C0A78-28EA-AE56-BA12-BA0A9ADBDB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920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61760" imgH="241200" progId="Equation.DSMT4">
                    <p:embed/>
                  </p:oleObj>
                </mc:Choice>
                <mc:Fallback>
                  <p:oleObj name="Equation" r:id="rId7" imgW="761760" imgH="241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20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4" name="Object 22">
              <a:extLst>
                <a:ext uri="{FF2B5EF4-FFF2-40B4-BE49-F238E27FC236}">
                  <a16:creationId xmlns:a16="http://schemas.microsoft.com/office/drawing/2014/main" id="{90222B7A-7DC4-ED0B-C153-CD7A501C86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400"/>
            <a:ext cx="122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8960" imgH="355320" progId="Equation.DSMT4">
                    <p:embed/>
                  </p:oleObj>
                </mc:Choice>
                <mc:Fallback>
                  <p:oleObj name="Equation" r:id="rId9" imgW="1218960" imgH="3553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00"/>
                          <a:ext cx="1222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5" name="Object 23">
              <a:extLst>
                <a:ext uri="{FF2B5EF4-FFF2-40B4-BE49-F238E27FC236}">
                  <a16:creationId xmlns:a16="http://schemas.microsoft.com/office/drawing/2014/main" id="{B99480D8-C624-D2DB-DD53-B1769A8D6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784"/>
            <a:ext cx="160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00200" imgH="304560" progId="Equation.DSMT4">
                    <p:embed/>
                  </p:oleObj>
                </mc:Choice>
                <mc:Fallback>
                  <p:oleObj name="Equation" r:id="rId11" imgW="1600200" imgH="3045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784"/>
                          <a:ext cx="160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6" name="Object 24">
              <a:extLst>
                <a:ext uri="{FF2B5EF4-FFF2-40B4-BE49-F238E27FC236}">
                  <a16:creationId xmlns:a16="http://schemas.microsoft.com/office/drawing/2014/main" id="{2369A458-E76E-C19C-AA6B-99CB49759A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072"/>
            <a:ext cx="1336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33440" imgH="355320" progId="Equation.DSMT4">
                    <p:embed/>
                  </p:oleObj>
                </mc:Choice>
                <mc:Fallback>
                  <p:oleObj name="Equation" r:id="rId13" imgW="1333440" imgH="35532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1336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60" name="Group 28">
            <a:extLst>
              <a:ext uri="{FF2B5EF4-FFF2-40B4-BE49-F238E27FC236}">
                <a16:creationId xmlns:a16="http://schemas.microsoft.com/office/drawing/2014/main" id="{220D83E9-AA54-F552-EE22-F90716FE34E0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124200"/>
            <a:ext cx="6553200" cy="1752600"/>
            <a:chOff x="672" y="1968"/>
            <a:chExt cx="4128" cy="1104"/>
          </a:xfrm>
        </p:grpSpPr>
        <p:sp>
          <p:nvSpPr>
            <p:cNvPr id="44061" name="AutoShape 29">
              <a:extLst>
                <a:ext uri="{FF2B5EF4-FFF2-40B4-BE49-F238E27FC236}">
                  <a16:creationId xmlns:a16="http://schemas.microsoft.com/office/drawing/2014/main" id="{92DFBFFB-CC4D-EA90-E9FD-1700EF871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968"/>
              <a:ext cx="4128" cy="1104"/>
            </a:xfrm>
            <a:prstGeom prst="wedgeEllipseCallout">
              <a:avLst>
                <a:gd name="adj1" fmla="val 7606"/>
                <a:gd name="adj2" fmla="val -113588"/>
              </a:avLst>
            </a:prstGeom>
            <a:gradFill rotWithShape="0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r>
                <a:rPr lang="zh-CN" altLang="en-US" sz="2400" b="1">
                  <a:ea typeface="楷体_GB2312" pitchFamily="49" charset="-122"/>
                </a:rPr>
                <a:t>因为</a:t>
              </a:r>
              <a:r>
                <a:rPr lang="en-US" altLang="zh-CN" sz="2400" b="1" i="1">
                  <a:ea typeface="楷体_GB2312" pitchFamily="49" charset="-122"/>
                </a:rPr>
                <a:t>A </a:t>
              </a:r>
              <a:r>
                <a:rPr lang="zh-CN" altLang="en-US" sz="2400" b="1">
                  <a:ea typeface="楷体_GB2312" pitchFamily="49" charset="-122"/>
                </a:rPr>
                <a:t>对称，所以只需存半个 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zh-CN" altLang="en-US" sz="2400" b="1">
                  <a:ea typeface="楷体_GB2312" pitchFamily="49" charset="-122"/>
                </a:rPr>
                <a:t>，即</a:t>
              </a:r>
            </a:p>
            <a:p>
              <a:endParaRPr lang="zh-CN" altLang="en-US" sz="2400" b="1">
                <a:ea typeface="楷体_GB2312" pitchFamily="49" charset="-122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400" b="1">
                  <a:ea typeface="楷体_GB2312" pitchFamily="49" charset="-122"/>
                </a:rPr>
                <a:t>其中</a:t>
              </a:r>
              <a:endParaRPr lang="zh-CN" altLang="en-US" sz="2400" b="1"/>
            </a:p>
          </p:txBody>
        </p:sp>
        <p:graphicFrame>
          <p:nvGraphicFramePr>
            <p:cNvPr id="44062" name="Object 30">
              <a:extLst>
                <a:ext uri="{FF2B5EF4-FFF2-40B4-BE49-F238E27FC236}">
                  <a16:creationId xmlns:a16="http://schemas.microsoft.com/office/drawing/2014/main" id="{5A77A5FD-7DA9-7830-7C7D-E8A4EF83B4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400"/>
            <a:ext cx="364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55800" imgH="228600" progId="Equation.DSMT4">
                    <p:embed/>
                  </p:oleObj>
                </mc:Choice>
                <mc:Fallback>
                  <p:oleObj name="Equation" r:id="rId15" imgW="27558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400"/>
                          <a:ext cx="364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3" name="Object 31">
              <a:extLst>
                <a:ext uri="{FF2B5EF4-FFF2-40B4-BE49-F238E27FC236}">
                  <a16:creationId xmlns:a16="http://schemas.microsoft.com/office/drawing/2014/main" id="{3C7B139E-FD5D-AC3A-1834-A1A0539E43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2688"/>
            <a:ext cx="195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460160" imgH="241200" progId="Equation.DSMT4">
                    <p:embed/>
                  </p:oleObj>
                </mc:Choice>
                <mc:Fallback>
                  <p:oleObj name="Equation" r:id="rId17" imgW="1460160" imgH="241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688"/>
                          <a:ext cx="195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064" name="AutoShape 32">
            <a:extLst>
              <a:ext uri="{FF2B5EF4-FFF2-40B4-BE49-F238E27FC236}">
                <a16:creationId xmlns:a16="http://schemas.microsoft.com/office/drawing/2014/main" id="{E0E5B7F8-091E-3E8D-E5B2-E73151A4E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4724400"/>
            <a:ext cx="5943600" cy="1524000"/>
          </a:xfrm>
          <a:prstGeom prst="wedgeEllipseCallout">
            <a:avLst>
              <a:gd name="adj1" fmla="val -23880"/>
              <a:gd name="adj2" fmla="val -8552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zh-CN" altLang="en-US" sz="2400" b="1">
                <a:ea typeface="楷体_GB2312" pitchFamily="49" charset="-122"/>
              </a:rPr>
              <a:t>运算量为 </a:t>
            </a:r>
            <a:r>
              <a:rPr lang="en-US" altLang="zh-CN" sz="2400" b="1" i="1">
                <a:ea typeface="楷体_GB2312" pitchFamily="49" charset="-122"/>
              </a:rPr>
              <a:t>O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n</a:t>
            </a:r>
            <a:r>
              <a:rPr lang="en-US" altLang="zh-CN" sz="2400" b="1" baseline="30000">
                <a:ea typeface="楷体_GB2312" pitchFamily="49" charset="-122"/>
              </a:rPr>
              <a:t>3</a:t>
            </a:r>
            <a:r>
              <a:rPr lang="en-US" altLang="zh-CN" sz="2400" b="1">
                <a:ea typeface="楷体_GB2312" pitchFamily="49" charset="-122"/>
              </a:rPr>
              <a:t>/6)</a:t>
            </a:r>
            <a:r>
              <a:rPr lang="zh-CN" altLang="en-US" sz="2400" b="1">
                <a:ea typeface="楷体_GB2312" pitchFamily="49" charset="-122"/>
              </a:rPr>
              <a:t>， 比普通</a:t>
            </a:r>
            <a:r>
              <a:rPr lang="en-US" altLang="zh-CN" sz="2400" b="1" i="1">
                <a:ea typeface="楷体_GB2312" pitchFamily="49" charset="-122"/>
              </a:rPr>
              <a:t>LU</a:t>
            </a:r>
          </a:p>
          <a:p>
            <a:pPr algn="ctr"/>
            <a:r>
              <a:rPr lang="zh-CN" altLang="en-US" sz="2400" b="1">
                <a:ea typeface="楷体_GB2312" pitchFamily="49" charset="-122"/>
              </a:rPr>
              <a:t>分解少一半，但有 </a:t>
            </a:r>
            <a:r>
              <a:rPr lang="en-US" altLang="zh-CN" sz="2400" b="1" i="1">
                <a:ea typeface="楷体_GB2312" pitchFamily="49" charset="-122"/>
              </a:rPr>
              <a:t>n </a:t>
            </a:r>
            <a:r>
              <a:rPr lang="zh-CN" altLang="en-US" sz="2400" b="1">
                <a:ea typeface="楷体_GB2312" pitchFamily="49" charset="-122"/>
              </a:rPr>
              <a:t>次开方。用</a:t>
            </a: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 = </a:t>
            </a:r>
            <a:r>
              <a:rPr kumimoji="0" lang="en-US" altLang="zh-CN" sz="2400" b="1" i="1">
                <a:solidFill>
                  <a:schemeClr val="accent2"/>
                </a:solidFill>
              </a:rPr>
              <a:t>LDL</a:t>
            </a:r>
            <a:r>
              <a:rPr kumimoji="0" lang="en-US" altLang="zh-CN" sz="2400" b="1" i="1" baseline="30000">
                <a:solidFill>
                  <a:schemeClr val="accent2"/>
                </a:solidFill>
              </a:rPr>
              <a:t>T</a:t>
            </a:r>
            <a:r>
              <a:rPr lang="en-US" altLang="zh-CN" sz="2400" b="1">
                <a:ea typeface="楷体_GB2312" pitchFamily="49" charset="-122"/>
              </a:rPr>
              <a:t> </a:t>
            </a:r>
          </a:p>
          <a:p>
            <a:pPr algn="ctr"/>
            <a:r>
              <a:rPr lang="zh-CN" altLang="en-US" sz="2400" b="1">
                <a:ea typeface="楷体_GB2312" pitchFamily="49" charset="-122"/>
              </a:rPr>
              <a:t>分解，可省开方时间</a:t>
            </a:r>
            <a:r>
              <a:rPr lang="en-US" altLang="zh-CN" sz="1600" b="1">
                <a:ea typeface="楷体_GB2312" pitchFamily="49" charset="-122"/>
              </a:rPr>
              <a:t>(p.173)</a:t>
            </a:r>
            <a:r>
              <a:rPr lang="zh-CN" altLang="en-US" sz="2400" b="1">
                <a:ea typeface="楷体_GB2312" pitchFamily="49" charset="-122"/>
              </a:rPr>
              <a:t>。</a:t>
            </a:r>
            <a:endParaRPr lang="zh-CN" altLang="en-US" sz="2400" b="1"/>
          </a:p>
        </p:txBody>
      </p:sp>
      <p:sp>
        <p:nvSpPr>
          <p:cNvPr id="44065" name="AutoShape 33">
            <a:extLst>
              <a:ext uri="{FF2B5EF4-FFF2-40B4-BE49-F238E27FC236}">
                <a16:creationId xmlns:a16="http://schemas.microsoft.com/office/drawing/2014/main" id="{39A6D385-B692-39D5-75E0-6B3FDF8EA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362200"/>
            <a:ext cx="2133600" cy="10668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400" b="1">
                <a:ea typeface="楷体_GB2312" pitchFamily="49" charset="-122"/>
              </a:rPr>
              <a:t>HW: p.203  </a:t>
            </a:r>
          </a:p>
          <a:p>
            <a:pPr algn="ctr"/>
            <a:r>
              <a:rPr kumimoji="0" lang="en-US" altLang="zh-CN" sz="2400" b="1">
                <a:ea typeface="楷体_GB2312" pitchFamily="49" charset="-122"/>
              </a:rPr>
              <a:t>#9, #10, #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4" grpId="0" animBg="1" autoUpdateAnimBg="0"/>
      <p:bldP spid="4406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Rectangle 6">
            <a:extLst>
              <a:ext uri="{FF2B5EF4-FFF2-40B4-BE49-F238E27FC236}">
                <a16:creationId xmlns:a16="http://schemas.microsoft.com/office/drawing/2014/main" id="{0483AB0D-6562-5724-E9FF-6167711CF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0"/>
            <a:ext cx="502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Tridiagonal System</a:t>
            </a:r>
          </a:p>
        </p:txBody>
      </p:sp>
      <p:sp>
        <p:nvSpPr>
          <p:cNvPr id="45063" name="Text Box 7">
            <a:extLst>
              <a:ext uri="{FF2B5EF4-FFF2-40B4-BE49-F238E27FC236}">
                <a16:creationId xmlns:a16="http://schemas.microsoft.com/office/drawing/2014/main" id="{FD1EAA3D-FF9C-DC94-6561-81FD083CD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815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追赶法解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三对角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方程组</a:t>
            </a:r>
            <a:r>
              <a:rPr lang="zh-CN" altLang="en-US" sz="2400">
                <a:ea typeface="楷体_GB2312" pitchFamily="49" charset="-122"/>
              </a:rPr>
              <a:t> </a:t>
            </a:r>
          </a:p>
          <a:p>
            <a:r>
              <a:rPr lang="zh-CN" altLang="en-US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   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Crout Reduction for Tridiagonal Linear System */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5064" name="Group 8">
            <a:extLst>
              <a:ext uri="{FF2B5EF4-FFF2-40B4-BE49-F238E27FC236}">
                <a16:creationId xmlns:a16="http://schemas.microsoft.com/office/drawing/2014/main" id="{DBF80EDD-85BD-D17F-9034-C04B7BD5D7EE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143000"/>
            <a:ext cx="3886200" cy="1806575"/>
            <a:chOff x="2112" y="672"/>
            <a:chExt cx="2448" cy="1138"/>
          </a:xfrm>
        </p:grpSpPr>
        <p:graphicFrame>
          <p:nvGraphicFramePr>
            <p:cNvPr id="45065" name="Object 9">
              <a:extLst>
                <a:ext uri="{FF2B5EF4-FFF2-40B4-BE49-F238E27FC236}">
                  <a16:creationId xmlns:a16="http://schemas.microsoft.com/office/drawing/2014/main" id="{42A0923A-378F-D5C5-EC5C-79A4476936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672"/>
            <a:ext cx="2448" cy="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14600" imgH="1168200" progId="Equation.DSMT4">
                    <p:embed/>
                  </p:oleObj>
                </mc:Choice>
                <mc:Fallback>
                  <p:oleObj name="Equation" r:id="rId5" imgW="2514600" imgH="1168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672"/>
                          <a:ext cx="2448" cy="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6" name="Oval 10">
              <a:extLst>
                <a:ext uri="{FF2B5EF4-FFF2-40B4-BE49-F238E27FC236}">
                  <a16:creationId xmlns:a16="http://schemas.microsoft.com/office/drawing/2014/main" id="{1755BA6D-FA15-E5EB-CBE4-05998911A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344"/>
              <a:ext cx="240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7" name="Oval 11">
              <a:extLst>
                <a:ext uri="{FF2B5EF4-FFF2-40B4-BE49-F238E27FC236}">
                  <a16:creationId xmlns:a16="http://schemas.microsoft.com/office/drawing/2014/main" id="{D9806500-315A-149D-2992-435AF364C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816"/>
              <a:ext cx="240" cy="336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8" name="Line 12">
              <a:extLst>
                <a:ext uri="{FF2B5EF4-FFF2-40B4-BE49-F238E27FC236}">
                  <a16:creationId xmlns:a16="http://schemas.microsoft.com/office/drawing/2014/main" id="{B33D6B79-252F-1646-EAA0-D3FC4CA251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152"/>
              <a:ext cx="384" cy="24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9" name="Line 13">
              <a:extLst>
                <a:ext uri="{FF2B5EF4-FFF2-40B4-BE49-F238E27FC236}">
                  <a16:creationId xmlns:a16="http://schemas.microsoft.com/office/drawing/2014/main" id="{B160C3FC-837D-E291-6AD2-FB7701595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52"/>
              <a:ext cx="384" cy="24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0" name="Line 14">
              <a:extLst>
                <a:ext uri="{FF2B5EF4-FFF2-40B4-BE49-F238E27FC236}">
                  <a16:creationId xmlns:a16="http://schemas.microsoft.com/office/drawing/2014/main" id="{4889DE79-6BC3-2A21-05A3-5706A3360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152"/>
              <a:ext cx="384" cy="24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1" name="Line 15">
              <a:extLst>
                <a:ext uri="{FF2B5EF4-FFF2-40B4-BE49-F238E27FC236}">
                  <a16:creationId xmlns:a16="http://schemas.microsoft.com/office/drawing/2014/main" id="{13A93066-6FE4-8B33-60A2-7D5A9660E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200"/>
              <a:ext cx="0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2" name="Line 16">
              <a:extLst>
                <a:ext uri="{FF2B5EF4-FFF2-40B4-BE49-F238E27FC236}">
                  <a16:creationId xmlns:a16="http://schemas.microsoft.com/office/drawing/2014/main" id="{082775AD-A460-43E1-87BF-0038A9C7F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00"/>
              <a:ext cx="0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73" name="Text Box 17">
            <a:extLst>
              <a:ext uri="{FF2B5EF4-FFF2-40B4-BE49-F238E27FC236}">
                <a16:creationId xmlns:a16="http://schemas.microsoft.com/office/drawing/2014/main" id="{1DB3407E-3E5D-0A75-22A7-B829209C0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95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ea typeface="楷体_GB2312" pitchFamily="49" charset="-122"/>
              </a:rPr>
              <a:t>Step 1</a:t>
            </a:r>
            <a:r>
              <a:rPr lang="en-US" altLang="zh-CN" sz="2400" b="1">
                <a:ea typeface="楷体_GB2312" pitchFamily="49" charset="-122"/>
              </a:rPr>
              <a:t>: </a:t>
            </a:r>
            <a:r>
              <a:rPr lang="zh-CN" altLang="en-US" sz="2400" b="1">
                <a:ea typeface="楷体_GB2312" pitchFamily="49" charset="-122"/>
              </a:rPr>
              <a:t>对 </a:t>
            </a:r>
            <a:r>
              <a:rPr lang="en-US" altLang="zh-CN" sz="2400" b="1" i="1">
                <a:ea typeface="楷体_GB2312" pitchFamily="49" charset="-122"/>
              </a:rPr>
              <a:t>A </a:t>
            </a:r>
            <a:r>
              <a:rPr lang="zh-CN" altLang="en-US" sz="2400" b="1">
                <a:ea typeface="楷体_GB2312" pitchFamily="49" charset="-122"/>
              </a:rPr>
              <a:t>作</a:t>
            </a:r>
            <a:r>
              <a:rPr lang="en-US" altLang="zh-CN" sz="2400" b="1">
                <a:ea typeface="楷体_GB2312" pitchFamily="49" charset="-122"/>
              </a:rPr>
              <a:t>Crout </a:t>
            </a:r>
            <a:r>
              <a:rPr lang="zh-CN" altLang="en-US" sz="2400" b="1">
                <a:ea typeface="楷体_GB2312" pitchFamily="49" charset="-122"/>
              </a:rPr>
              <a:t>分解</a:t>
            </a:r>
          </a:p>
        </p:txBody>
      </p:sp>
      <p:grpSp>
        <p:nvGrpSpPr>
          <p:cNvPr id="45074" name="Group 18">
            <a:extLst>
              <a:ext uri="{FF2B5EF4-FFF2-40B4-BE49-F238E27FC236}">
                <a16:creationId xmlns:a16="http://schemas.microsoft.com/office/drawing/2014/main" id="{77163B1E-3BE7-1A38-E5C2-30B9871CD422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276600"/>
            <a:ext cx="4125913" cy="1752600"/>
            <a:chOff x="2208" y="864"/>
            <a:chExt cx="2599" cy="1104"/>
          </a:xfrm>
        </p:grpSpPr>
        <p:graphicFrame>
          <p:nvGraphicFramePr>
            <p:cNvPr id="45075" name="Object 19">
              <a:extLst>
                <a:ext uri="{FF2B5EF4-FFF2-40B4-BE49-F238E27FC236}">
                  <a16:creationId xmlns:a16="http://schemas.microsoft.com/office/drawing/2014/main" id="{30443988-3388-E8A7-7AA5-7931FCDCE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864"/>
            <a:ext cx="2599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84400" imgH="1168200" progId="Equation.DSMT4">
                    <p:embed/>
                  </p:oleObj>
                </mc:Choice>
                <mc:Fallback>
                  <p:oleObj name="Equation" r:id="rId7" imgW="2984400" imgH="1168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864"/>
                          <a:ext cx="2599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6" name="Line 20">
              <a:extLst>
                <a:ext uri="{FF2B5EF4-FFF2-40B4-BE49-F238E27FC236}">
                  <a16:creationId xmlns:a16="http://schemas.microsoft.com/office/drawing/2014/main" id="{F7F4C062-D27A-7451-FF90-AB671A207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152"/>
              <a:ext cx="624" cy="57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7" name="Line 21">
              <a:extLst>
                <a:ext uri="{FF2B5EF4-FFF2-40B4-BE49-F238E27FC236}">
                  <a16:creationId xmlns:a16="http://schemas.microsoft.com/office/drawing/2014/main" id="{3BFF176F-6BC3-BEBD-ED60-532E394709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7204">
              <a:off x="2637" y="1343"/>
              <a:ext cx="480" cy="38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Line 22">
              <a:extLst>
                <a:ext uri="{FF2B5EF4-FFF2-40B4-BE49-F238E27FC236}">
                  <a16:creationId xmlns:a16="http://schemas.microsoft.com/office/drawing/2014/main" id="{A94E45B8-8319-D2B5-B393-37EFF7A7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104"/>
              <a:ext cx="720" cy="67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9" name="Line 23">
              <a:extLst>
                <a:ext uri="{FF2B5EF4-FFF2-40B4-BE49-F238E27FC236}">
                  <a16:creationId xmlns:a16="http://schemas.microsoft.com/office/drawing/2014/main" id="{37279EA8-757E-AF61-510F-F47CB49B30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7204">
              <a:off x="4032" y="1152"/>
              <a:ext cx="480" cy="38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80" name="Text Box 24">
            <a:extLst>
              <a:ext uri="{FF2B5EF4-FFF2-40B4-BE49-F238E27FC236}">
                <a16:creationId xmlns:a16="http://schemas.microsoft.com/office/drawing/2014/main" id="{4CD60199-7D07-EF5A-3A47-653DFF7D3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657600"/>
            <a:ext cx="28956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>
                <a:ea typeface="楷体_GB2312" pitchFamily="49" charset="-122"/>
              </a:rPr>
              <a:t>直接比较等式两边的元素，可得到计算公式。</a:t>
            </a:r>
          </a:p>
        </p:txBody>
      </p:sp>
      <p:grpSp>
        <p:nvGrpSpPr>
          <p:cNvPr id="45093" name="Group 37">
            <a:extLst>
              <a:ext uri="{FF2B5EF4-FFF2-40B4-BE49-F238E27FC236}">
                <a16:creationId xmlns:a16="http://schemas.microsoft.com/office/drawing/2014/main" id="{A591F6D2-7FA8-95C2-062A-571E0907A65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029200"/>
            <a:ext cx="8229600" cy="690563"/>
            <a:chOff x="384" y="3168"/>
            <a:chExt cx="5184" cy="435"/>
          </a:xfrm>
        </p:grpSpPr>
        <p:sp>
          <p:nvSpPr>
            <p:cNvPr id="45081" name="Text Box 25">
              <a:extLst>
                <a:ext uri="{FF2B5EF4-FFF2-40B4-BE49-F238E27FC236}">
                  <a16:creationId xmlns:a16="http://schemas.microsoft.com/office/drawing/2014/main" id="{E751C0C6-11DF-0662-2582-9AD2EB73D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216"/>
              <a:ext cx="28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Step 2</a:t>
              </a:r>
              <a:r>
                <a:rPr lang="en-US" altLang="zh-CN" sz="2400" b="1">
                  <a:ea typeface="楷体_GB2312" pitchFamily="49" charset="-122"/>
                </a:rPr>
                <a:t>: </a:t>
              </a: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追</a:t>
              </a:r>
              <a:r>
                <a:rPr lang="en-US" altLang="zh-CN" sz="2400" b="1">
                  <a:ea typeface="楷体_GB2312" pitchFamily="49" charset="-122"/>
                </a:rPr>
                <a:t>——</a:t>
              </a:r>
              <a:r>
                <a:rPr lang="zh-CN" altLang="en-US" sz="2400" b="1">
                  <a:ea typeface="楷体_GB2312" pitchFamily="49" charset="-122"/>
                </a:rPr>
                <a:t>即解             ：</a:t>
              </a:r>
            </a:p>
          </p:txBody>
        </p:sp>
        <p:graphicFrame>
          <p:nvGraphicFramePr>
            <p:cNvPr id="45082" name="Object 26">
              <a:extLst>
                <a:ext uri="{FF2B5EF4-FFF2-40B4-BE49-F238E27FC236}">
                  <a16:creationId xmlns:a16="http://schemas.microsoft.com/office/drawing/2014/main" id="{974EDE9A-B7F8-448D-F271-25A9AD0183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2" y="3216"/>
            <a:ext cx="6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33160" imgH="228600" progId="Equation.DSMT4">
                    <p:embed/>
                  </p:oleObj>
                </mc:Choice>
                <mc:Fallback>
                  <p:oleObj name="Equation" r:id="rId9" imgW="53316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" y="3216"/>
                          <a:ext cx="6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3" name="Object 27">
              <a:extLst>
                <a:ext uri="{FF2B5EF4-FFF2-40B4-BE49-F238E27FC236}">
                  <a16:creationId xmlns:a16="http://schemas.microsoft.com/office/drawing/2014/main" id="{C5260179-B47B-F582-CE50-4C1C6997E4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168"/>
            <a:ext cx="624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71320" imgH="431640" progId="Equation.DSMT4">
                    <p:embed/>
                  </p:oleObj>
                </mc:Choice>
                <mc:Fallback>
                  <p:oleObj name="Equation" r:id="rId11" imgW="571320" imgH="4316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68"/>
                          <a:ext cx="624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4" name="Object 28">
              <a:extLst>
                <a:ext uri="{FF2B5EF4-FFF2-40B4-BE49-F238E27FC236}">
                  <a16:creationId xmlns:a16="http://schemas.microsoft.com/office/drawing/2014/main" id="{1A896E39-CA5A-6CFA-F57C-37AA4FDFD0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168"/>
            <a:ext cx="220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68480" imgH="431640" progId="Equation.DSMT4">
                    <p:embed/>
                  </p:oleObj>
                </mc:Choice>
                <mc:Fallback>
                  <p:oleObj name="Equation" r:id="rId13" imgW="1968480" imgH="4316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168"/>
                          <a:ext cx="2208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94" name="Group 38">
            <a:extLst>
              <a:ext uri="{FF2B5EF4-FFF2-40B4-BE49-F238E27FC236}">
                <a16:creationId xmlns:a16="http://schemas.microsoft.com/office/drawing/2014/main" id="{D5B2F085-7286-710B-D2D9-45C10D87924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791200"/>
            <a:ext cx="8001000" cy="482600"/>
            <a:chOff x="384" y="3648"/>
            <a:chExt cx="5040" cy="304"/>
          </a:xfrm>
        </p:grpSpPr>
        <p:sp>
          <p:nvSpPr>
            <p:cNvPr id="45087" name="Text Box 31">
              <a:extLst>
                <a:ext uri="{FF2B5EF4-FFF2-40B4-BE49-F238E27FC236}">
                  <a16:creationId xmlns:a16="http://schemas.microsoft.com/office/drawing/2014/main" id="{915C7DC3-C6B1-B4CD-3F59-CBA393643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48"/>
              <a:ext cx="28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Step 3</a:t>
              </a:r>
              <a:r>
                <a:rPr lang="en-US" altLang="zh-CN" sz="2400" b="1">
                  <a:ea typeface="楷体_GB2312" pitchFamily="49" charset="-122"/>
                </a:rPr>
                <a:t>: </a:t>
              </a:r>
              <a:r>
                <a:rPr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赶</a:t>
              </a:r>
              <a:r>
                <a:rPr lang="en-US" altLang="zh-CN" sz="2400" b="1">
                  <a:ea typeface="楷体_GB2312" pitchFamily="49" charset="-122"/>
                </a:rPr>
                <a:t>——</a:t>
              </a:r>
              <a:r>
                <a:rPr lang="zh-CN" altLang="en-US" sz="2400" b="1">
                  <a:ea typeface="楷体_GB2312" pitchFamily="49" charset="-122"/>
                </a:rPr>
                <a:t>即解             ：</a:t>
              </a:r>
            </a:p>
          </p:txBody>
        </p:sp>
        <p:graphicFrame>
          <p:nvGraphicFramePr>
            <p:cNvPr id="45091" name="Object 35">
              <a:extLst>
                <a:ext uri="{FF2B5EF4-FFF2-40B4-BE49-F238E27FC236}">
                  <a16:creationId xmlns:a16="http://schemas.microsoft.com/office/drawing/2014/main" id="{A8499740-2A5E-B313-6BCF-F31C13930C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4" y="3696"/>
            <a:ext cx="67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33160" imgH="203040" progId="Equation.DSMT4">
                    <p:embed/>
                  </p:oleObj>
                </mc:Choice>
                <mc:Fallback>
                  <p:oleObj name="Equation" r:id="rId15" imgW="533160" imgH="2030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3696"/>
                          <a:ext cx="67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2" name="Object 36">
              <a:extLst>
                <a:ext uri="{FF2B5EF4-FFF2-40B4-BE49-F238E27FC236}">
                  <a16:creationId xmlns:a16="http://schemas.microsoft.com/office/drawing/2014/main" id="{5965C9BA-E004-BF0E-0CE0-8632C32EF3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696"/>
            <a:ext cx="268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03160" imgH="228600" progId="Equation.DSMT4">
                    <p:embed/>
                  </p:oleObj>
                </mc:Choice>
                <mc:Fallback>
                  <p:oleObj name="Equation" r:id="rId17" imgW="260316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96"/>
                          <a:ext cx="268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95" name="AutoShape 39">
            <a:extLst>
              <a:ext uri="{FF2B5EF4-FFF2-40B4-BE49-F238E27FC236}">
                <a16:creationId xmlns:a16="http://schemas.microsoft.com/office/drawing/2014/main" id="{0EA54CB1-9B36-0EB4-714D-1E56258C0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286000"/>
            <a:ext cx="4876800" cy="1676400"/>
          </a:xfrm>
          <a:prstGeom prst="wedgeEllipseCallout">
            <a:avLst>
              <a:gd name="adj1" fmla="val -41602"/>
              <a:gd name="adj2" fmla="val 70926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/>
          <a:p>
            <a:pPr algn="ctr">
              <a:lnSpc>
                <a:spcPct val="90000"/>
              </a:lnSpc>
            </a:pPr>
            <a:r>
              <a:rPr lang="zh-CN" altLang="en-US" sz="2400" b="1">
                <a:ea typeface="楷体_GB2312" pitchFamily="49" charset="-122"/>
              </a:rPr>
              <a:t>与</a:t>
            </a:r>
            <a:r>
              <a:rPr lang="en-US" altLang="zh-CN" sz="2400" b="1">
                <a:ea typeface="楷体_GB2312" pitchFamily="49" charset="-122"/>
              </a:rPr>
              <a:t>G.E.</a:t>
            </a:r>
            <a:r>
              <a:rPr lang="zh-CN" altLang="en-US" sz="2400" b="1">
                <a:ea typeface="楷体_GB2312" pitchFamily="49" charset="-122"/>
              </a:rPr>
              <a:t>类似，一旦</a:t>
            </a:r>
          </a:p>
          <a:p>
            <a:pPr algn="ctr">
              <a:lnSpc>
                <a:spcPct val="90000"/>
              </a:lnSpc>
            </a:pPr>
            <a:r>
              <a:rPr lang="zh-CN" altLang="en-US" sz="2400" b="1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400" b="1" i="1" baseline="-25000">
                <a:ea typeface="楷体_GB2312" pitchFamily="49" charset="-122"/>
                <a:sym typeface="Symbol" panose="05050102010706020507" pitchFamily="18" charset="2"/>
              </a:rPr>
              <a:t>i 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= 0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则算法中断，故并非任何</a:t>
            </a:r>
          </a:p>
          <a:p>
            <a:pPr algn="ctr">
              <a:lnSpc>
                <a:spcPct val="90000"/>
              </a:lnSpc>
            </a:pPr>
            <a:r>
              <a:rPr lang="zh-CN" altLang="en-US" sz="2400" b="1">
                <a:ea typeface="楷体_GB2312" pitchFamily="49" charset="-122"/>
              </a:rPr>
              <a:t>三对角阵都可以用此方法分解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utoUpdateAnimBg="0"/>
      <p:bldP spid="45073" grpId="0" autoUpdateAnimBg="0"/>
      <p:bldP spid="45080" grpId="0" autoUpdateAnimBg="0"/>
      <p:bldP spid="4509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2D9DAA71-0953-FD55-CDC1-57A1E6A5C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0"/>
            <a:ext cx="502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Tridiagonal System</a:t>
            </a:r>
          </a:p>
        </p:txBody>
      </p:sp>
      <p:grpSp>
        <p:nvGrpSpPr>
          <p:cNvPr id="46090" name="Group 10">
            <a:extLst>
              <a:ext uri="{FF2B5EF4-FFF2-40B4-BE49-F238E27FC236}">
                <a16:creationId xmlns:a16="http://schemas.microsoft.com/office/drawing/2014/main" id="{1215F483-33C9-7FAC-C1A2-66969D44A51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609600"/>
            <a:ext cx="8001000" cy="1416050"/>
            <a:chOff x="384" y="192"/>
            <a:chExt cx="5040" cy="892"/>
          </a:xfrm>
        </p:grpSpPr>
        <p:grpSp>
          <p:nvGrpSpPr>
            <p:cNvPr id="46085" name="Group 5">
              <a:extLst>
                <a:ext uri="{FF2B5EF4-FFF2-40B4-BE49-F238E27FC236}">
                  <a16:creationId xmlns:a16="http://schemas.microsoft.com/office/drawing/2014/main" id="{F232DA4A-8774-6117-AFEB-4FE20255A6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92"/>
              <a:ext cx="5040" cy="892"/>
              <a:chOff x="336" y="192"/>
              <a:chExt cx="5040" cy="892"/>
            </a:xfrm>
          </p:grpSpPr>
          <p:sp>
            <p:nvSpPr>
              <p:cNvPr id="46086" name="AutoShape 6">
                <a:extLst>
                  <a:ext uri="{FF2B5EF4-FFF2-40B4-BE49-F238E27FC236}">
                    <a16:creationId xmlns:a16="http://schemas.microsoft.com/office/drawing/2014/main" id="{5D7611C6-B03A-5DF7-3007-082DEAA69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92"/>
                <a:ext cx="672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0" lang="zh-CN" altLang="en-US" sz="2800" b="1">
                    <a:ea typeface="楷体_GB2312" pitchFamily="49" charset="-122"/>
                  </a:rPr>
                  <a:t>定理</a:t>
                </a:r>
              </a:p>
            </p:txBody>
          </p:sp>
          <p:sp>
            <p:nvSpPr>
              <p:cNvPr id="46087" name="Text Box 7">
                <a:extLst>
                  <a:ext uri="{FF2B5EF4-FFF2-40B4-BE49-F238E27FC236}">
                    <a16:creationId xmlns:a16="http://schemas.microsoft.com/office/drawing/2014/main" id="{34CE5C51-B981-E99D-858C-113392C018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36"/>
                <a:ext cx="5040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ea typeface="楷体_GB2312" pitchFamily="49" charset="-122"/>
                  </a:rPr>
                  <a:t>               </a:t>
                </a:r>
                <a:r>
                  <a:rPr lang="zh-CN" altLang="en-US" sz="2400" b="1">
                    <a:ea typeface="楷体_GB2312" pitchFamily="49" charset="-122"/>
                  </a:rPr>
                  <a:t>若 </a:t>
                </a:r>
                <a:r>
                  <a:rPr lang="en-US" altLang="zh-CN" sz="2400" b="1" i="1">
                    <a:ea typeface="楷体_GB2312" pitchFamily="49" charset="-122"/>
                  </a:rPr>
                  <a:t>A</a:t>
                </a:r>
                <a:r>
                  <a:rPr lang="en-US" altLang="zh-CN" sz="2400" b="1">
                    <a:ea typeface="楷体_GB2312" pitchFamily="49" charset="-122"/>
                  </a:rPr>
                  <a:t> </a:t>
                </a:r>
                <a:r>
                  <a:rPr lang="zh-CN" altLang="en-US" sz="2400" b="1">
                    <a:ea typeface="楷体_GB2312" pitchFamily="49" charset="-122"/>
                  </a:rPr>
                  <a:t>为</a:t>
                </a:r>
                <a:r>
                  <a:rPr lang="zh-CN" altLang="en-US" sz="2400" b="1">
                    <a:solidFill>
                      <a:schemeClr val="accent2"/>
                    </a:solidFill>
                    <a:ea typeface="楷体_GB2312" pitchFamily="49" charset="-122"/>
                  </a:rPr>
                  <a:t>对角占优</a:t>
                </a:r>
                <a:r>
                  <a:rPr lang="zh-CN" altLang="en-US" sz="2400" b="1">
                    <a:ea typeface="楷体_GB2312" pitchFamily="49" charset="-122"/>
                  </a:rPr>
                  <a:t> </a:t>
                </a:r>
                <a:r>
                  <a:rPr lang="en-US" altLang="zh-CN" sz="2000" b="1">
                    <a:solidFill>
                      <a:srgbClr val="008000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/* diagonally dominant */ </a:t>
                </a:r>
                <a:r>
                  <a:rPr lang="zh-CN" altLang="en-US" sz="2400" b="1">
                    <a:ea typeface="楷体_GB2312" pitchFamily="49" charset="-122"/>
                  </a:rPr>
                  <a:t>的三对角阵，且满足                                                                 ，则追赶法可解以 </a:t>
                </a:r>
                <a:r>
                  <a:rPr lang="en-US" altLang="zh-CN" sz="2400" b="1" i="1">
                    <a:ea typeface="楷体_GB2312" pitchFamily="49" charset="-122"/>
                  </a:rPr>
                  <a:t>A</a:t>
                </a:r>
                <a:r>
                  <a:rPr lang="en-US" altLang="zh-CN" sz="2400" b="1">
                    <a:ea typeface="楷体_GB2312" pitchFamily="49" charset="-122"/>
                  </a:rPr>
                  <a:t> </a:t>
                </a:r>
                <a:r>
                  <a:rPr lang="zh-CN" altLang="en-US" sz="2400" b="1">
                    <a:ea typeface="楷体_GB2312" pitchFamily="49" charset="-122"/>
                  </a:rPr>
                  <a:t>为系数矩阵的方程组。</a:t>
                </a:r>
              </a:p>
            </p:txBody>
          </p:sp>
        </p:grpSp>
        <p:graphicFrame>
          <p:nvGraphicFramePr>
            <p:cNvPr id="46089" name="Object 9">
              <a:extLst>
                <a:ext uri="{FF2B5EF4-FFF2-40B4-BE49-F238E27FC236}">
                  <a16:creationId xmlns:a16="http://schemas.microsoft.com/office/drawing/2014/main" id="{CE73539C-165D-9A3B-C461-BBC8C6DE2E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576"/>
            <a:ext cx="307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17640" imgH="228600" progId="Equation.DSMT4">
                    <p:embed/>
                  </p:oleObj>
                </mc:Choice>
                <mc:Fallback>
                  <p:oleObj name="Equation" r:id="rId5" imgW="27176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576"/>
                          <a:ext cx="307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1" name="Group 11">
            <a:extLst>
              <a:ext uri="{FF2B5EF4-FFF2-40B4-BE49-F238E27FC236}">
                <a16:creationId xmlns:a16="http://schemas.microsoft.com/office/drawing/2014/main" id="{82C76E1A-73E1-5340-CB6F-59794DAF103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953000"/>
            <a:ext cx="2362200" cy="1524000"/>
            <a:chOff x="2304" y="1296"/>
            <a:chExt cx="2496" cy="1776"/>
          </a:xfrm>
        </p:grpSpPr>
        <p:sp>
          <p:nvSpPr>
            <p:cNvPr id="46092" name="Freeform 12">
              <a:extLst>
                <a:ext uri="{FF2B5EF4-FFF2-40B4-BE49-F238E27FC236}">
                  <a16:creationId xmlns:a16="http://schemas.microsoft.com/office/drawing/2014/main" id="{DCB8FD43-B8B7-2CB9-7373-328757AC2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093" name="Group 13">
              <a:extLst>
                <a:ext uri="{FF2B5EF4-FFF2-40B4-BE49-F238E27FC236}">
                  <a16:creationId xmlns:a16="http://schemas.microsoft.com/office/drawing/2014/main" id="{F00E0DAB-5593-5268-291A-1133D41529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46094" name="Freeform 14">
                <a:extLst>
                  <a:ext uri="{FF2B5EF4-FFF2-40B4-BE49-F238E27FC236}">
                    <a16:creationId xmlns:a16="http://schemas.microsoft.com/office/drawing/2014/main" id="{A5A0EAC0-38AF-FECC-CA1F-8809705DF6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5" name="Rectangle 15">
                <a:extLst>
                  <a:ext uri="{FF2B5EF4-FFF2-40B4-BE49-F238E27FC236}">
                    <a16:creationId xmlns:a16="http://schemas.microsoft.com/office/drawing/2014/main" id="{347226FD-2FDF-FFDC-22C5-0AF197258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6" name="Freeform 16">
                <a:extLst>
                  <a:ext uri="{FF2B5EF4-FFF2-40B4-BE49-F238E27FC236}">
                    <a16:creationId xmlns:a16="http://schemas.microsoft.com/office/drawing/2014/main" id="{E7EA6CE0-4DB2-56BE-ECFC-B3E065DDAD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097" name="Group 17">
              <a:extLst>
                <a:ext uri="{FF2B5EF4-FFF2-40B4-BE49-F238E27FC236}">
                  <a16:creationId xmlns:a16="http://schemas.microsoft.com/office/drawing/2014/main" id="{6B890B1B-82F6-5F4D-C971-0A30A99CAA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46098" name="Freeform 18">
                <a:extLst>
                  <a:ext uri="{FF2B5EF4-FFF2-40B4-BE49-F238E27FC236}">
                    <a16:creationId xmlns:a16="http://schemas.microsoft.com/office/drawing/2014/main" id="{0C19CBC5-458D-472A-60F9-901AF6284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23 w 896"/>
                  <a:gd name="T1" fmla="*/ 161 h 808"/>
                  <a:gd name="T2" fmla="*/ 0 w 896"/>
                  <a:gd name="T3" fmla="*/ 299 h 808"/>
                  <a:gd name="T4" fmla="*/ 35 w 896"/>
                  <a:gd name="T5" fmla="*/ 449 h 808"/>
                  <a:gd name="T6" fmla="*/ 46 w 896"/>
                  <a:gd name="T7" fmla="*/ 541 h 808"/>
                  <a:gd name="T8" fmla="*/ 52 w 896"/>
                  <a:gd name="T9" fmla="*/ 578 h 808"/>
                  <a:gd name="T10" fmla="*/ 72 w 896"/>
                  <a:gd name="T11" fmla="*/ 631 h 808"/>
                  <a:gd name="T12" fmla="*/ 90 w 896"/>
                  <a:gd name="T13" fmla="*/ 677 h 808"/>
                  <a:gd name="T14" fmla="*/ 133 w 896"/>
                  <a:gd name="T15" fmla="*/ 731 h 808"/>
                  <a:gd name="T16" fmla="*/ 163 w 896"/>
                  <a:gd name="T17" fmla="*/ 769 h 808"/>
                  <a:gd name="T18" fmla="*/ 207 w 896"/>
                  <a:gd name="T19" fmla="*/ 805 h 808"/>
                  <a:gd name="T20" fmla="*/ 391 w 896"/>
                  <a:gd name="T21" fmla="*/ 587 h 808"/>
                  <a:gd name="T22" fmla="*/ 595 w 896"/>
                  <a:gd name="T23" fmla="*/ 808 h 808"/>
                  <a:gd name="T24" fmla="*/ 641 w 896"/>
                  <a:gd name="T25" fmla="*/ 765 h 808"/>
                  <a:gd name="T26" fmla="*/ 680 w 896"/>
                  <a:gd name="T27" fmla="*/ 716 h 808"/>
                  <a:gd name="T28" fmla="*/ 714 w 896"/>
                  <a:gd name="T29" fmla="*/ 654 h 808"/>
                  <a:gd name="T30" fmla="*/ 759 w 896"/>
                  <a:gd name="T31" fmla="*/ 587 h 808"/>
                  <a:gd name="T32" fmla="*/ 827 w 896"/>
                  <a:gd name="T33" fmla="*/ 449 h 808"/>
                  <a:gd name="T34" fmla="*/ 873 w 896"/>
                  <a:gd name="T35" fmla="*/ 242 h 808"/>
                  <a:gd name="T36" fmla="*/ 896 w 896"/>
                  <a:gd name="T37" fmla="*/ 138 h 808"/>
                  <a:gd name="T38" fmla="*/ 747 w 896"/>
                  <a:gd name="T39" fmla="*/ 47 h 808"/>
                  <a:gd name="T40" fmla="*/ 586 w 896"/>
                  <a:gd name="T41" fmla="*/ 0 h 808"/>
                  <a:gd name="T42" fmla="*/ 332 w 896"/>
                  <a:gd name="T43" fmla="*/ 13 h 808"/>
                  <a:gd name="T44" fmla="*/ 149 w 896"/>
                  <a:gd name="T45" fmla="*/ 59 h 808"/>
                  <a:gd name="T46" fmla="*/ 23 w 896"/>
                  <a:gd name="T47" fmla="*/ 161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9" name="Freeform 19">
                <a:extLst>
                  <a:ext uri="{FF2B5EF4-FFF2-40B4-BE49-F238E27FC236}">
                    <a16:creationId xmlns:a16="http://schemas.microsoft.com/office/drawing/2014/main" id="{08F0B6C5-4966-CD59-9A57-237A22FDB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254 w 553"/>
                  <a:gd name="T1" fmla="*/ 0 h 1424"/>
                  <a:gd name="T2" fmla="*/ 121 w 553"/>
                  <a:gd name="T3" fmla="*/ 160 h 1424"/>
                  <a:gd name="T4" fmla="*/ 173 w 553"/>
                  <a:gd name="T5" fmla="*/ 287 h 1424"/>
                  <a:gd name="T6" fmla="*/ 82 w 553"/>
                  <a:gd name="T7" fmla="*/ 460 h 1424"/>
                  <a:gd name="T8" fmla="*/ 25 w 553"/>
                  <a:gd name="T9" fmla="*/ 700 h 1424"/>
                  <a:gd name="T10" fmla="*/ 0 w 553"/>
                  <a:gd name="T11" fmla="*/ 861 h 1424"/>
                  <a:gd name="T12" fmla="*/ 25 w 553"/>
                  <a:gd name="T13" fmla="*/ 1011 h 1424"/>
                  <a:gd name="T14" fmla="*/ 70 w 553"/>
                  <a:gd name="T15" fmla="*/ 1194 h 1424"/>
                  <a:gd name="T16" fmla="*/ 288 w 553"/>
                  <a:gd name="T17" fmla="*/ 1424 h 1424"/>
                  <a:gd name="T18" fmla="*/ 506 w 553"/>
                  <a:gd name="T19" fmla="*/ 1149 h 1424"/>
                  <a:gd name="T20" fmla="*/ 553 w 553"/>
                  <a:gd name="T21" fmla="*/ 895 h 1424"/>
                  <a:gd name="T22" fmla="*/ 518 w 553"/>
                  <a:gd name="T23" fmla="*/ 654 h 1424"/>
                  <a:gd name="T24" fmla="*/ 460 w 553"/>
                  <a:gd name="T25" fmla="*/ 448 h 1424"/>
                  <a:gd name="T26" fmla="*/ 368 w 553"/>
                  <a:gd name="T27" fmla="*/ 275 h 1424"/>
                  <a:gd name="T28" fmla="*/ 437 w 553"/>
                  <a:gd name="T29" fmla="*/ 195 h 1424"/>
                  <a:gd name="T30" fmla="*/ 254 w 553"/>
                  <a:gd name="T31" fmla="*/ 0 h 1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100" name="Group 20">
              <a:extLst>
                <a:ext uri="{FF2B5EF4-FFF2-40B4-BE49-F238E27FC236}">
                  <a16:creationId xmlns:a16="http://schemas.microsoft.com/office/drawing/2014/main" id="{AC3067B9-64AE-B78A-0F81-145109297C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46101" name="Freeform 21">
                <a:extLst>
                  <a:ext uri="{FF2B5EF4-FFF2-40B4-BE49-F238E27FC236}">
                    <a16:creationId xmlns:a16="http://schemas.microsoft.com/office/drawing/2014/main" id="{B68F8F12-83A6-A6A6-D4FF-8805419BE79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331 w 693"/>
                  <a:gd name="T1" fmla="*/ 38 h 873"/>
                  <a:gd name="T2" fmla="*/ 352 w 693"/>
                  <a:gd name="T3" fmla="*/ 11 h 873"/>
                  <a:gd name="T4" fmla="*/ 388 w 693"/>
                  <a:gd name="T5" fmla="*/ 0 h 873"/>
                  <a:gd name="T6" fmla="*/ 411 w 693"/>
                  <a:gd name="T7" fmla="*/ 3 h 873"/>
                  <a:gd name="T8" fmla="*/ 422 w 693"/>
                  <a:gd name="T9" fmla="*/ 18 h 873"/>
                  <a:gd name="T10" fmla="*/ 435 w 693"/>
                  <a:gd name="T11" fmla="*/ 51 h 873"/>
                  <a:gd name="T12" fmla="*/ 439 w 693"/>
                  <a:gd name="T13" fmla="*/ 114 h 873"/>
                  <a:gd name="T14" fmla="*/ 434 w 693"/>
                  <a:gd name="T15" fmla="*/ 174 h 873"/>
                  <a:gd name="T16" fmla="*/ 432 w 693"/>
                  <a:gd name="T17" fmla="*/ 212 h 873"/>
                  <a:gd name="T18" fmla="*/ 444 w 693"/>
                  <a:gd name="T19" fmla="*/ 300 h 873"/>
                  <a:gd name="T20" fmla="*/ 460 w 693"/>
                  <a:gd name="T21" fmla="*/ 366 h 873"/>
                  <a:gd name="T22" fmla="*/ 468 w 693"/>
                  <a:gd name="T23" fmla="*/ 389 h 873"/>
                  <a:gd name="T24" fmla="*/ 489 w 693"/>
                  <a:gd name="T25" fmla="*/ 429 h 873"/>
                  <a:gd name="T26" fmla="*/ 531 w 693"/>
                  <a:gd name="T27" fmla="*/ 561 h 873"/>
                  <a:gd name="T28" fmla="*/ 563 w 693"/>
                  <a:gd name="T29" fmla="*/ 597 h 873"/>
                  <a:gd name="T30" fmla="*/ 617 w 693"/>
                  <a:gd name="T31" fmla="*/ 653 h 873"/>
                  <a:gd name="T32" fmla="*/ 693 w 693"/>
                  <a:gd name="T33" fmla="*/ 727 h 873"/>
                  <a:gd name="T34" fmla="*/ 422 w 693"/>
                  <a:gd name="T35" fmla="*/ 873 h 873"/>
                  <a:gd name="T36" fmla="*/ 259 w 693"/>
                  <a:gd name="T37" fmla="*/ 689 h 873"/>
                  <a:gd name="T38" fmla="*/ 195 w 693"/>
                  <a:gd name="T39" fmla="*/ 717 h 873"/>
                  <a:gd name="T40" fmla="*/ 96 w 693"/>
                  <a:gd name="T41" fmla="*/ 736 h 873"/>
                  <a:gd name="T42" fmla="*/ 31 w 693"/>
                  <a:gd name="T43" fmla="*/ 727 h 873"/>
                  <a:gd name="T44" fmla="*/ 0 w 693"/>
                  <a:gd name="T45" fmla="*/ 699 h 873"/>
                  <a:gd name="T46" fmla="*/ 0 w 693"/>
                  <a:gd name="T47" fmla="*/ 671 h 873"/>
                  <a:gd name="T48" fmla="*/ 18 w 693"/>
                  <a:gd name="T49" fmla="*/ 632 h 873"/>
                  <a:gd name="T50" fmla="*/ 77 w 693"/>
                  <a:gd name="T51" fmla="*/ 612 h 873"/>
                  <a:gd name="T52" fmla="*/ 157 w 693"/>
                  <a:gd name="T53" fmla="*/ 595 h 873"/>
                  <a:gd name="T54" fmla="*/ 214 w 693"/>
                  <a:gd name="T55" fmla="*/ 574 h 873"/>
                  <a:gd name="T56" fmla="*/ 241 w 693"/>
                  <a:gd name="T57" fmla="*/ 547 h 873"/>
                  <a:gd name="T58" fmla="*/ 280 w 693"/>
                  <a:gd name="T59" fmla="*/ 508 h 873"/>
                  <a:gd name="T60" fmla="*/ 303 w 693"/>
                  <a:gd name="T61" fmla="*/ 485 h 873"/>
                  <a:gd name="T62" fmla="*/ 326 w 693"/>
                  <a:gd name="T63" fmla="*/ 450 h 873"/>
                  <a:gd name="T64" fmla="*/ 326 w 693"/>
                  <a:gd name="T65" fmla="*/ 378 h 873"/>
                  <a:gd name="T66" fmla="*/ 319 w 693"/>
                  <a:gd name="T67" fmla="*/ 302 h 873"/>
                  <a:gd name="T68" fmla="*/ 303 w 693"/>
                  <a:gd name="T69" fmla="*/ 219 h 873"/>
                  <a:gd name="T70" fmla="*/ 315 w 693"/>
                  <a:gd name="T71" fmla="*/ 101 h 873"/>
                  <a:gd name="T72" fmla="*/ 331 w 693"/>
                  <a:gd name="T73" fmla="*/ 38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2" name="Freeform 22">
                <a:extLst>
                  <a:ext uri="{FF2B5EF4-FFF2-40B4-BE49-F238E27FC236}">
                    <a16:creationId xmlns:a16="http://schemas.microsoft.com/office/drawing/2014/main" id="{36C38D56-801C-52FB-596A-05F05D79656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03" name="Freeform 23">
                <a:extLst>
                  <a:ext uri="{FF2B5EF4-FFF2-40B4-BE49-F238E27FC236}">
                    <a16:creationId xmlns:a16="http://schemas.microsoft.com/office/drawing/2014/main" id="{1A622A72-05FB-0359-8AB5-30A9B3ED950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104" name="Freeform 24">
              <a:extLst>
                <a:ext uri="{FF2B5EF4-FFF2-40B4-BE49-F238E27FC236}">
                  <a16:creationId xmlns:a16="http://schemas.microsoft.com/office/drawing/2014/main" id="{3100B366-875F-32FA-25E7-C99C92FF2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331 w 693"/>
                <a:gd name="T1" fmla="*/ 38 h 873"/>
                <a:gd name="T2" fmla="*/ 352 w 693"/>
                <a:gd name="T3" fmla="*/ 11 h 873"/>
                <a:gd name="T4" fmla="*/ 388 w 693"/>
                <a:gd name="T5" fmla="*/ 0 h 873"/>
                <a:gd name="T6" fmla="*/ 411 w 693"/>
                <a:gd name="T7" fmla="*/ 3 h 873"/>
                <a:gd name="T8" fmla="*/ 422 w 693"/>
                <a:gd name="T9" fmla="*/ 18 h 873"/>
                <a:gd name="T10" fmla="*/ 435 w 693"/>
                <a:gd name="T11" fmla="*/ 51 h 873"/>
                <a:gd name="T12" fmla="*/ 439 w 693"/>
                <a:gd name="T13" fmla="*/ 114 h 873"/>
                <a:gd name="T14" fmla="*/ 434 w 693"/>
                <a:gd name="T15" fmla="*/ 174 h 873"/>
                <a:gd name="T16" fmla="*/ 432 w 693"/>
                <a:gd name="T17" fmla="*/ 212 h 873"/>
                <a:gd name="T18" fmla="*/ 444 w 693"/>
                <a:gd name="T19" fmla="*/ 300 h 873"/>
                <a:gd name="T20" fmla="*/ 460 w 693"/>
                <a:gd name="T21" fmla="*/ 366 h 873"/>
                <a:gd name="T22" fmla="*/ 468 w 693"/>
                <a:gd name="T23" fmla="*/ 389 h 873"/>
                <a:gd name="T24" fmla="*/ 489 w 693"/>
                <a:gd name="T25" fmla="*/ 429 h 873"/>
                <a:gd name="T26" fmla="*/ 531 w 693"/>
                <a:gd name="T27" fmla="*/ 561 h 873"/>
                <a:gd name="T28" fmla="*/ 563 w 693"/>
                <a:gd name="T29" fmla="*/ 597 h 873"/>
                <a:gd name="T30" fmla="*/ 617 w 693"/>
                <a:gd name="T31" fmla="*/ 653 h 873"/>
                <a:gd name="T32" fmla="*/ 693 w 693"/>
                <a:gd name="T33" fmla="*/ 727 h 873"/>
                <a:gd name="T34" fmla="*/ 422 w 693"/>
                <a:gd name="T35" fmla="*/ 873 h 873"/>
                <a:gd name="T36" fmla="*/ 259 w 693"/>
                <a:gd name="T37" fmla="*/ 689 h 873"/>
                <a:gd name="T38" fmla="*/ 195 w 693"/>
                <a:gd name="T39" fmla="*/ 717 h 873"/>
                <a:gd name="T40" fmla="*/ 96 w 693"/>
                <a:gd name="T41" fmla="*/ 736 h 873"/>
                <a:gd name="T42" fmla="*/ 31 w 693"/>
                <a:gd name="T43" fmla="*/ 727 h 873"/>
                <a:gd name="T44" fmla="*/ 0 w 693"/>
                <a:gd name="T45" fmla="*/ 699 h 873"/>
                <a:gd name="T46" fmla="*/ 0 w 693"/>
                <a:gd name="T47" fmla="*/ 671 h 873"/>
                <a:gd name="T48" fmla="*/ 18 w 693"/>
                <a:gd name="T49" fmla="*/ 632 h 873"/>
                <a:gd name="T50" fmla="*/ 77 w 693"/>
                <a:gd name="T51" fmla="*/ 612 h 873"/>
                <a:gd name="T52" fmla="*/ 157 w 693"/>
                <a:gd name="T53" fmla="*/ 595 h 873"/>
                <a:gd name="T54" fmla="*/ 214 w 693"/>
                <a:gd name="T55" fmla="*/ 574 h 873"/>
                <a:gd name="T56" fmla="*/ 241 w 693"/>
                <a:gd name="T57" fmla="*/ 547 h 873"/>
                <a:gd name="T58" fmla="*/ 280 w 693"/>
                <a:gd name="T59" fmla="*/ 508 h 873"/>
                <a:gd name="T60" fmla="*/ 303 w 693"/>
                <a:gd name="T61" fmla="*/ 485 h 873"/>
                <a:gd name="T62" fmla="*/ 326 w 693"/>
                <a:gd name="T63" fmla="*/ 450 h 873"/>
                <a:gd name="T64" fmla="*/ 326 w 693"/>
                <a:gd name="T65" fmla="*/ 378 h 873"/>
                <a:gd name="T66" fmla="*/ 319 w 693"/>
                <a:gd name="T67" fmla="*/ 302 h 873"/>
                <a:gd name="T68" fmla="*/ 303 w 693"/>
                <a:gd name="T69" fmla="*/ 219 h 873"/>
                <a:gd name="T70" fmla="*/ 315 w 693"/>
                <a:gd name="T71" fmla="*/ 101 h 873"/>
                <a:gd name="T72" fmla="*/ 331 w 693"/>
                <a:gd name="T73" fmla="*/ 38 h 8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5" name="Freeform 25">
              <a:extLst>
                <a:ext uri="{FF2B5EF4-FFF2-40B4-BE49-F238E27FC236}">
                  <a16:creationId xmlns:a16="http://schemas.microsoft.com/office/drawing/2014/main" id="{4B70E5AA-BDDA-6A1E-515E-EEF4F46D93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65 w 954"/>
                <a:gd name="T1" fmla="*/ 139 h 1017"/>
                <a:gd name="T2" fmla="*/ 215 w 954"/>
                <a:gd name="T3" fmla="*/ 107 h 1017"/>
                <a:gd name="T4" fmla="*/ 289 w 954"/>
                <a:gd name="T5" fmla="*/ 53 h 1017"/>
                <a:gd name="T6" fmla="*/ 343 w 954"/>
                <a:gd name="T7" fmla="*/ 0 h 1017"/>
                <a:gd name="T8" fmla="*/ 470 w 954"/>
                <a:gd name="T9" fmla="*/ 118 h 1017"/>
                <a:gd name="T10" fmla="*/ 621 w 954"/>
                <a:gd name="T11" fmla="*/ 257 h 1017"/>
                <a:gd name="T12" fmla="*/ 749 w 954"/>
                <a:gd name="T13" fmla="*/ 384 h 1017"/>
                <a:gd name="T14" fmla="*/ 795 w 954"/>
                <a:gd name="T15" fmla="*/ 441 h 1017"/>
                <a:gd name="T16" fmla="*/ 825 w 954"/>
                <a:gd name="T17" fmla="*/ 483 h 1017"/>
                <a:gd name="T18" fmla="*/ 865 w 954"/>
                <a:gd name="T19" fmla="*/ 534 h 1017"/>
                <a:gd name="T20" fmla="*/ 902 w 954"/>
                <a:gd name="T21" fmla="*/ 598 h 1017"/>
                <a:gd name="T22" fmla="*/ 922 w 954"/>
                <a:gd name="T23" fmla="*/ 648 h 1017"/>
                <a:gd name="T24" fmla="*/ 941 w 954"/>
                <a:gd name="T25" fmla="*/ 704 h 1017"/>
                <a:gd name="T26" fmla="*/ 954 w 954"/>
                <a:gd name="T27" fmla="*/ 802 h 1017"/>
                <a:gd name="T28" fmla="*/ 944 w 954"/>
                <a:gd name="T29" fmla="*/ 858 h 1017"/>
                <a:gd name="T30" fmla="*/ 922 w 954"/>
                <a:gd name="T31" fmla="*/ 910 h 1017"/>
                <a:gd name="T32" fmla="*/ 860 w 954"/>
                <a:gd name="T33" fmla="*/ 954 h 1017"/>
                <a:gd name="T34" fmla="*/ 804 w 954"/>
                <a:gd name="T35" fmla="*/ 984 h 1017"/>
                <a:gd name="T36" fmla="*/ 726 w 954"/>
                <a:gd name="T37" fmla="*/ 1004 h 1017"/>
                <a:gd name="T38" fmla="*/ 664 w 954"/>
                <a:gd name="T39" fmla="*/ 1017 h 1017"/>
                <a:gd name="T40" fmla="*/ 603 w 954"/>
                <a:gd name="T41" fmla="*/ 1011 h 1017"/>
                <a:gd name="T42" fmla="*/ 557 w 954"/>
                <a:gd name="T43" fmla="*/ 1007 h 1017"/>
                <a:gd name="T44" fmla="*/ 508 w 954"/>
                <a:gd name="T45" fmla="*/ 996 h 1017"/>
                <a:gd name="T46" fmla="*/ 461 w 954"/>
                <a:gd name="T47" fmla="*/ 974 h 1017"/>
                <a:gd name="T48" fmla="*/ 411 w 954"/>
                <a:gd name="T49" fmla="*/ 944 h 1017"/>
                <a:gd name="T50" fmla="*/ 375 w 954"/>
                <a:gd name="T51" fmla="*/ 910 h 1017"/>
                <a:gd name="T52" fmla="*/ 335 w 954"/>
                <a:gd name="T53" fmla="*/ 851 h 1017"/>
                <a:gd name="T54" fmla="*/ 311 w 954"/>
                <a:gd name="T55" fmla="*/ 813 h 1017"/>
                <a:gd name="T56" fmla="*/ 252 w 954"/>
                <a:gd name="T57" fmla="*/ 688 h 1017"/>
                <a:gd name="T58" fmla="*/ 182 w 954"/>
                <a:gd name="T59" fmla="*/ 524 h 1017"/>
                <a:gd name="T60" fmla="*/ 129 w 954"/>
                <a:gd name="T61" fmla="*/ 396 h 1017"/>
                <a:gd name="T62" fmla="*/ 43 w 954"/>
                <a:gd name="T63" fmla="*/ 245 h 1017"/>
                <a:gd name="T64" fmla="*/ 0 w 954"/>
                <a:gd name="T65" fmla="*/ 159 h 1017"/>
                <a:gd name="T66" fmla="*/ 65 w 954"/>
                <a:gd name="T67" fmla="*/ 139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06" name="Freeform 26">
              <a:extLst>
                <a:ext uri="{FF2B5EF4-FFF2-40B4-BE49-F238E27FC236}">
                  <a16:creationId xmlns:a16="http://schemas.microsoft.com/office/drawing/2014/main" id="{818580DB-CB13-1313-A986-8D519EB57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71 h 486"/>
                <a:gd name="T2" fmla="*/ 42 w 581"/>
                <a:gd name="T3" fmla="*/ 171 h 486"/>
                <a:gd name="T4" fmla="*/ 96 w 581"/>
                <a:gd name="T5" fmla="*/ 160 h 486"/>
                <a:gd name="T6" fmla="*/ 153 w 581"/>
                <a:gd name="T7" fmla="*/ 150 h 486"/>
                <a:gd name="T8" fmla="*/ 191 w 581"/>
                <a:gd name="T9" fmla="*/ 137 h 486"/>
                <a:gd name="T10" fmla="*/ 267 w 581"/>
                <a:gd name="T11" fmla="*/ 104 h 486"/>
                <a:gd name="T12" fmla="*/ 335 w 581"/>
                <a:gd name="T13" fmla="*/ 46 h 486"/>
                <a:gd name="T14" fmla="*/ 369 w 581"/>
                <a:gd name="T15" fmla="*/ 0 h 486"/>
                <a:gd name="T16" fmla="*/ 581 w 581"/>
                <a:gd name="T17" fmla="*/ 213 h 486"/>
                <a:gd name="T18" fmla="*/ 578 w 581"/>
                <a:gd name="T19" fmla="*/ 248 h 486"/>
                <a:gd name="T20" fmla="*/ 563 w 581"/>
                <a:gd name="T21" fmla="*/ 287 h 486"/>
                <a:gd name="T22" fmla="*/ 528 w 581"/>
                <a:gd name="T23" fmla="*/ 324 h 486"/>
                <a:gd name="T24" fmla="*/ 495 w 581"/>
                <a:gd name="T25" fmla="*/ 357 h 486"/>
                <a:gd name="T26" fmla="*/ 455 w 581"/>
                <a:gd name="T27" fmla="*/ 381 h 486"/>
                <a:gd name="T28" fmla="*/ 398 w 581"/>
                <a:gd name="T29" fmla="*/ 409 h 486"/>
                <a:gd name="T30" fmla="*/ 334 w 581"/>
                <a:gd name="T31" fmla="*/ 436 h 486"/>
                <a:gd name="T32" fmla="*/ 254 w 581"/>
                <a:gd name="T33" fmla="*/ 459 h 486"/>
                <a:gd name="T34" fmla="*/ 188 w 581"/>
                <a:gd name="T35" fmla="*/ 473 h 486"/>
                <a:gd name="T36" fmla="*/ 142 w 581"/>
                <a:gd name="T37" fmla="*/ 486 h 486"/>
                <a:gd name="T38" fmla="*/ 0 w 581"/>
                <a:gd name="T39" fmla="*/ 171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107" name="Group 27">
              <a:extLst>
                <a:ext uri="{FF2B5EF4-FFF2-40B4-BE49-F238E27FC236}">
                  <a16:creationId xmlns:a16="http://schemas.microsoft.com/office/drawing/2014/main" id="{BA14B47F-7FFB-616D-EEC0-99A47EBE7B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46108" name="Group 28">
                <a:extLst>
                  <a:ext uri="{FF2B5EF4-FFF2-40B4-BE49-F238E27FC236}">
                    <a16:creationId xmlns:a16="http://schemas.microsoft.com/office/drawing/2014/main" id="{AAD47EA8-DD09-5C34-BB28-9628D87ACB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46109" name="Oval 29">
                  <a:extLst>
                    <a:ext uri="{FF2B5EF4-FFF2-40B4-BE49-F238E27FC236}">
                      <a16:creationId xmlns:a16="http://schemas.microsoft.com/office/drawing/2014/main" id="{5BABAB68-4E70-3E0F-FEC3-3F6B4D6837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0" name="Oval 30">
                  <a:extLst>
                    <a:ext uri="{FF2B5EF4-FFF2-40B4-BE49-F238E27FC236}">
                      <a16:creationId xmlns:a16="http://schemas.microsoft.com/office/drawing/2014/main" id="{A1CB7D7A-C2D4-2347-AB01-DFCCE3DACA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111" name="Group 31">
                <a:extLst>
                  <a:ext uri="{FF2B5EF4-FFF2-40B4-BE49-F238E27FC236}">
                    <a16:creationId xmlns:a16="http://schemas.microsoft.com/office/drawing/2014/main" id="{E45A686F-C11F-8161-E325-602A440799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46112" name="Oval 32">
                  <a:extLst>
                    <a:ext uri="{FF2B5EF4-FFF2-40B4-BE49-F238E27FC236}">
                      <a16:creationId xmlns:a16="http://schemas.microsoft.com/office/drawing/2014/main" id="{06E7817D-8AF3-8E58-7ACA-BD5F3D14E6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3" name="Oval 33">
                  <a:extLst>
                    <a:ext uri="{FF2B5EF4-FFF2-40B4-BE49-F238E27FC236}">
                      <a16:creationId xmlns:a16="http://schemas.microsoft.com/office/drawing/2014/main" id="{92CD71B7-6B62-009B-970C-641EAE6975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14" name="Freeform 34">
                <a:extLst>
                  <a:ext uri="{FF2B5EF4-FFF2-40B4-BE49-F238E27FC236}">
                    <a16:creationId xmlns:a16="http://schemas.microsoft.com/office/drawing/2014/main" id="{BFBB4DFA-F01A-81C4-E634-63571F5FA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58 w 128"/>
                  <a:gd name="T1" fmla="*/ 18 h 311"/>
                  <a:gd name="T2" fmla="*/ 93 w 128"/>
                  <a:gd name="T3" fmla="*/ 0 h 311"/>
                  <a:gd name="T4" fmla="*/ 110 w 128"/>
                  <a:gd name="T5" fmla="*/ 18 h 311"/>
                  <a:gd name="T6" fmla="*/ 122 w 128"/>
                  <a:gd name="T7" fmla="*/ 63 h 311"/>
                  <a:gd name="T8" fmla="*/ 128 w 128"/>
                  <a:gd name="T9" fmla="*/ 126 h 311"/>
                  <a:gd name="T10" fmla="*/ 122 w 128"/>
                  <a:gd name="T11" fmla="*/ 195 h 311"/>
                  <a:gd name="T12" fmla="*/ 104 w 128"/>
                  <a:gd name="T13" fmla="*/ 259 h 311"/>
                  <a:gd name="T14" fmla="*/ 75 w 128"/>
                  <a:gd name="T15" fmla="*/ 305 h 311"/>
                  <a:gd name="T16" fmla="*/ 35 w 128"/>
                  <a:gd name="T17" fmla="*/ 311 h 311"/>
                  <a:gd name="T18" fmla="*/ 0 w 128"/>
                  <a:gd name="T19" fmla="*/ 218 h 311"/>
                  <a:gd name="T20" fmla="*/ 58 w 128"/>
                  <a:gd name="T21" fmla="*/ 18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5" name="Freeform 35">
                <a:extLst>
                  <a:ext uri="{FF2B5EF4-FFF2-40B4-BE49-F238E27FC236}">
                    <a16:creationId xmlns:a16="http://schemas.microsoft.com/office/drawing/2014/main" id="{94C6D8FC-7E1D-0A51-E420-53CDBD7CBE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69 w 126"/>
                  <a:gd name="T1" fmla="*/ 16 h 311"/>
                  <a:gd name="T2" fmla="*/ 33 w 126"/>
                  <a:gd name="T3" fmla="*/ 0 h 311"/>
                  <a:gd name="T4" fmla="*/ 17 w 126"/>
                  <a:gd name="T5" fmla="*/ 16 h 311"/>
                  <a:gd name="T6" fmla="*/ 5 w 126"/>
                  <a:gd name="T7" fmla="*/ 62 h 311"/>
                  <a:gd name="T8" fmla="*/ 0 w 126"/>
                  <a:gd name="T9" fmla="*/ 126 h 311"/>
                  <a:gd name="T10" fmla="*/ 5 w 126"/>
                  <a:gd name="T11" fmla="*/ 195 h 311"/>
                  <a:gd name="T12" fmla="*/ 23 w 126"/>
                  <a:gd name="T13" fmla="*/ 259 h 311"/>
                  <a:gd name="T14" fmla="*/ 51 w 126"/>
                  <a:gd name="T15" fmla="*/ 305 h 311"/>
                  <a:gd name="T16" fmla="*/ 91 w 126"/>
                  <a:gd name="T17" fmla="*/ 311 h 311"/>
                  <a:gd name="T18" fmla="*/ 126 w 126"/>
                  <a:gd name="T19" fmla="*/ 218 h 311"/>
                  <a:gd name="T20" fmla="*/ 69 w 126"/>
                  <a:gd name="T21" fmla="*/ 16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6" name="Freeform 36">
                <a:extLst>
                  <a:ext uri="{FF2B5EF4-FFF2-40B4-BE49-F238E27FC236}">
                    <a16:creationId xmlns:a16="http://schemas.microsoft.com/office/drawing/2014/main" id="{A17E1C6D-02E0-9C55-9FE2-2587E7D5B7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254 w 874"/>
                  <a:gd name="T1" fmla="*/ 21 h 1244"/>
                  <a:gd name="T2" fmla="*/ 192 w 874"/>
                  <a:gd name="T3" fmla="*/ 64 h 1244"/>
                  <a:gd name="T4" fmla="*/ 149 w 874"/>
                  <a:gd name="T5" fmla="*/ 101 h 1244"/>
                  <a:gd name="T6" fmla="*/ 118 w 874"/>
                  <a:gd name="T7" fmla="*/ 150 h 1244"/>
                  <a:gd name="T8" fmla="*/ 80 w 874"/>
                  <a:gd name="T9" fmla="*/ 203 h 1244"/>
                  <a:gd name="T10" fmla="*/ 63 w 874"/>
                  <a:gd name="T11" fmla="*/ 277 h 1244"/>
                  <a:gd name="T12" fmla="*/ 46 w 874"/>
                  <a:gd name="T13" fmla="*/ 335 h 1244"/>
                  <a:gd name="T14" fmla="*/ 46 w 874"/>
                  <a:gd name="T15" fmla="*/ 405 h 1244"/>
                  <a:gd name="T16" fmla="*/ 63 w 874"/>
                  <a:gd name="T17" fmla="*/ 501 h 1244"/>
                  <a:gd name="T18" fmla="*/ 67 w 874"/>
                  <a:gd name="T19" fmla="*/ 590 h 1244"/>
                  <a:gd name="T20" fmla="*/ 43 w 874"/>
                  <a:gd name="T21" fmla="*/ 683 h 1244"/>
                  <a:gd name="T22" fmla="*/ 17 w 874"/>
                  <a:gd name="T23" fmla="*/ 772 h 1244"/>
                  <a:gd name="T24" fmla="*/ 0 w 874"/>
                  <a:gd name="T25" fmla="*/ 853 h 1244"/>
                  <a:gd name="T26" fmla="*/ 0 w 874"/>
                  <a:gd name="T27" fmla="*/ 922 h 1244"/>
                  <a:gd name="T28" fmla="*/ 5 w 874"/>
                  <a:gd name="T29" fmla="*/ 985 h 1244"/>
                  <a:gd name="T30" fmla="*/ 17 w 874"/>
                  <a:gd name="T31" fmla="*/ 1036 h 1244"/>
                  <a:gd name="T32" fmla="*/ 41 w 874"/>
                  <a:gd name="T33" fmla="*/ 1089 h 1244"/>
                  <a:gd name="T34" fmla="*/ 74 w 874"/>
                  <a:gd name="T35" fmla="*/ 1128 h 1244"/>
                  <a:gd name="T36" fmla="*/ 115 w 874"/>
                  <a:gd name="T37" fmla="*/ 1157 h 1244"/>
                  <a:gd name="T38" fmla="*/ 196 w 874"/>
                  <a:gd name="T39" fmla="*/ 1207 h 1244"/>
                  <a:gd name="T40" fmla="*/ 286 w 874"/>
                  <a:gd name="T41" fmla="*/ 1230 h 1244"/>
                  <a:gd name="T42" fmla="*/ 378 w 874"/>
                  <a:gd name="T43" fmla="*/ 1244 h 1244"/>
                  <a:gd name="T44" fmla="*/ 465 w 874"/>
                  <a:gd name="T45" fmla="*/ 1232 h 1244"/>
                  <a:gd name="T46" fmla="*/ 540 w 874"/>
                  <a:gd name="T47" fmla="*/ 1218 h 1244"/>
                  <a:gd name="T48" fmla="*/ 621 w 874"/>
                  <a:gd name="T49" fmla="*/ 1183 h 1244"/>
                  <a:gd name="T50" fmla="*/ 690 w 874"/>
                  <a:gd name="T51" fmla="*/ 1149 h 1244"/>
                  <a:gd name="T52" fmla="*/ 747 w 874"/>
                  <a:gd name="T53" fmla="*/ 1103 h 1244"/>
                  <a:gd name="T54" fmla="*/ 816 w 874"/>
                  <a:gd name="T55" fmla="*/ 1022 h 1244"/>
                  <a:gd name="T56" fmla="*/ 845 w 874"/>
                  <a:gd name="T57" fmla="*/ 979 h 1244"/>
                  <a:gd name="T58" fmla="*/ 862 w 874"/>
                  <a:gd name="T59" fmla="*/ 922 h 1244"/>
                  <a:gd name="T60" fmla="*/ 873 w 874"/>
                  <a:gd name="T61" fmla="*/ 864 h 1244"/>
                  <a:gd name="T62" fmla="*/ 874 w 874"/>
                  <a:gd name="T63" fmla="*/ 811 h 1244"/>
                  <a:gd name="T64" fmla="*/ 864 w 874"/>
                  <a:gd name="T65" fmla="*/ 745 h 1244"/>
                  <a:gd name="T66" fmla="*/ 853 w 874"/>
                  <a:gd name="T67" fmla="*/ 683 h 1244"/>
                  <a:gd name="T68" fmla="*/ 837 w 874"/>
                  <a:gd name="T69" fmla="*/ 563 h 1244"/>
                  <a:gd name="T70" fmla="*/ 845 w 874"/>
                  <a:gd name="T71" fmla="*/ 503 h 1244"/>
                  <a:gd name="T72" fmla="*/ 864 w 874"/>
                  <a:gd name="T73" fmla="*/ 437 h 1244"/>
                  <a:gd name="T74" fmla="*/ 873 w 874"/>
                  <a:gd name="T75" fmla="*/ 319 h 1244"/>
                  <a:gd name="T76" fmla="*/ 864 w 874"/>
                  <a:gd name="T77" fmla="*/ 213 h 1244"/>
                  <a:gd name="T78" fmla="*/ 845 w 874"/>
                  <a:gd name="T79" fmla="*/ 141 h 1244"/>
                  <a:gd name="T80" fmla="*/ 805 w 874"/>
                  <a:gd name="T81" fmla="*/ 92 h 1244"/>
                  <a:gd name="T82" fmla="*/ 704 w 874"/>
                  <a:gd name="T83" fmla="*/ 42 h 1244"/>
                  <a:gd name="T84" fmla="*/ 586 w 874"/>
                  <a:gd name="T85" fmla="*/ 11 h 1244"/>
                  <a:gd name="T86" fmla="*/ 393 w 874"/>
                  <a:gd name="T87" fmla="*/ 0 h 1244"/>
                  <a:gd name="T88" fmla="*/ 254 w 874"/>
                  <a:gd name="T89" fmla="*/ 21 h 1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17" name="Group 37">
                <a:extLst>
                  <a:ext uri="{FF2B5EF4-FFF2-40B4-BE49-F238E27FC236}">
                    <a16:creationId xmlns:a16="http://schemas.microsoft.com/office/drawing/2014/main" id="{7999B5CA-8BB2-D536-CE59-7B9A90421E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46118" name="Freeform 38">
                  <a:extLst>
                    <a:ext uri="{FF2B5EF4-FFF2-40B4-BE49-F238E27FC236}">
                      <a16:creationId xmlns:a16="http://schemas.microsoft.com/office/drawing/2014/main" id="{319F045B-1485-4598-7F10-E94097A139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4 h 19"/>
                    <a:gd name="T2" fmla="*/ 39 w 431"/>
                    <a:gd name="T3" fmla="*/ 0 h 19"/>
                    <a:gd name="T4" fmla="*/ 98 w 431"/>
                    <a:gd name="T5" fmla="*/ 0 h 19"/>
                    <a:gd name="T6" fmla="*/ 151 w 431"/>
                    <a:gd name="T7" fmla="*/ 0 h 19"/>
                    <a:gd name="T8" fmla="*/ 217 w 431"/>
                    <a:gd name="T9" fmla="*/ 11 h 19"/>
                    <a:gd name="T10" fmla="*/ 292 w 431"/>
                    <a:gd name="T11" fmla="*/ 11 h 19"/>
                    <a:gd name="T12" fmla="*/ 365 w 431"/>
                    <a:gd name="T13" fmla="*/ 11 h 19"/>
                    <a:gd name="T14" fmla="*/ 431 w 431"/>
                    <a:gd name="T15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19" name="Freeform 39">
                  <a:extLst>
                    <a:ext uri="{FF2B5EF4-FFF2-40B4-BE49-F238E27FC236}">
                      <a16:creationId xmlns:a16="http://schemas.microsoft.com/office/drawing/2014/main" id="{B8C85B3D-14B2-75B6-22FC-40358045EE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5 h 5"/>
                    <a:gd name="T2" fmla="*/ 67 w 92"/>
                    <a:gd name="T3" fmla="*/ 0 h 5"/>
                    <a:gd name="T4" fmla="*/ 92 w 92"/>
                    <a:gd name="T5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0" name="Freeform 40">
                  <a:extLst>
                    <a:ext uri="{FF2B5EF4-FFF2-40B4-BE49-F238E27FC236}">
                      <a16:creationId xmlns:a16="http://schemas.microsoft.com/office/drawing/2014/main" id="{E169E85B-2505-2840-8E4F-ED5F4C02C3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38 w 202"/>
                    <a:gd name="T1" fmla="*/ 0 h 309"/>
                    <a:gd name="T2" fmla="*/ 132 w 202"/>
                    <a:gd name="T3" fmla="*/ 53 h 309"/>
                    <a:gd name="T4" fmla="*/ 143 w 202"/>
                    <a:gd name="T5" fmla="*/ 104 h 309"/>
                    <a:gd name="T6" fmla="*/ 155 w 202"/>
                    <a:gd name="T7" fmla="*/ 139 h 309"/>
                    <a:gd name="T8" fmla="*/ 177 w 202"/>
                    <a:gd name="T9" fmla="*/ 190 h 309"/>
                    <a:gd name="T10" fmla="*/ 189 w 202"/>
                    <a:gd name="T11" fmla="*/ 223 h 309"/>
                    <a:gd name="T12" fmla="*/ 202 w 202"/>
                    <a:gd name="T13" fmla="*/ 264 h 309"/>
                    <a:gd name="T14" fmla="*/ 189 w 202"/>
                    <a:gd name="T15" fmla="*/ 293 h 309"/>
                    <a:gd name="T16" fmla="*/ 173 w 202"/>
                    <a:gd name="T17" fmla="*/ 303 h 309"/>
                    <a:gd name="T18" fmla="*/ 143 w 202"/>
                    <a:gd name="T19" fmla="*/ 309 h 309"/>
                    <a:gd name="T20" fmla="*/ 109 w 202"/>
                    <a:gd name="T21" fmla="*/ 293 h 309"/>
                    <a:gd name="T22" fmla="*/ 63 w 202"/>
                    <a:gd name="T23" fmla="*/ 287 h 309"/>
                    <a:gd name="T24" fmla="*/ 0 w 202"/>
                    <a:gd name="T25" fmla="*/ 297 h 3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121" name="Group 41">
                <a:extLst>
                  <a:ext uri="{FF2B5EF4-FFF2-40B4-BE49-F238E27FC236}">
                    <a16:creationId xmlns:a16="http://schemas.microsoft.com/office/drawing/2014/main" id="{D16B3D80-EE80-44F8-40A2-47DDF9E2E2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46122" name="Freeform 42">
                  <a:extLst>
                    <a:ext uri="{FF2B5EF4-FFF2-40B4-BE49-F238E27FC236}">
                      <a16:creationId xmlns:a16="http://schemas.microsoft.com/office/drawing/2014/main" id="{E6084F88-1234-E780-9DA2-2674CF49DE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49 h 49"/>
                    <a:gd name="T2" fmla="*/ 33 w 232"/>
                    <a:gd name="T3" fmla="*/ 28 h 49"/>
                    <a:gd name="T4" fmla="*/ 64 w 232"/>
                    <a:gd name="T5" fmla="*/ 14 h 49"/>
                    <a:gd name="T6" fmla="*/ 98 w 232"/>
                    <a:gd name="T7" fmla="*/ 6 h 49"/>
                    <a:gd name="T8" fmla="*/ 126 w 232"/>
                    <a:gd name="T9" fmla="*/ 3 h 49"/>
                    <a:gd name="T10" fmla="*/ 148 w 232"/>
                    <a:gd name="T11" fmla="*/ 0 h 49"/>
                    <a:gd name="T12" fmla="*/ 187 w 232"/>
                    <a:gd name="T13" fmla="*/ 11 h 49"/>
                    <a:gd name="T14" fmla="*/ 232 w 232"/>
                    <a:gd name="T15" fmla="*/ 25 h 49"/>
                    <a:gd name="T16" fmla="*/ 230 w 232"/>
                    <a:gd name="T17" fmla="*/ 38 h 49"/>
                    <a:gd name="T18" fmla="*/ 211 w 232"/>
                    <a:gd name="T19" fmla="*/ 41 h 49"/>
                    <a:gd name="T20" fmla="*/ 187 w 232"/>
                    <a:gd name="T21" fmla="*/ 33 h 49"/>
                    <a:gd name="T22" fmla="*/ 146 w 232"/>
                    <a:gd name="T23" fmla="*/ 29 h 49"/>
                    <a:gd name="T24" fmla="*/ 120 w 232"/>
                    <a:gd name="T25" fmla="*/ 28 h 49"/>
                    <a:gd name="T26" fmla="*/ 96 w 232"/>
                    <a:gd name="T27" fmla="*/ 33 h 49"/>
                    <a:gd name="T28" fmla="*/ 64 w 232"/>
                    <a:gd name="T29" fmla="*/ 41 h 49"/>
                    <a:gd name="T30" fmla="*/ 36 w 232"/>
                    <a:gd name="T31" fmla="*/ 46 h 49"/>
                    <a:gd name="T32" fmla="*/ 0 w 232"/>
                    <a:gd name="T33" fmla="*/ 4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23" name="Freeform 43">
                  <a:extLst>
                    <a:ext uri="{FF2B5EF4-FFF2-40B4-BE49-F238E27FC236}">
                      <a16:creationId xmlns:a16="http://schemas.microsoft.com/office/drawing/2014/main" id="{EBDD1BE2-C30E-FC4C-7C3D-9D61FA7188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226 w 226"/>
                    <a:gd name="T1" fmla="*/ 48 h 48"/>
                    <a:gd name="T2" fmla="*/ 194 w 226"/>
                    <a:gd name="T3" fmla="*/ 26 h 48"/>
                    <a:gd name="T4" fmla="*/ 162 w 226"/>
                    <a:gd name="T5" fmla="*/ 13 h 48"/>
                    <a:gd name="T6" fmla="*/ 131 w 226"/>
                    <a:gd name="T7" fmla="*/ 6 h 48"/>
                    <a:gd name="T8" fmla="*/ 104 w 226"/>
                    <a:gd name="T9" fmla="*/ 2 h 48"/>
                    <a:gd name="T10" fmla="*/ 83 w 226"/>
                    <a:gd name="T11" fmla="*/ 0 h 48"/>
                    <a:gd name="T12" fmla="*/ 45 w 226"/>
                    <a:gd name="T13" fmla="*/ 10 h 48"/>
                    <a:gd name="T14" fmla="*/ 0 w 226"/>
                    <a:gd name="T15" fmla="*/ 23 h 48"/>
                    <a:gd name="T16" fmla="*/ 3 w 226"/>
                    <a:gd name="T17" fmla="*/ 37 h 48"/>
                    <a:gd name="T18" fmla="*/ 21 w 226"/>
                    <a:gd name="T19" fmla="*/ 40 h 48"/>
                    <a:gd name="T20" fmla="*/ 45 w 226"/>
                    <a:gd name="T21" fmla="*/ 32 h 48"/>
                    <a:gd name="T22" fmla="*/ 85 w 226"/>
                    <a:gd name="T23" fmla="*/ 29 h 48"/>
                    <a:gd name="T24" fmla="*/ 110 w 226"/>
                    <a:gd name="T25" fmla="*/ 26 h 48"/>
                    <a:gd name="T26" fmla="*/ 133 w 226"/>
                    <a:gd name="T27" fmla="*/ 32 h 48"/>
                    <a:gd name="T28" fmla="*/ 162 w 226"/>
                    <a:gd name="T29" fmla="*/ 40 h 48"/>
                    <a:gd name="T30" fmla="*/ 191 w 226"/>
                    <a:gd name="T31" fmla="*/ 46 h 48"/>
                    <a:gd name="T32" fmla="*/ 226 w 226"/>
                    <a:gd name="T33" fmla="*/ 4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24" name="Freeform 44">
                <a:extLst>
                  <a:ext uri="{FF2B5EF4-FFF2-40B4-BE49-F238E27FC236}">
                    <a16:creationId xmlns:a16="http://schemas.microsoft.com/office/drawing/2014/main" id="{4A6B4C04-4969-FE9E-A615-E35F0D496B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23 w 903"/>
                  <a:gd name="T1" fmla="*/ 580 h 586"/>
                  <a:gd name="T2" fmla="*/ 67 w 903"/>
                  <a:gd name="T3" fmla="*/ 586 h 586"/>
                  <a:gd name="T4" fmla="*/ 57 w 903"/>
                  <a:gd name="T5" fmla="*/ 503 h 586"/>
                  <a:gd name="T6" fmla="*/ 110 w 903"/>
                  <a:gd name="T7" fmla="*/ 428 h 586"/>
                  <a:gd name="T8" fmla="*/ 114 w 903"/>
                  <a:gd name="T9" fmla="*/ 337 h 586"/>
                  <a:gd name="T10" fmla="*/ 179 w 903"/>
                  <a:gd name="T11" fmla="*/ 286 h 586"/>
                  <a:gd name="T12" fmla="*/ 179 w 903"/>
                  <a:gd name="T13" fmla="*/ 212 h 586"/>
                  <a:gd name="T14" fmla="*/ 235 w 903"/>
                  <a:gd name="T15" fmla="*/ 207 h 586"/>
                  <a:gd name="T16" fmla="*/ 287 w 903"/>
                  <a:gd name="T17" fmla="*/ 166 h 586"/>
                  <a:gd name="T18" fmla="*/ 372 w 903"/>
                  <a:gd name="T19" fmla="*/ 217 h 586"/>
                  <a:gd name="T20" fmla="*/ 390 w 903"/>
                  <a:gd name="T21" fmla="*/ 189 h 586"/>
                  <a:gd name="T22" fmla="*/ 476 w 903"/>
                  <a:gd name="T23" fmla="*/ 217 h 586"/>
                  <a:gd name="T24" fmla="*/ 453 w 903"/>
                  <a:gd name="T25" fmla="*/ 166 h 586"/>
                  <a:gd name="T26" fmla="*/ 563 w 903"/>
                  <a:gd name="T27" fmla="*/ 229 h 586"/>
                  <a:gd name="T28" fmla="*/ 574 w 903"/>
                  <a:gd name="T29" fmla="*/ 189 h 586"/>
                  <a:gd name="T30" fmla="*/ 673 w 903"/>
                  <a:gd name="T31" fmla="*/ 252 h 586"/>
                  <a:gd name="T32" fmla="*/ 724 w 903"/>
                  <a:gd name="T33" fmla="*/ 240 h 586"/>
                  <a:gd name="T34" fmla="*/ 752 w 903"/>
                  <a:gd name="T35" fmla="*/ 303 h 586"/>
                  <a:gd name="T36" fmla="*/ 787 w 903"/>
                  <a:gd name="T37" fmla="*/ 296 h 586"/>
                  <a:gd name="T38" fmla="*/ 814 w 903"/>
                  <a:gd name="T39" fmla="*/ 341 h 586"/>
                  <a:gd name="T40" fmla="*/ 790 w 903"/>
                  <a:gd name="T41" fmla="*/ 421 h 586"/>
                  <a:gd name="T42" fmla="*/ 799 w 903"/>
                  <a:gd name="T43" fmla="*/ 488 h 586"/>
                  <a:gd name="T44" fmla="*/ 820 w 903"/>
                  <a:gd name="T45" fmla="*/ 574 h 586"/>
                  <a:gd name="T46" fmla="*/ 845 w 903"/>
                  <a:gd name="T47" fmla="*/ 574 h 586"/>
                  <a:gd name="T48" fmla="*/ 872 w 903"/>
                  <a:gd name="T49" fmla="*/ 517 h 586"/>
                  <a:gd name="T50" fmla="*/ 890 w 903"/>
                  <a:gd name="T51" fmla="*/ 463 h 586"/>
                  <a:gd name="T52" fmla="*/ 903 w 903"/>
                  <a:gd name="T53" fmla="*/ 383 h 586"/>
                  <a:gd name="T54" fmla="*/ 890 w 903"/>
                  <a:gd name="T55" fmla="*/ 264 h 586"/>
                  <a:gd name="T56" fmla="*/ 844 w 903"/>
                  <a:gd name="T57" fmla="*/ 182 h 586"/>
                  <a:gd name="T58" fmla="*/ 810 w 903"/>
                  <a:gd name="T59" fmla="*/ 132 h 586"/>
                  <a:gd name="T60" fmla="*/ 752 w 903"/>
                  <a:gd name="T61" fmla="*/ 79 h 586"/>
                  <a:gd name="T62" fmla="*/ 667 w 903"/>
                  <a:gd name="T63" fmla="*/ 40 h 586"/>
                  <a:gd name="T64" fmla="*/ 580 w 903"/>
                  <a:gd name="T65" fmla="*/ 16 h 586"/>
                  <a:gd name="T66" fmla="*/ 453 w 903"/>
                  <a:gd name="T67" fmla="*/ 0 h 586"/>
                  <a:gd name="T68" fmla="*/ 337 w 903"/>
                  <a:gd name="T69" fmla="*/ 16 h 586"/>
                  <a:gd name="T70" fmla="*/ 258 w 903"/>
                  <a:gd name="T71" fmla="*/ 22 h 586"/>
                  <a:gd name="T72" fmla="*/ 196 w 903"/>
                  <a:gd name="T73" fmla="*/ 44 h 586"/>
                  <a:gd name="T74" fmla="*/ 121 w 903"/>
                  <a:gd name="T75" fmla="*/ 90 h 586"/>
                  <a:gd name="T76" fmla="*/ 57 w 903"/>
                  <a:gd name="T77" fmla="*/ 172 h 586"/>
                  <a:gd name="T78" fmla="*/ 29 w 903"/>
                  <a:gd name="T79" fmla="*/ 223 h 586"/>
                  <a:gd name="T80" fmla="*/ 0 w 903"/>
                  <a:gd name="T81" fmla="*/ 326 h 586"/>
                  <a:gd name="T82" fmla="*/ 0 w 903"/>
                  <a:gd name="T83" fmla="*/ 440 h 586"/>
                  <a:gd name="T84" fmla="*/ 0 w 903"/>
                  <a:gd name="T85" fmla="*/ 516 h 586"/>
                  <a:gd name="T86" fmla="*/ 23 w 903"/>
                  <a:gd name="T87" fmla="*/ 580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25" name="Group 45">
                <a:extLst>
                  <a:ext uri="{FF2B5EF4-FFF2-40B4-BE49-F238E27FC236}">
                    <a16:creationId xmlns:a16="http://schemas.microsoft.com/office/drawing/2014/main" id="{37B5680B-A8E5-B235-4A73-5BECE153E9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46126" name="Group 46">
                  <a:extLst>
                    <a:ext uri="{FF2B5EF4-FFF2-40B4-BE49-F238E27FC236}">
                      <a16:creationId xmlns:a16="http://schemas.microsoft.com/office/drawing/2014/main" id="{D0B3A2D8-8E4E-725B-B544-AA2372F6B8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46127" name="Freeform 47">
                    <a:extLst>
                      <a:ext uri="{FF2B5EF4-FFF2-40B4-BE49-F238E27FC236}">
                        <a16:creationId xmlns:a16="http://schemas.microsoft.com/office/drawing/2014/main" id="{98A7EC65-5759-9DE4-52ED-69E351E8F0D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28" name="Freeform 48">
                    <a:extLst>
                      <a:ext uri="{FF2B5EF4-FFF2-40B4-BE49-F238E27FC236}">
                        <a16:creationId xmlns:a16="http://schemas.microsoft.com/office/drawing/2014/main" id="{33528CBD-5A86-EC37-3CE2-761E2854F8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29" name="Freeform 49">
                    <a:extLst>
                      <a:ext uri="{FF2B5EF4-FFF2-40B4-BE49-F238E27FC236}">
                        <a16:creationId xmlns:a16="http://schemas.microsoft.com/office/drawing/2014/main" id="{8C9842C1-A599-F84C-7C44-D947B5CFD9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0" name="Freeform 50">
                    <a:extLst>
                      <a:ext uri="{FF2B5EF4-FFF2-40B4-BE49-F238E27FC236}">
                        <a16:creationId xmlns:a16="http://schemas.microsoft.com/office/drawing/2014/main" id="{83EB340B-7937-9583-13B3-B828FEC5DD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1" name="Freeform 51">
                    <a:extLst>
                      <a:ext uri="{FF2B5EF4-FFF2-40B4-BE49-F238E27FC236}">
                        <a16:creationId xmlns:a16="http://schemas.microsoft.com/office/drawing/2014/main" id="{5F03CBDE-7D28-17B4-4A52-1F90B1B438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6132" name="Group 52">
                  <a:extLst>
                    <a:ext uri="{FF2B5EF4-FFF2-40B4-BE49-F238E27FC236}">
                      <a16:creationId xmlns:a16="http://schemas.microsoft.com/office/drawing/2014/main" id="{E857B303-45D1-65C3-2CD6-C6F0F128493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46133" name="Oval 53">
                    <a:extLst>
                      <a:ext uri="{FF2B5EF4-FFF2-40B4-BE49-F238E27FC236}">
                        <a16:creationId xmlns:a16="http://schemas.microsoft.com/office/drawing/2014/main" id="{11186CDC-F4C5-0E7D-A1EA-AEE2DA94F5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4" name="Oval 54">
                    <a:extLst>
                      <a:ext uri="{FF2B5EF4-FFF2-40B4-BE49-F238E27FC236}">
                        <a16:creationId xmlns:a16="http://schemas.microsoft.com/office/drawing/2014/main" id="{65E39778-2334-3925-74ED-7BC5A84AC3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6135" name="Group 55">
                  <a:extLst>
                    <a:ext uri="{FF2B5EF4-FFF2-40B4-BE49-F238E27FC236}">
                      <a16:creationId xmlns:a16="http://schemas.microsoft.com/office/drawing/2014/main" id="{659956C1-8833-6970-984D-18FBD147B6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46136" name="Oval 56">
                    <a:extLst>
                      <a:ext uri="{FF2B5EF4-FFF2-40B4-BE49-F238E27FC236}">
                        <a16:creationId xmlns:a16="http://schemas.microsoft.com/office/drawing/2014/main" id="{A1EB6B2E-9F68-7690-00AC-D4A68CED04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7" name="Oval 57">
                    <a:extLst>
                      <a:ext uri="{FF2B5EF4-FFF2-40B4-BE49-F238E27FC236}">
                        <a16:creationId xmlns:a16="http://schemas.microsoft.com/office/drawing/2014/main" id="{7EFDDF73-0BC0-A087-2EDE-5881BCF75C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46138" name="AutoShape 58">
            <a:extLst>
              <a:ext uri="{FF2B5EF4-FFF2-40B4-BE49-F238E27FC236}">
                <a16:creationId xmlns:a16="http://schemas.microsoft.com/office/drawing/2014/main" id="{63462400-8165-B357-1C2A-D6E48B72B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819400"/>
            <a:ext cx="5562600" cy="1295400"/>
          </a:xfrm>
          <a:prstGeom prst="cloudCallout">
            <a:avLst>
              <a:gd name="adj1" fmla="val -38870"/>
              <a:gd name="adj2" fmla="val 147181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 b="1"/>
              <a:t>Hey, what does </a:t>
            </a:r>
            <a:r>
              <a:rPr lang="en-US" altLang="zh-CN" sz="2400" b="1" i="1">
                <a:solidFill>
                  <a:schemeClr val="accent2"/>
                </a:solidFill>
              </a:rPr>
              <a:t>diagonally </a:t>
            </a:r>
          </a:p>
          <a:p>
            <a:pPr algn="ctr"/>
            <a:r>
              <a:rPr lang="en-US" altLang="zh-CN" sz="2400" b="1" i="1">
                <a:solidFill>
                  <a:schemeClr val="accent2"/>
                </a:solidFill>
              </a:rPr>
              <a:t>dominant</a:t>
            </a:r>
            <a:r>
              <a:rPr lang="en-US" altLang="zh-CN" sz="2400" b="1"/>
              <a:t> mean???</a:t>
            </a:r>
          </a:p>
        </p:txBody>
      </p:sp>
      <p:grpSp>
        <p:nvGrpSpPr>
          <p:cNvPr id="46139" name="Group 59">
            <a:extLst>
              <a:ext uri="{FF2B5EF4-FFF2-40B4-BE49-F238E27FC236}">
                <a16:creationId xmlns:a16="http://schemas.microsoft.com/office/drawing/2014/main" id="{FD57457C-4FF0-7135-D7E4-9C35E455C3B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477000" y="5029200"/>
            <a:ext cx="1371600" cy="1430338"/>
            <a:chOff x="1401" y="923"/>
            <a:chExt cx="2322" cy="2090"/>
          </a:xfrm>
        </p:grpSpPr>
        <p:grpSp>
          <p:nvGrpSpPr>
            <p:cNvPr id="46140" name="Group 60">
              <a:extLst>
                <a:ext uri="{FF2B5EF4-FFF2-40B4-BE49-F238E27FC236}">
                  <a16:creationId xmlns:a16="http://schemas.microsoft.com/office/drawing/2014/main" id="{7E5EA049-6457-2064-1684-147B38B2CD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1" y="923"/>
              <a:ext cx="2322" cy="1941"/>
              <a:chOff x="1401" y="923"/>
              <a:chExt cx="2322" cy="1941"/>
            </a:xfrm>
          </p:grpSpPr>
          <p:grpSp>
            <p:nvGrpSpPr>
              <p:cNvPr id="46141" name="Group 61">
                <a:extLst>
                  <a:ext uri="{FF2B5EF4-FFF2-40B4-BE49-F238E27FC236}">
                    <a16:creationId xmlns:a16="http://schemas.microsoft.com/office/drawing/2014/main" id="{D3F83180-DB5A-EC31-9A57-860FE8C108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3" y="923"/>
                <a:ext cx="1190" cy="1337"/>
                <a:chOff x="2533" y="923"/>
                <a:chExt cx="1190" cy="1337"/>
              </a:xfrm>
            </p:grpSpPr>
            <p:grpSp>
              <p:nvGrpSpPr>
                <p:cNvPr id="46142" name="Group 62">
                  <a:extLst>
                    <a:ext uri="{FF2B5EF4-FFF2-40B4-BE49-F238E27FC236}">
                      <a16:creationId xmlns:a16="http://schemas.microsoft.com/office/drawing/2014/main" id="{E2FE1504-E08A-C435-DA09-ABD1749D10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33" y="923"/>
                  <a:ext cx="1190" cy="1337"/>
                  <a:chOff x="2533" y="923"/>
                  <a:chExt cx="1190" cy="1337"/>
                </a:xfrm>
              </p:grpSpPr>
              <p:grpSp>
                <p:nvGrpSpPr>
                  <p:cNvPr id="46143" name="Group 63">
                    <a:extLst>
                      <a:ext uri="{FF2B5EF4-FFF2-40B4-BE49-F238E27FC236}">
                        <a16:creationId xmlns:a16="http://schemas.microsoft.com/office/drawing/2014/main" id="{AB4FB49A-3E83-4FA9-7C1F-311CAADCFF8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33" y="923"/>
                    <a:ext cx="1172" cy="1337"/>
                    <a:chOff x="2533" y="923"/>
                    <a:chExt cx="1172" cy="1337"/>
                  </a:xfrm>
                </p:grpSpPr>
                <p:grpSp>
                  <p:nvGrpSpPr>
                    <p:cNvPr id="46144" name="Group 64">
                      <a:extLst>
                        <a:ext uri="{FF2B5EF4-FFF2-40B4-BE49-F238E27FC236}">
                          <a16:creationId xmlns:a16="http://schemas.microsoft.com/office/drawing/2014/main" id="{C57E5845-9D36-D477-0076-78C73889D4C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33" y="923"/>
                      <a:ext cx="1172" cy="1337"/>
                      <a:chOff x="2533" y="923"/>
                      <a:chExt cx="1172" cy="1337"/>
                    </a:xfrm>
                  </p:grpSpPr>
                  <p:sp>
                    <p:nvSpPr>
                      <p:cNvPr id="46145" name="Freeform 65">
                        <a:extLst>
                          <a:ext uri="{FF2B5EF4-FFF2-40B4-BE49-F238E27FC236}">
                            <a16:creationId xmlns:a16="http://schemas.microsoft.com/office/drawing/2014/main" id="{85AA0E66-1921-B8A1-5522-FC502354AD2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33" y="923"/>
                        <a:ext cx="1172" cy="1337"/>
                      </a:xfrm>
                      <a:custGeom>
                        <a:avLst/>
                        <a:gdLst>
                          <a:gd name="T0" fmla="*/ 0 w 1172"/>
                          <a:gd name="T1" fmla="*/ 1117 h 1337"/>
                          <a:gd name="T2" fmla="*/ 114 w 1172"/>
                          <a:gd name="T3" fmla="*/ 972 h 1337"/>
                          <a:gd name="T4" fmla="*/ 193 w 1172"/>
                          <a:gd name="T5" fmla="*/ 885 h 1337"/>
                          <a:gd name="T6" fmla="*/ 244 w 1172"/>
                          <a:gd name="T7" fmla="*/ 822 h 1337"/>
                          <a:gd name="T8" fmla="*/ 248 w 1172"/>
                          <a:gd name="T9" fmla="*/ 746 h 1337"/>
                          <a:gd name="T10" fmla="*/ 224 w 1172"/>
                          <a:gd name="T11" fmla="*/ 683 h 1337"/>
                          <a:gd name="T12" fmla="*/ 189 w 1172"/>
                          <a:gd name="T13" fmla="*/ 628 h 1337"/>
                          <a:gd name="T14" fmla="*/ 173 w 1172"/>
                          <a:gd name="T15" fmla="*/ 577 h 1337"/>
                          <a:gd name="T16" fmla="*/ 155 w 1172"/>
                          <a:gd name="T17" fmla="*/ 539 h 1337"/>
                          <a:gd name="T18" fmla="*/ 138 w 1172"/>
                          <a:gd name="T19" fmla="*/ 450 h 1337"/>
                          <a:gd name="T20" fmla="*/ 140 w 1172"/>
                          <a:gd name="T21" fmla="*/ 394 h 1337"/>
                          <a:gd name="T22" fmla="*/ 148 w 1172"/>
                          <a:gd name="T23" fmla="*/ 315 h 1337"/>
                          <a:gd name="T24" fmla="*/ 171 w 1172"/>
                          <a:gd name="T25" fmla="*/ 247 h 1337"/>
                          <a:gd name="T26" fmla="*/ 209 w 1172"/>
                          <a:gd name="T27" fmla="*/ 176 h 1337"/>
                          <a:gd name="T28" fmla="*/ 248 w 1172"/>
                          <a:gd name="T29" fmla="*/ 134 h 1337"/>
                          <a:gd name="T30" fmla="*/ 308 w 1172"/>
                          <a:gd name="T31" fmla="*/ 79 h 1337"/>
                          <a:gd name="T32" fmla="*/ 393 w 1172"/>
                          <a:gd name="T33" fmla="*/ 39 h 1337"/>
                          <a:gd name="T34" fmla="*/ 469 w 1172"/>
                          <a:gd name="T35" fmla="*/ 18 h 1337"/>
                          <a:gd name="T36" fmla="*/ 560 w 1172"/>
                          <a:gd name="T37" fmla="*/ 1 h 1337"/>
                          <a:gd name="T38" fmla="*/ 651 w 1172"/>
                          <a:gd name="T39" fmla="*/ 0 h 1337"/>
                          <a:gd name="T40" fmla="*/ 724 w 1172"/>
                          <a:gd name="T41" fmla="*/ 7 h 1337"/>
                          <a:gd name="T42" fmla="*/ 815 w 1172"/>
                          <a:gd name="T43" fmla="*/ 28 h 1337"/>
                          <a:gd name="T44" fmla="*/ 900 w 1172"/>
                          <a:gd name="T45" fmla="*/ 58 h 1337"/>
                          <a:gd name="T46" fmla="*/ 961 w 1172"/>
                          <a:gd name="T47" fmla="*/ 91 h 1337"/>
                          <a:gd name="T48" fmla="*/ 1033 w 1172"/>
                          <a:gd name="T49" fmla="*/ 148 h 1337"/>
                          <a:gd name="T50" fmla="*/ 1092 w 1172"/>
                          <a:gd name="T51" fmla="*/ 222 h 1337"/>
                          <a:gd name="T52" fmla="*/ 1132 w 1172"/>
                          <a:gd name="T53" fmla="*/ 298 h 1337"/>
                          <a:gd name="T54" fmla="*/ 1158 w 1172"/>
                          <a:gd name="T55" fmla="*/ 352 h 1337"/>
                          <a:gd name="T56" fmla="*/ 1172 w 1172"/>
                          <a:gd name="T57" fmla="*/ 448 h 1337"/>
                          <a:gd name="T58" fmla="*/ 1168 w 1172"/>
                          <a:gd name="T59" fmla="*/ 548 h 1337"/>
                          <a:gd name="T60" fmla="*/ 1159 w 1172"/>
                          <a:gd name="T61" fmla="*/ 624 h 1337"/>
                          <a:gd name="T62" fmla="*/ 1132 w 1172"/>
                          <a:gd name="T63" fmla="*/ 724 h 1337"/>
                          <a:gd name="T64" fmla="*/ 1097 w 1172"/>
                          <a:gd name="T65" fmla="*/ 825 h 1337"/>
                          <a:gd name="T66" fmla="*/ 1054 w 1172"/>
                          <a:gd name="T67" fmla="*/ 901 h 1337"/>
                          <a:gd name="T68" fmla="*/ 996 w 1172"/>
                          <a:gd name="T69" fmla="*/ 983 h 1337"/>
                          <a:gd name="T70" fmla="*/ 927 w 1172"/>
                          <a:gd name="T71" fmla="*/ 1034 h 1337"/>
                          <a:gd name="T72" fmla="*/ 858 w 1172"/>
                          <a:gd name="T73" fmla="*/ 1060 h 1337"/>
                          <a:gd name="T74" fmla="*/ 782 w 1172"/>
                          <a:gd name="T75" fmla="*/ 1076 h 1337"/>
                          <a:gd name="T76" fmla="*/ 714 w 1172"/>
                          <a:gd name="T77" fmla="*/ 1075 h 1337"/>
                          <a:gd name="T78" fmla="*/ 659 w 1172"/>
                          <a:gd name="T79" fmla="*/ 1055 h 1337"/>
                          <a:gd name="T80" fmla="*/ 611 w 1172"/>
                          <a:gd name="T81" fmla="*/ 1028 h 1337"/>
                          <a:gd name="T82" fmla="*/ 588 w 1172"/>
                          <a:gd name="T83" fmla="*/ 1019 h 1337"/>
                          <a:gd name="T84" fmla="*/ 608 w 1172"/>
                          <a:gd name="T85" fmla="*/ 1072 h 1337"/>
                          <a:gd name="T86" fmla="*/ 643 w 1172"/>
                          <a:gd name="T87" fmla="*/ 1122 h 1337"/>
                          <a:gd name="T88" fmla="*/ 659 w 1172"/>
                          <a:gd name="T89" fmla="*/ 1194 h 1337"/>
                          <a:gd name="T90" fmla="*/ 659 w 1172"/>
                          <a:gd name="T91" fmla="*/ 1337 h 1337"/>
                          <a:gd name="T92" fmla="*/ 508 w 1172"/>
                          <a:gd name="T93" fmla="*/ 1325 h 1337"/>
                          <a:gd name="T94" fmla="*/ 358 w 1172"/>
                          <a:gd name="T95" fmla="*/ 1265 h 1337"/>
                          <a:gd name="T96" fmla="*/ 248 w 1172"/>
                          <a:gd name="T97" fmla="*/ 1198 h 1337"/>
                          <a:gd name="T98" fmla="*/ 0 w 1172"/>
                          <a:gd name="T99" fmla="*/ 1117 h 13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172" h="1337">
                            <a:moveTo>
                              <a:pt x="0" y="1117"/>
                            </a:moveTo>
                            <a:lnTo>
                              <a:pt x="114" y="972"/>
                            </a:lnTo>
                            <a:lnTo>
                              <a:pt x="193" y="885"/>
                            </a:lnTo>
                            <a:lnTo>
                              <a:pt x="244" y="822"/>
                            </a:lnTo>
                            <a:lnTo>
                              <a:pt x="248" y="746"/>
                            </a:lnTo>
                            <a:lnTo>
                              <a:pt x="224" y="683"/>
                            </a:lnTo>
                            <a:lnTo>
                              <a:pt x="189" y="628"/>
                            </a:lnTo>
                            <a:lnTo>
                              <a:pt x="173" y="577"/>
                            </a:lnTo>
                            <a:lnTo>
                              <a:pt x="155" y="539"/>
                            </a:lnTo>
                            <a:lnTo>
                              <a:pt x="138" y="450"/>
                            </a:lnTo>
                            <a:lnTo>
                              <a:pt x="140" y="394"/>
                            </a:lnTo>
                            <a:lnTo>
                              <a:pt x="148" y="315"/>
                            </a:lnTo>
                            <a:lnTo>
                              <a:pt x="171" y="247"/>
                            </a:lnTo>
                            <a:lnTo>
                              <a:pt x="209" y="176"/>
                            </a:lnTo>
                            <a:lnTo>
                              <a:pt x="248" y="134"/>
                            </a:lnTo>
                            <a:lnTo>
                              <a:pt x="308" y="79"/>
                            </a:lnTo>
                            <a:lnTo>
                              <a:pt x="393" y="39"/>
                            </a:lnTo>
                            <a:lnTo>
                              <a:pt x="469" y="18"/>
                            </a:lnTo>
                            <a:lnTo>
                              <a:pt x="560" y="1"/>
                            </a:lnTo>
                            <a:lnTo>
                              <a:pt x="651" y="0"/>
                            </a:lnTo>
                            <a:lnTo>
                              <a:pt x="724" y="7"/>
                            </a:lnTo>
                            <a:lnTo>
                              <a:pt x="815" y="28"/>
                            </a:lnTo>
                            <a:lnTo>
                              <a:pt x="900" y="58"/>
                            </a:lnTo>
                            <a:lnTo>
                              <a:pt x="961" y="91"/>
                            </a:lnTo>
                            <a:lnTo>
                              <a:pt x="1033" y="148"/>
                            </a:lnTo>
                            <a:lnTo>
                              <a:pt x="1092" y="222"/>
                            </a:lnTo>
                            <a:lnTo>
                              <a:pt x="1132" y="298"/>
                            </a:lnTo>
                            <a:lnTo>
                              <a:pt x="1158" y="352"/>
                            </a:lnTo>
                            <a:lnTo>
                              <a:pt x="1172" y="448"/>
                            </a:lnTo>
                            <a:lnTo>
                              <a:pt x="1168" y="548"/>
                            </a:lnTo>
                            <a:lnTo>
                              <a:pt x="1159" y="624"/>
                            </a:lnTo>
                            <a:lnTo>
                              <a:pt x="1132" y="724"/>
                            </a:lnTo>
                            <a:lnTo>
                              <a:pt x="1097" y="825"/>
                            </a:lnTo>
                            <a:lnTo>
                              <a:pt x="1054" y="901"/>
                            </a:lnTo>
                            <a:lnTo>
                              <a:pt x="996" y="983"/>
                            </a:lnTo>
                            <a:lnTo>
                              <a:pt x="927" y="1034"/>
                            </a:lnTo>
                            <a:lnTo>
                              <a:pt x="858" y="1060"/>
                            </a:lnTo>
                            <a:lnTo>
                              <a:pt x="782" y="1076"/>
                            </a:lnTo>
                            <a:lnTo>
                              <a:pt x="714" y="1075"/>
                            </a:lnTo>
                            <a:lnTo>
                              <a:pt x="659" y="1055"/>
                            </a:lnTo>
                            <a:lnTo>
                              <a:pt x="611" y="1028"/>
                            </a:lnTo>
                            <a:lnTo>
                              <a:pt x="588" y="1019"/>
                            </a:lnTo>
                            <a:lnTo>
                              <a:pt x="608" y="1072"/>
                            </a:lnTo>
                            <a:lnTo>
                              <a:pt x="643" y="1122"/>
                            </a:lnTo>
                            <a:lnTo>
                              <a:pt x="659" y="1194"/>
                            </a:lnTo>
                            <a:lnTo>
                              <a:pt x="659" y="1337"/>
                            </a:lnTo>
                            <a:lnTo>
                              <a:pt x="508" y="1325"/>
                            </a:lnTo>
                            <a:lnTo>
                              <a:pt x="358" y="1265"/>
                            </a:lnTo>
                            <a:lnTo>
                              <a:pt x="248" y="1198"/>
                            </a:lnTo>
                            <a:lnTo>
                              <a:pt x="0" y="1117"/>
                            </a:lnTo>
                            <a:close/>
                          </a:path>
                        </a:pathLst>
                      </a:custGeom>
                      <a:solidFill>
                        <a:srgbClr val="E0A080"/>
                      </a:solidFill>
                      <a:ln w="1111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46" name="Freeform 66">
                        <a:extLst>
                          <a:ext uri="{FF2B5EF4-FFF2-40B4-BE49-F238E27FC236}">
                            <a16:creationId xmlns:a16="http://schemas.microsoft.com/office/drawing/2014/main" id="{76AEE3F4-ADCE-1B2F-4BA0-842D18D22FE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2" y="1419"/>
                        <a:ext cx="70" cy="225"/>
                      </a:xfrm>
                      <a:custGeom>
                        <a:avLst/>
                        <a:gdLst>
                          <a:gd name="T0" fmla="*/ 70 w 70"/>
                          <a:gd name="T1" fmla="*/ 225 h 225"/>
                          <a:gd name="T2" fmla="*/ 38 w 70"/>
                          <a:gd name="T3" fmla="*/ 215 h 225"/>
                          <a:gd name="T4" fmla="*/ 20 w 70"/>
                          <a:gd name="T5" fmla="*/ 196 h 225"/>
                          <a:gd name="T6" fmla="*/ 6 w 70"/>
                          <a:gd name="T7" fmla="*/ 164 h 225"/>
                          <a:gd name="T8" fmla="*/ 0 w 70"/>
                          <a:gd name="T9" fmla="*/ 124 h 225"/>
                          <a:gd name="T10" fmla="*/ 3 w 70"/>
                          <a:gd name="T11" fmla="*/ 78 h 225"/>
                          <a:gd name="T12" fmla="*/ 13 w 70"/>
                          <a:gd name="T13" fmla="*/ 49 h 225"/>
                          <a:gd name="T14" fmla="*/ 32 w 70"/>
                          <a:gd name="T15" fmla="*/ 19 h 225"/>
                          <a:gd name="T16" fmla="*/ 53 w 70"/>
                          <a:gd name="T17" fmla="*/ 0 h 2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</a:cxnLst>
                        <a:rect l="0" t="0" r="r" b="b"/>
                        <a:pathLst>
                          <a:path w="70" h="225">
                            <a:moveTo>
                              <a:pt x="70" y="225"/>
                            </a:moveTo>
                            <a:lnTo>
                              <a:pt x="38" y="215"/>
                            </a:lnTo>
                            <a:lnTo>
                              <a:pt x="20" y="196"/>
                            </a:lnTo>
                            <a:lnTo>
                              <a:pt x="6" y="164"/>
                            </a:lnTo>
                            <a:lnTo>
                              <a:pt x="0" y="124"/>
                            </a:lnTo>
                            <a:lnTo>
                              <a:pt x="3" y="78"/>
                            </a:lnTo>
                            <a:lnTo>
                              <a:pt x="13" y="49"/>
                            </a:lnTo>
                            <a:lnTo>
                              <a:pt x="32" y="19"/>
                            </a:lnTo>
                            <a:lnTo>
                              <a:pt x="53" y="0"/>
                            </a:lnTo>
                          </a:path>
                        </a:pathLst>
                      </a:custGeom>
                      <a:noFill/>
                      <a:ln w="1111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6147" name="Group 67">
                      <a:extLst>
                        <a:ext uri="{FF2B5EF4-FFF2-40B4-BE49-F238E27FC236}">
                          <a16:creationId xmlns:a16="http://schemas.microsoft.com/office/drawing/2014/main" id="{B408F22C-BCE4-B615-B0B7-17955DF5551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74" y="926"/>
                      <a:ext cx="1024" cy="855"/>
                      <a:chOff x="2574" y="926"/>
                      <a:chExt cx="1024" cy="855"/>
                    </a:xfrm>
                  </p:grpSpPr>
                  <p:grpSp>
                    <p:nvGrpSpPr>
                      <p:cNvPr id="46148" name="Group 68">
                        <a:extLst>
                          <a:ext uri="{FF2B5EF4-FFF2-40B4-BE49-F238E27FC236}">
                            <a16:creationId xmlns:a16="http://schemas.microsoft.com/office/drawing/2014/main" id="{3F73A81B-8B00-B7F9-A0A5-83B496197A3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26" y="926"/>
                        <a:ext cx="672" cy="247"/>
                        <a:chOff x="2826" y="926"/>
                        <a:chExt cx="672" cy="247"/>
                      </a:xfrm>
                    </p:grpSpPr>
                    <p:sp>
                      <p:nvSpPr>
                        <p:cNvPr id="46149" name="Freeform 69">
                          <a:extLst>
                            <a:ext uri="{FF2B5EF4-FFF2-40B4-BE49-F238E27FC236}">
                              <a16:creationId xmlns:a16="http://schemas.microsoft.com/office/drawing/2014/main" id="{908836B9-51BD-0458-91A2-EF9DE7B07D89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4" y="962"/>
                          <a:ext cx="624" cy="211"/>
                        </a:xfrm>
                        <a:custGeom>
                          <a:avLst/>
                          <a:gdLst>
                            <a:gd name="T0" fmla="*/ 0 w 624"/>
                            <a:gd name="T1" fmla="*/ 211 h 211"/>
                            <a:gd name="T2" fmla="*/ 52 w 624"/>
                            <a:gd name="T3" fmla="*/ 143 h 211"/>
                            <a:gd name="T4" fmla="*/ 114 w 624"/>
                            <a:gd name="T5" fmla="*/ 94 h 211"/>
                            <a:gd name="T6" fmla="*/ 186 w 624"/>
                            <a:gd name="T7" fmla="*/ 52 h 211"/>
                            <a:gd name="T8" fmla="*/ 261 w 624"/>
                            <a:gd name="T9" fmla="*/ 24 h 211"/>
                            <a:gd name="T10" fmla="*/ 347 w 624"/>
                            <a:gd name="T11" fmla="*/ 9 h 211"/>
                            <a:gd name="T12" fmla="*/ 452 w 624"/>
                            <a:gd name="T13" fmla="*/ 0 h 211"/>
                            <a:gd name="T14" fmla="*/ 528 w 624"/>
                            <a:gd name="T15" fmla="*/ 13 h 211"/>
                            <a:gd name="T16" fmla="*/ 624 w 624"/>
                            <a:gd name="T17" fmla="*/ 46 h 2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624" h="211">
                              <a:moveTo>
                                <a:pt x="0" y="211"/>
                              </a:moveTo>
                              <a:lnTo>
                                <a:pt x="52" y="143"/>
                              </a:lnTo>
                              <a:lnTo>
                                <a:pt x="114" y="94"/>
                              </a:lnTo>
                              <a:lnTo>
                                <a:pt x="186" y="52"/>
                              </a:lnTo>
                              <a:lnTo>
                                <a:pt x="261" y="24"/>
                              </a:lnTo>
                              <a:lnTo>
                                <a:pt x="347" y="9"/>
                              </a:lnTo>
                              <a:lnTo>
                                <a:pt x="452" y="0"/>
                              </a:lnTo>
                              <a:lnTo>
                                <a:pt x="528" y="13"/>
                              </a:lnTo>
                              <a:lnTo>
                                <a:pt x="624" y="46"/>
                              </a:lnTo>
                            </a:path>
                          </a:pathLst>
                        </a:custGeom>
                        <a:noFill/>
                        <a:ln w="11113">
                          <a:solidFill>
                            <a:srgbClr val="804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50" name="Freeform 70">
                          <a:extLst>
                            <a:ext uri="{FF2B5EF4-FFF2-40B4-BE49-F238E27FC236}">
                              <a16:creationId xmlns:a16="http://schemas.microsoft.com/office/drawing/2014/main" id="{8F2C3409-2DE3-7CBC-7CB8-04B3D5B8A903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26" y="926"/>
                          <a:ext cx="631" cy="231"/>
                        </a:xfrm>
                        <a:custGeom>
                          <a:avLst/>
                          <a:gdLst>
                            <a:gd name="T0" fmla="*/ 0 w 631"/>
                            <a:gd name="T1" fmla="*/ 231 h 231"/>
                            <a:gd name="T2" fmla="*/ 33 w 631"/>
                            <a:gd name="T3" fmla="*/ 166 h 231"/>
                            <a:gd name="T4" fmla="*/ 72 w 631"/>
                            <a:gd name="T5" fmla="*/ 114 h 231"/>
                            <a:gd name="T6" fmla="*/ 120 w 631"/>
                            <a:gd name="T7" fmla="*/ 68 h 231"/>
                            <a:gd name="T8" fmla="*/ 185 w 631"/>
                            <a:gd name="T9" fmla="*/ 28 h 231"/>
                            <a:gd name="T10" fmla="*/ 277 w 631"/>
                            <a:gd name="T11" fmla="*/ 4 h 231"/>
                            <a:gd name="T12" fmla="*/ 366 w 631"/>
                            <a:gd name="T13" fmla="*/ 0 h 231"/>
                            <a:gd name="T14" fmla="*/ 462 w 631"/>
                            <a:gd name="T15" fmla="*/ 11 h 231"/>
                            <a:gd name="T16" fmla="*/ 543 w 631"/>
                            <a:gd name="T17" fmla="*/ 31 h 231"/>
                            <a:gd name="T18" fmla="*/ 590 w 631"/>
                            <a:gd name="T19" fmla="*/ 50 h 231"/>
                            <a:gd name="T20" fmla="*/ 631 w 631"/>
                            <a:gd name="T21" fmla="*/ 70 h 2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</a:cxnLst>
                          <a:rect l="0" t="0" r="r" b="b"/>
                          <a:pathLst>
                            <a:path w="631" h="231">
                              <a:moveTo>
                                <a:pt x="0" y="231"/>
                              </a:moveTo>
                              <a:lnTo>
                                <a:pt x="33" y="166"/>
                              </a:lnTo>
                              <a:lnTo>
                                <a:pt x="72" y="114"/>
                              </a:lnTo>
                              <a:lnTo>
                                <a:pt x="120" y="68"/>
                              </a:lnTo>
                              <a:lnTo>
                                <a:pt x="185" y="28"/>
                              </a:lnTo>
                              <a:lnTo>
                                <a:pt x="277" y="4"/>
                              </a:lnTo>
                              <a:lnTo>
                                <a:pt x="366" y="0"/>
                              </a:lnTo>
                              <a:lnTo>
                                <a:pt x="462" y="11"/>
                              </a:lnTo>
                              <a:lnTo>
                                <a:pt x="543" y="31"/>
                              </a:lnTo>
                              <a:lnTo>
                                <a:pt x="590" y="50"/>
                              </a:lnTo>
                              <a:lnTo>
                                <a:pt x="631" y="70"/>
                              </a:lnTo>
                            </a:path>
                          </a:pathLst>
                        </a:custGeom>
                        <a:noFill/>
                        <a:ln w="11113">
                          <a:solidFill>
                            <a:srgbClr val="804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6151" name="Group 71">
                        <a:extLst>
                          <a:ext uri="{FF2B5EF4-FFF2-40B4-BE49-F238E27FC236}">
                            <a16:creationId xmlns:a16="http://schemas.microsoft.com/office/drawing/2014/main" id="{DA31D806-85E1-015D-4D5A-4A6D91B7620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74" y="1079"/>
                        <a:ext cx="1024" cy="702"/>
                        <a:chOff x="2574" y="1079"/>
                        <a:chExt cx="1024" cy="702"/>
                      </a:xfrm>
                    </p:grpSpPr>
                    <p:grpSp>
                      <p:nvGrpSpPr>
                        <p:cNvPr id="46152" name="Group 72">
                          <a:extLst>
                            <a:ext uri="{FF2B5EF4-FFF2-40B4-BE49-F238E27FC236}">
                              <a16:creationId xmlns:a16="http://schemas.microsoft.com/office/drawing/2014/main" id="{A9E0C524-4EAE-F876-C5B9-2834E56C9E4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574" y="1079"/>
                          <a:ext cx="365" cy="405"/>
                          <a:chOff x="2574" y="1079"/>
                          <a:chExt cx="365" cy="405"/>
                        </a:xfrm>
                      </p:grpSpPr>
                      <p:sp>
                        <p:nvSpPr>
                          <p:cNvPr id="46153" name="Freeform 73">
                            <a:extLst>
                              <a:ext uri="{FF2B5EF4-FFF2-40B4-BE49-F238E27FC236}">
                                <a16:creationId xmlns:a16="http://schemas.microsoft.com/office/drawing/2014/main" id="{B1043512-E246-8ABF-A95F-B5AE8804B42B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74" y="1079"/>
                            <a:ext cx="365" cy="405"/>
                          </a:xfrm>
                          <a:custGeom>
                            <a:avLst/>
                            <a:gdLst>
                              <a:gd name="T0" fmla="*/ 20 w 365"/>
                              <a:gd name="T1" fmla="*/ 332 h 405"/>
                              <a:gd name="T2" fmla="*/ 13 w 365"/>
                              <a:gd name="T3" fmla="*/ 175 h 405"/>
                              <a:gd name="T4" fmla="*/ 61 w 365"/>
                              <a:gd name="T5" fmla="*/ 76 h 405"/>
                              <a:gd name="T6" fmla="*/ 97 w 365"/>
                              <a:gd name="T7" fmla="*/ 19 h 405"/>
                              <a:gd name="T8" fmla="*/ 132 w 365"/>
                              <a:gd name="T9" fmla="*/ 0 h 405"/>
                              <a:gd name="T10" fmla="*/ 151 w 365"/>
                              <a:gd name="T11" fmla="*/ 36 h 405"/>
                              <a:gd name="T12" fmla="*/ 179 w 365"/>
                              <a:gd name="T13" fmla="*/ 21 h 405"/>
                              <a:gd name="T14" fmla="*/ 197 w 365"/>
                              <a:gd name="T15" fmla="*/ 57 h 405"/>
                              <a:gd name="T16" fmla="*/ 216 w 365"/>
                              <a:gd name="T17" fmla="*/ 81 h 405"/>
                              <a:gd name="T18" fmla="*/ 237 w 365"/>
                              <a:gd name="T19" fmla="*/ 103 h 405"/>
                              <a:gd name="T20" fmla="*/ 233 w 365"/>
                              <a:gd name="T21" fmla="*/ 137 h 405"/>
                              <a:gd name="T22" fmla="*/ 260 w 365"/>
                              <a:gd name="T23" fmla="*/ 116 h 405"/>
                              <a:gd name="T24" fmla="*/ 286 w 365"/>
                              <a:gd name="T25" fmla="*/ 135 h 405"/>
                              <a:gd name="T26" fmla="*/ 288 w 365"/>
                              <a:gd name="T27" fmla="*/ 163 h 405"/>
                              <a:gd name="T28" fmla="*/ 318 w 365"/>
                              <a:gd name="T29" fmla="*/ 167 h 405"/>
                              <a:gd name="T30" fmla="*/ 329 w 365"/>
                              <a:gd name="T31" fmla="*/ 199 h 405"/>
                              <a:gd name="T32" fmla="*/ 352 w 365"/>
                              <a:gd name="T33" fmla="*/ 230 h 405"/>
                              <a:gd name="T34" fmla="*/ 344 w 365"/>
                              <a:gd name="T35" fmla="*/ 298 h 405"/>
                              <a:gd name="T36" fmla="*/ 356 w 365"/>
                              <a:gd name="T37" fmla="*/ 343 h 405"/>
                              <a:gd name="T38" fmla="*/ 363 w 365"/>
                              <a:gd name="T39" fmla="*/ 383 h 405"/>
                              <a:gd name="T40" fmla="*/ 339 w 365"/>
                              <a:gd name="T41" fmla="*/ 405 h 405"/>
                              <a:gd name="T42" fmla="*/ 310 w 365"/>
                              <a:gd name="T43" fmla="*/ 400 h 405"/>
                              <a:gd name="T44" fmla="*/ 286 w 365"/>
                              <a:gd name="T45" fmla="*/ 370 h 405"/>
                              <a:gd name="T46" fmla="*/ 267 w 365"/>
                              <a:gd name="T47" fmla="*/ 366 h 405"/>
                              <a:gd name="T48" fmla="*/ 236 w 365"/>
                              <a:gd name="T49" fmla="*/ 358 h 405"/>
                              <a:gd name="T50" fmla="*/ 216 w 365"/>
                              <a:gd name="T51" fmla="*/ 352 h 405"/>
                              <a:gd name="T52" fmla="*/ 202 w 365"/>
                              <a:gd name="T53" fmla="*/ 344 h 405"/>
                              <a:gd name="T54" fmla="*/ 179 w 365"/>
                              <a:gd name="T55" fmla="*/ 339 h 405"/>
                              <a:gd name="T56" fmla="*/ 163 w 365"/>
                              <a:gd name="T57" fmla="*/ 313 h 405"/>
                              <a:gd name="T58" fmla="*/ 152 w 365"/>
                              <a:gd name="T59" fmla="*/ 340 h 405"/>
                              <a:gd name="T60" fmla="*/ 129 w 365"/>
                              <a:gd name="T61" fmla="*/ 349 h 405"/>
                              <a:gd name="T62" fmla="*/ 117 w 365"/>
                              <a:gd name="T63" fmla="*/ 358 h 405"/>
                              <a:gd name="T64" fmla="*/ 97 w 365"/>
                              <a:gd name="T65" fmla="*/ 384 h 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365" h="405">
                                <a:moveTo>
                                  <a:pt x="68" y="384"/>
                                </a:moveTo>
                                <a:lnTo>
                                  <a:pt x="20" y="332"/>
                                </a:lnTo>
                                <a:lnTo>
                                  <a:pt x="0" y="263"/>
                                </a:lnTo>
                                <a:lnTo>
                                  <a:pt x="13" y="175"/>
                                </a:lnTo>
                                <a:lnTo>
                                  <a:pt x="40" y="109"/>
                                </a:lnTo>
                                <a:lnTo>
                                  <a:pt x="61" y="76"/>
                                </a:lnTo>
                                <a:lnTo>
                                  <a:pt x="85" y="33"/>
                                </a:lnTo>
                                <a:lnTo>
                                  <a:pt x="97" y="19"/>
                                </a:lnTo>
                                <a:lnTo>
                                  <a:pt x="114" y="1"/>
                                </a:lnTo>
                                <a:lnTo>
                                  <a:pt x="132" y="0"/>
                                </a:lnTo>
                                <a:lnTo>
                                  <a:pt x="142" y="16"/>
                                </a:lnTo>
                                <a:lnTo>
                                  <a:pt x="151" y="36"/>
                                </a:lnTo>
                                <a:lnTo>
                                  <a:pt x="159" y="23"/>
                                </a:lnTo>
                                <a:lnTo>
                                  <a:pt x="179" y="21"/>
                                </a:lnTo>
                                <a:lnTo>
                                  <a:pt x="191" y="36"/>
                                </a:lnTo>
                                <a:lnTo>
                                  <a:pt x="197" y="57"/>
                                </a:lnTo>
                                <a:lnTo>
                                  <a:pt x="202" y="90"/>
                                </a:lnTo>
                                <a:lnTo>
                                  <a:pt x="216" y="81"/>
                                </a:lnTo>
                                <a:lnTo>
                                  <a:pt x="233" y="92"/>
                                </a:lnTo>
                                <a:lnTo>
                                  <a:pt x="237" y="103"/>
                                </a:lnTo>
                                <a:lnTo>
                                  <a:pt x="236" y="121"/>
                                </a:lnTo>
                                <a:lnTo>
                                  <a:pt x="233" y="137"/>
                                </a:lnTo>
                                <a:lnTo>
                                  <a:pt x="244" y="124"/>
                                </a:lnTo>
                                <a:lnTo>
                                  <a:pt x="260" y="116"/>
                                </a:lnTo>
                                <a:lnTo>
                                  <a:pt x="283" y="121"/>
                                </a:lnTo>
                                <a:lnTo>
                                  <a:pt x="286" y="135"/>
                                </a:lnTo>
                                <a:lnTo>
                                  <a:pt x="288" y="147"/>
                                </a:lnTo>
                                <a:lnTo>
                                  <a:pt x="288" y="163"/>
                                </a:lnTo>
                                <a:lnTo>
                                  <a:pt x="302" y="158"/>
                                </a:lnTo>
                                <a:lnTo>
                                  <a:pt x="318" y="167"/>
                                </a:lnTo>
                                <a:lnTo>
                                  <a:pt x="325" y="179"/>
                                </a:lnTo>
                                <a:lnTo>
                                  <a:pt x="329" y="199"/>
                                </a:lnTo>
                                <a:lnTo>
                                  <a:pt x="344" y="206"/>
                                </a:lnTo>
                                <a:lnTo>
                                  <a:pt x="352" y="230"/>
                                </a:lnTo>
                                <a:lnTo>
                                  <a:pt x="349" y="254"/>
                                </a:lnTo>
                                <a:lnTo>
                                  <a:pt x="344" y="298"/>
                                </a:lnTo>
                                <a:lnTo>
                                  <a:pt x="347" y="324"/>
                                </a:lnTo>
                                <a:lnTo>
                                  <a:pt x="356" y="343"/>
                                </a:lnTo>
                                <a:lnTo>
                                  <a:pt x="365" y="362"/>
                                </a:lnTo>
                                <a:lnTo>
                                  <a:pt x="363" y="383"/>
                                </a:lnTo>
                                <a:lnTo>
                                  <a:pt x="352" y="399"/>
                                </a:lnTo>
                                <a:lnTo>
                                  <a:pt x="339" y="405"/>
                                </a:lnTo>
                                <a:lnTo>
                                  <a:pt x="324" y="405"/>
                                </a:lnTo>
                                <a:lnTo>
                                  <a:pt x="310" y="400"/>
                                </a:lnTo>
                                <a:lnTo>
                                  <a:pt x="293" y="384"/>
                                </a:lnTo>
                                <a:lnTo>
                                  <a:pt x="286" y="370"/>
                                </a:lnTo>
                                <a:lnTo>
                                  <a:pt x="283" y="362"/>
                                </a:lnTo>
                                <a:lnTo>
                                  <a:pt x="267" y="366"/>
                                </a:lnTo>
                                <a:lnTo>
                                  <a:pt x="249" y="365"/>
                                </a:lnTo>
                                <a:lnTo>
                                  <a:pt x="236" y="358"/>
                                </a:lnTo>
                                <a:lnTo>
                                  <a:pt x="231" y="352"/>
                                </a:lnTo>
                                <a:lnTo>
                                  <a:pt x="216" y="352"/>
                                </a:lnTo>
                                <a:lnTo>
                                  <a:pt x="207" y="348"/>
                                </a:lnTo>
                                <a:lnTo>
                                  <a:pt x="202" y="344"/>
                                </a:lnTo>
                                <a:lnTo>
                                  <a:pt x="190" y="344"/>
                                </a:lnTo>
                                <a:lnTo>
                                  <a:pt x="179" y="339"/>
                                </a:lnTo>
                                <a:lnTo>
                                  <a:pt x="171" y="324"/>
                                </a:lnTo>
                                <a:lnTo>
                                  <a:pt x="163" y="313"/>
                                </a:lnTo>
                                <a:lnTo>
                                  <a:pt x="159" y="324"/>
                                </a:lnTo>
                                <a:lnTo>
                                  <a:pt x="152" y="340"/>
                                </a:lnTo>
                                <a:lnTo>
                                  <a:pt x="140" y="348"/>
                                </a:lnTo>
                                <a:lnTo>
                                  <a:pt x="129" y="349"/>
                                </a:lnTo>
                                <a:lnTo>
                                  <a:pt x="121" y="349"/>
                                </a:lnTo>
                                <a:lnTo>
                                  <a:pt x="117" y="358"/>
                                </a:lnTo>
                                <a:lnTo>
                                  <a:pt x="109" y="370"/>
                                </a:lnTo>
                                <a:lnTo>
                                  <a:pt x="97" y="384"/>
                                </a:lnTo>
                                <a:lnTo>
                                  <a:pt x="68" y="3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8040"/>
                          </a:solidFill>
                          <a:ln w="1111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46154" name="Group 74">
                            <a:extLst>
                              <a:ext uri="{FF2B5EF4-FFF2-40B4-BE49-F238E27FC236}">
                                <a16:creationId xmlns:a16="http://schemas.microsoft.com/office/drawing/2014/main" id="{3D989CDB-B1B7-793F-CA30-D6877E5A9355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593" y="1101"/>
                            <a:ext cx="274" cy="352"/>
                            <a:chOff x="2593" y="1101"/>
                            <a:chExt cx="274" cy="352"/>
                          </a:xfrm>
                        </p:grpSpPr>
                        <p:sp>
                          <p:nvSpPr>
                            <p:cNvPr id="46155" name="Freeform 75">
                              <a:extLst>
                                <a:ext uri="{FF2B5EF4-FFF2-40B4-BE49-F238E27FC236}">
                                  <a16:creationId xmlns:a16="http://schemas.microsoft.com/office/drawing/2014/main" id="{B62B8B0C-27DB-161B-66EB-51A3A508F502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13" y="1333"/>
                              <a:ext cx="54" cy="75"/>
                            </a:xfrm>
                            <a:custGeom>
                              <a:avLst/>
                              <a:gdLst>
                                <a:gd name="T0" fmla="*/ 16 w 54"/>
                                <a:gd name="T1" fmla="*/ 75 h 75"/>
                                <a:gd name="T2" fmla="*/ 12 w 54"/>
                                <a:gd name="T3" fmla="*/ 38 h 75"/>
                                <a:gd name="T4" fmla="*/ 24 w 54"/>
                                <a:gd name="T5" fmla="*/ 16 h 75"/>
                                <a:gd name="T6" fmla="*/ 54 w 54"/>
                                <a:gd name="T7" fmla="*/ 0 h 75"/>
                                <a:gd name="T8" fmla="*/ 35 w 54"/>
                                <a:gd name="T9" fmla="*/ 3 h 75"/>
                                <a:gd name="T10" fmla="*/ 10 w 54"/>
                                <a:gd name="T11" fmla="*/ 11 h 75"/>
                                <a:gd name="T12" fmla="*/ 0 w 54"/>
                                <a:gd name="T13" fmla="*/ 31 h 75"/>
                                <a:gd name="T14" fmla="*/ 16 w 54"/>
                                <a:gd name="T15" fmla="*/ 75 h 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4" h="75">
                                  <a:moveTo>
                                    <a:pt x="16" y="75"/>
                                  </a:moveTo>
                                  <a:lnTo>
                                    <a:pt x="12" y="38"/>
                                  </a:lnTo>
                                  <a:lnTo>
                                    <a:pt x="24" y="16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35" y="3"/>
                                  </a:lnTo>
                                  <a:lnTo>
                                    <a:pt x="10" y="11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16" y="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56" name="Freeform 76">
                              <a:extLst>
                                <a:ext uri="{FF2B5EF4-FFF2-40B4-BE49-F238E27FC236}">
                                  <a16:creationId xmlns:a16="http://schemas.microsoft.com/office/drawing/2014/main" id="{98E30F7F-2904-85BA-44B0-09F88329D5A1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710" y="1216"/>
                              <a:ext cx="88" cy="176"/>
                            </a:xfrm>
                            <a:custGeom>
                              <a:avLst/>
                              <a:gdLst>
                                <a:gd name="T0" fmla="*/ 35 w 88"/>
                                <a:gd name="T1" fmla="*/ 176 h 176"/>
                                <a:gd name="T2" fmla="*/ 18 w 88"/>
                                <a:gd name="T3" fmla="*/ 139 h 176"/>
                                <a:gd name="T4" fmla="*/ 21 w 88"/>
                                <a:gd name="T5" fmla="*/ 84 h 176"/>
                                <a:gd name="T6" fmla="*/ 49 w 88"/>
                                <a:gd name="T7" fmla="*/ 42 h 176"/>
                                <a:gd name="T8" fmla="*/ 88 w 88"/>
                                <a:gd name="T9" fmla="*/ 0 h 176"/>
                                <a:gd name="T10" fmla="*/ 66 w 88"/>
                                <a:gd name="T11" fmla="*/ 24 h 176"/>
                                <a:gd name="T12" fmla="*/ 26 w 88"/>
                                <a:gd name="T13" fmla="*/ 53 h 176"/>
                                <a:gd name="T14" fmla="*/ 0 w 88"/>
                                <a:gd name="T15" fmla="*/ 79 h 176"/>
                                <a:gd name="T16" fmla="*/ 4 w 88"/>
                                <a:gd name="T17" fmla="*/ 98 h 176"/>
                                <a:gd name="T18" fmla="*/ 3 w 88"/>
                                <a:gd name="T19" fmla="*/ 125 h 176"/>
                                <a:gd name="T20" fmla="*/ 3 w 88"/>
                                <a:gd name="T21" fmla="*/ 151 h 176"/>
                                <a:gd name="T22" fmla="*/ 35 w 88"/>
                                <a:gd name="T23" fmla="*/ 176 h 1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88" h="176">
                                  <a:moveTo>
                                    <a:pt x="35" y="176"/>
                                  </a:moveTo>
                                  <a:lnTo>
                                    <a:pt x="18" y="139"/>
                                  </a:lnTo>
                                  <a:lnTo>
                                    <a:pt x="21" y="84"/>
                                  </a:lnTo>
                                  <a:lnTo>
                                    <a:pt x="49" y="42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66" y="24"/>
                                  </a:lnTo>
                                  <a:lnTo>
                                    <a:pt x="26" y="53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4" y="98"/>
                                  </a:lnTo>
                                  <a:lnTo>
                                    <a:pt x="3" y="125"/>
                                  </a:lnTo>
                                  <a:lnTo>
                                    <a:pt x="3" y="151"/>
                                  </a:lnTo>
                                  <a:lnTo>
                                    <a:pt x="35" y="17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57" name="Freeform 77">
                              <a:extLst>
                                <a:ext uri="{FF2B5EF4-FFF2-40B4-BE49-F238E27FC236}">
                                  <a16:creationId xmlns:a16="http://schemas.microsoft.com/office/drawing/2014/main" id="{51326E1B-ED46-7BE9-F22A-34A3EAD10B40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593" y="1312"/>
                              <a:ext cx="60" cy="141"/>
                            </a:xfrm>
                            <a:custGeom>
                              <a:avLst/>
                              <a:gdLst>
                                <a:gd name="T0" fmla="*/ 27 w 60"/>
                                <a:gd name="T1" fmla="*/ 117 h 141"/>
                                <a:gd name="T2" fmla="*/ 0 w 60"/>
                                <a:gd name="T3" fmla="*/ 73 h 141"/>
                                <a:gd name="T4" fmla="*/ 10 w 60"/>
                                <a:gd name="T5" fmla="*/ 43 h 141"/>
                                <a:gd name="T6" fmla="*/ 34 w 60"/>
                                <a:gd name="T7" fmla="*/ 0 h 141"/>
                                <a:gd name="T8" fmla="*/ 14 w 60"/>
                                <a:gd name="T9" fmla="*/ 74 h 141"/>
                                <a:gd name="T10" fmla="*/ 29 w 60"/>
                                <a:gd name="T11" fmla="*/ 107 h 141"/>
                                <a:gd name="T12" fmla="*/ 60 w 60"/>
                                <a:gd name="T13" fmla="*/ 141 h 141"/>
                                <a:gd name="T14" fmla="*/ 27 w 60"/>
                                <a:gd name="T15" fmla="*/ 117 h 1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60" h="141">
                                  <a:moveTo>
                                    <a:pt x="27" y="117"/>
                                  </a:moveTo>
                                  <a:lnTo>
                                    <a:pt x="0" y="73"/>
                                  </a:lnTo>
                                  <a:lnTo>
                                    <a:pt x="10" y="43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14" y="74"/>
                                  </a:lnTo>
                                  <a:lnTo>
                                    <a:pt x="29" y="107"/>
                                  </a:lnTo>
                                  <a:lnTo>
                                    <a:pt x="60" y="141"/>
                                  </a:lnTo>
                                  <a:lnTo>
                                    <a:pt x="27" y="1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58" name="Freeform 78">
                              <a:extLst>
                                <a:ext uri="{FF2B5EF4-FFF2-40B4-BE49-F238E27FC236}">
                                  <a16:creationId xmlns:a16="http://schemas.microsoft.com/office/drawing/2014/main" id="{DF0FB2EA-9644-033F-DF82-88F428E19007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42" y="1101"/>
                              <a:ext cx="80" cy="139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0 h 139"/>
                                <a:gd name="T2" fmla="*/ 42 w 80"/>
                                <a:gd name="T3" fmla="*/ 34 h 139"/>
                                <a:gd name="T4" fmla="*/ 11 w 80"/>
                                <a:gd name="T5" fmla="*/ 68 h 139"/>
                                <a:gd name="T6" fmla="*/ 5 w 80"/>
                                <a:gd name="T7" fmla="*/ 99 h 139"/>
                                <a:gd name="T8" fmla="*/ 0 w 80"/>
                                <a:gd name="T9" fmla="*/ 139 h 139"/>
                                <a:gd name="T10" fmla="*/ 13 w 80"/>
                                <a:gd name="T11" fmla="*/ 106 h 139"/>
                                <a:gd name="T12" fmla="*/ 25 w 80"/>
                                <a:gd name="T13" fmla="*/ 71 h 139"/>
                                <a:gd name="T14" fmla="*/ 58 w 80"/>
                                <a:gd name="T15" fmla="*/ 30 h 139"/>
                                <a:gd name="T16" fmla="*/ 80 w 80"/>
                                <a:gd name="T17" fmla="*/ 0 h 1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0" h="139">
                                  <a:moveTo>
                                    <a:pt x="80" y="0"/>
                                  </a:moveTo>
                                  <a:lnTo>
                                    <a:pt x="42" y="34"/>
                                  </a:lnTo>
                                  <a:lnTo>
                                    <a:pt x="11" y="68"/>
                                  </a:lnTo>
                                  <a:lnTo>
                                    <a:pt x="5" y="99"/>
                                  </a:lnTo>
                                  <a:lnTo>
                                    <a:pt x="0" y="139"/>
                                  </a:lnTo>
                                  <a:lnTo>
                                    <a:pt x="13" y="106"/>
                                  </a:lnTo>
                                  <a:lnTo>
                                    <a:pt x="25" y="71"/>
                                  </a:lnTo>
                                  <a:lnTo>
                                    <a:pt x="58" y="30"/>
                                  </a:lnTo>
                                  <a:lnTo>
                                    <a:pt x="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59" name="Freeform 79">
                              <a:extLst>
                                <a:ext uri="{FF2B5EF4-FFF2-40B4-BE49-F238E27FC236}">
                                  <a16:creationId xmlns:a16="http://schemas.microsoft.com/office/drawing/2014/main" id="{CDBC0CB5-FE9F-D127-B9BE-AF39901BA25D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32" y="1362"/>
                              <a:ext cx="46" cy="91"/>
                            </a:xfrm>
                            <a:custGeom>
                              <a:avLst/>
                              <a:gdLst>
                                <a:gd name="T0" fmla="*/ 17 w 46"/>
                                <a:gd name="T1" fmla="*/ 91 h 91"/>
                                <a:gd name="T2" fmla="*/ 6 w 46"/>
                                <a:gd name="T3" fmla="*/ 63 h 91"/>
                                <a:gd name="T4" fmla="*/ 0 w 46"/>
                                <a:gd name="T5" fmla="*/ 43 h 91"/>
                                <a:gd name="T6" fmla="*/ 13 w 46"/>
                                <a:gd name="T7" fmla="*/ 19 h 91"/>
                                <a:gd name="T8" fmla="*/ 41 w 46"/>
                                <a:gd name="T9" fmla="*/ 0 h 91"/>
                                <a:gd name="T10" fmla="*/ 25 w 46"/>
                                <a:gd name="T11" fmla="*/ 26 h 91"/>
                                <a:gd name="T12" fmla="*/ 15 w 46"/>
                                <a:gd name="T13" fmla="*/ 52 h 91"/>
                                <a:gd name="T14" fmla="*/ 29 w 46"/>
                                <a:gd name="T15" fmla="*/ 63 h 91"/>
                                <a:gd name="T16" fmla="*/ 46 w 46"/>
                                <a:gd name="T17" fmla="*/ 38 h 91"/>
                                <a:gd name="T18" fmla="*/ 38 w 46"/>
                                <a:gd name="T19" fmla="*/ 58 h 91"/>
                                <a:gd name="T20" fmla="*/ 17 w 46"/>
                                <a:gd name="T21" fmla="*/ 91 h 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6" h="91">
                                  <a:moveTo>
                                    <a:pt x="17" y="91"/>
                                  </a:moveTo>
                                  <a:lnTo>
                                    <a:pt x="6" y="63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13" y="19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25" y="26"/>
                                  </a:lnTo>
                                  <a:lnTo>
                                    <a:pt x="15" y="52"/>
                                  </a:lnTo>
                                  <a:lnTo>
                                    <a:pt x="29" y="63"/>
                                  </a:lnTo>
                                  <a:lnTo>
                                    <a:pt x="46" y="38"/>
                                  </a:lnTo>
                                  <a:lnTo>
                                    <a:pt x="38" y="58"/>
                                  </a:lnTo>
                                  <a:lnTo>
                                    <a:pt x="17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46160" name="Group 80">
                          <a:extLst>
                            <a:ext uri="{FF2B5EF4-FFF2-40B4-BE49-F238E27FC236}">
                              <a16:creationId xmlns:a16="http://schemas.microsoft.com/office/drawing/2014/main" id="{B6E282B6-E4B2-FA4D-04C3-92B736A65CD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208" y="1571"/>
                          <a:ext cx="390" cy="210"/>
                          <a:chOff x="3208" y="1571"/>
                          <a:chExt cx="390" cy="210"/>
                        </a:xfrm>
                      </p:grpSpPr>
                      <p:sp>
                        <p:nvSpPr>
                          <p:cNvPr id="46161" name="Freeform 81">
                            <a:extLst>
                              <a:ext uri="{FF2B5EF4-FFF2-40B4-BE49-F238E27FC236}">
                                <a16:creationId xmlns:a16="http://schemas.microsoft.com/office/drawing/2014/main" id="{2597A4B2-B091-20D3-3F6B-039400C5EBD3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08" y="1571"/>
                            <a:ext cx="390" cy="210"/>
                          </a:xfrm>
                          <a:custGeom>
                            <a:avLst/>
                            <a:gdLst>
                              <a:gd name="T0" fmla="*/ 25 w 390"/>
                              <a:gd name="T1" fmla="*/ 51 h 210"/>
                              <a:gd name="T2" fmla="*/ 95 w 390"/>
                              <a:gd name="T3" fmla="*/ 54 h 210"/>
                              <a:gd name="T4" fmla="*/ 143 w 390"/>
                              <a:gd name="T5" fmla="*/ 53 h 210"/>
                              <a:gd name="T6" fmla="*/ 203 w 390"/>
                              <a:gd name="T7" fmla="*/ 25 h 210"/>
                              <a:gd name="T8" fmla="*/ 251 w 390"/>
                              <a:gd name="T9" fmla="*/ 3 h 210"/>
                              <a:gd name="T10" fmla="*/ 295 w 390"/>
                              <a:gd name="T11" fmla="*/ 0 h 210"/>
                              <a:gd name="T12" fmla="*/ 315 w 390"/>
                              <a:gd name="T13" fmla="*/ 20 h 210"/>
                              <a:gd name="T14" fmla="*/ 346 w 390"/>
                              <a:gd name="T15" fmla="*/ 35 h 210"/>
                              <a:gd name="T16" fmla="*/ 381 w 390"/>
                              <a:gd name="T17" fmla="*/ 37 h 210"/>
                              <a:gd name="T18" fmla="*/ 390 w 390"/>
                              <a:gd name="T19" fmla="*/ 54 h 210"/>
                              <a:gd name="T20" fmla="*/ 385 w 390"/>
                              <a:gd name="T21" fmla="*/ 95 h 210"/>
                              <a:gd name="T22" fmla="*/ 378 w 390"/>
                              <a:gd name="T23" fmla="*/ 121 h 210"/>
                              <a:gd name="T24" fmla="*/ 361 w 390"/>
                              <a:gd name="T25" fmla="*/ 142 h 210"/>
                              <a:gd name="T26" fmla="*/ 336 w 390"/>
                              <a:gd name="T27" fmla="*/ 168 h 210"/>
                              <a:gd name="T28" fmla="*/ 323 w 390"/>
                              <a:gd name="T29" fmla="*/ 193 h 210"/>
                              <a:gd name="T30" fmla="*/ 305 w 390"/>
                              <a:gd name="T31" fmla="*/ 208 h 210"/>
                              <a:gd name="T32" fmla="*/ 290 w 390"/>
                              <a:gd name="T33" fmla="*/ 210 h 210"/>
                              <a:gd name="T34" fmla="*/ 268 w 390"/>
                              <a:gd name="T35" fmla="*/ 189 h 210"/>
                              <a:gd name="T36" fmla="*/ 253 w 390"/>
                              <a:gd name="T37" fmla="*/ 197 h 210"/>
                              <a:gd name="T38" fmla="*/ 231 w 390"/>
                              <a:gd name="T39" fmla="*/ 198 h 210"/>
                              <a:gd name="T40" fmla="*/ 215 w 390"/>
                              <a:gd name="T41" fmla="*/ 167 h 210"/>
                              <a:gd name="T42" fmla="*/ 205 w 390"/>
                              <a:gd name="T43" fmla="*/ 172 h 210"/>
                              <a:gd name="T44" fmla="*/ 189 w 390"/>
                              <a:gd name="T45" fmla="*/ 172 h 210"/>
                              <a:gd name="T46" fmla="*/ 182 w 390"/>
                              <a:gd name="T47" fmla="*/ 155 h 210"/>
                              <a:gd name="T48" fmla="*/ 164 w 390"/>
                              <a:gd name="T49" fmla="*/ 167 h 210"/>
                              <a:gd name="T50" fmla="*/ 147 w 390"/>
                              <a:gd name="T51" fmla="*/ 177 h 210"/>
                              <a:gd name="T52" fmla="*/ 129 w 390"/>
                              <a:gd name="T53" fmla="*/ 167 h 210"/>
                              <a:gd name="T54" fmla="*/ 123 w 390"/>
                              <a:gd name="T55" fmla="*/ 151 h 210"/>
                              <a:gd name="T56" fmla="*/ 121 w 390"/>
                              <a:gd name="T57" fmla="*/ 132 h 210"/>
                              <a:gd name="T58" fmla="*/ 90 w 390"/>
                              <a:gd name="T59" fmla="*/ 136 h 210"/>
                              <a:gd name="T60" fmla="*/ 66 w 390"/>
                              <a:gd name="T61" fmla="*/ 142 h 210"/>
                              <a:gd name="T62" fmla="*/ 60 w 390"/>
                              <a:gd name="T63" fmla="*/ 129 h 210"/>
                              <a:gd name="T64" fmla="*/ 41 w 390"/>
                              <a:gd name="T65" fmla="*/ 129 h 210"/>
                              <a:gd name="T66" fmla="*/ 12 w 390"/>
                              <a:gd name="T67" fmla="*/ 109 h 210"/>
                              <a:gd name="T68" fmla="*/ 0 w 390"/>
                              <a:gd name="T69" fmla="*/ 84 h 210"/>
                              <a:gd name="T70" fmla="*/ 6 w 390"/>
                              <a:gd name="T71" fmla="*/ 74 h 210"/>
                              <a:gd name="T72" fmla="*/ 2 w 390"/>
                              <a:gd name="T73" fmla="*/ 53 h 210"/>
                              <a:gd name="T74" fmla="*/ 25 w 390"/>
                              <a:gd name="T75" fmla="*/ 51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390" h="210">
                                <a:moveTo>
                                  <a:pt x="25" y="51"/>
                                </a:moveTo>
                                <a:lnTo>
                                  <a:pt x="95" y="54"/>
                                </a:lnTo>
                                <a:lnTo>
                                  <a:pt x="143" y="53"/>
                                </a:lnTo>
                                <a:lnTo>
                                  <a:pt x="203" y="25"/>
                                </a:lnTo>
                                <a:lnTo>
                                  <a:pt x="251" y="3"/>
                                </a:lnTo>
                                <a:lnTo>
                                  <a:pt x="295" y="0"/>
                                </a:lnTo>
                                <a:lnTo>
                                  <a:pt x="315" y="20"/>
                                </a:lnTo>
                                <a:lnTo>
                                  <a:pt x="346" y="35"/>
                                </a:lnTo>
                                <a:lnTo>
                                  <a:pt x="381" y="37"/>
                                </a:lnTo>
                                <a:lnTo>
                                  <a:pt x="390" y="54"/>
                                </a:lnTo>
                                <a:lnTo>
                                  <a:pt x="385" y="95"/>
                                </a:lnTo>
                                <a:lnTo>
                                  <a:pt x="378" y="121"/>
                                </a:lnTo>
                                <a:lnTo>
                                  <a:pt x="361" y="142"/>
                                </a:lnTo>
                                <a:lnTo>
                                  <a:pt x="336" y="168"/>
                                </a:lnTo>
                                <a:lnTo>
                                  <a:pt x="323" y="193"/>
                                </a:lnTo>
                                <a:lnTo>
                                  <a:pt x="305" y="208"/>
                                </a:lnTo>
                                <a:lnTo>
                                  <a:pt x="290" y="210"/>
                                </a:lnTo>
                                <a:lnTo>
                                  <a:pt x="268" y="189"/>
                                </a:lnTo>
                                <a:lnTo>
                                  <a:pt x="253" y="197"/>
                                </a:lnTo>
                                <a:lnTo>
                                  <a:pt x="231" y="198"/>
                                </a:lnTo>
                                <a:lnTo>
                                  <a:pt x="215" y="167"/>
                                </a:lnTo>
                                <a:lnTo>
                                  <a:pt x="205" y="172"/>
                                </a:lnTo>
                                <a:lnTo>
                                  <a:pt x="189" y="172"/>
                                </a:lnTo>
                                <a:lnTo>
                                  <a:pt x="182" y="155"/>
                                </a:lnTo>
                                <a:lnTo>
                                  <a:pt x="164" y="167"/>
                                </a:lnTo>
                                <a:lnTo>
                                  <a:pt x="147" y="177"/>
                                </a:lnTo>
                                <a:lnTo>
                                  <a:pt x="129" y="167"/>
                                </a:lnTo>
                                <a:lnTo>
                                  <a:pt x="123" y="151"/>
                                </a:lnTo>
                                <a:lnTo>
                                  <a:pt x="121" y="132"/>
                                </a:lnTo>
                                <a:lnTo>
                                  <a:pt x="90" y="136"/>
                                </a:lnTo>
                                <a:lnTo>
                                  <a:pt x="66" y="142"/>
                                </a:lnTo>
                                <a:lnTo>
                                  <a:pt x="60" y="129"/>
                                </a:lnTo>
                                <a:lnTo>
                                  <a:pt x="41" y="129"/>
                                </a:lnTo>
                                <a:lnTo>
                                  <a:pt x="12" y="109"/>
                                </a:lnTo>
                                <a:lnTo>
                                  <a:pt x="0" y="84"/>
                                </a:lnTo>
                                <a:lnTo>
                                  <a:pt x="6" y="74"/>
                                </a:lnTo>
                                <a:lnTo>
                                  <a:pt x="2" y="53"/>
                                </a:lnTo>
                                <a:lnTo>
                                  <a:pt x="2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8040"/>
                          </a:solidFill>
                          <a:ln w="1111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46162" name="Group 82">
                            <a:extLst>
                              <a:ext uri="{FF2B5EF4-FFF2-40B4-BE49-F238E27FC236}">
                                <a16:creationId xmlns:a16="http://schemas.microsoft.com/office/drawing/2014/main" id="{DACA4C87-95F3-3178-DD04-054A2E3D035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266" y="1606"/>
                            <a:ext cx="293" cy="159"/>
                            <a:chOff x="3266" y="1606"/>
                            <a:chExt cx="293" cy="159"/>
                          </a:xfrm>
                        </p:grpSpPr>
                        <p:sp>
                          <p:nvSpPr>
                            <p:cNvPr id="46163" name="Freeform 83">
                              <a:extLst>
                                <a:ext uri="{FF2B5EF4-FFF2-40B4-BE49-F238E27FC236}">
                                  <a16:creationId xmlns:a16="http://schemas.microsoft.com/office/drawing/2014/main" id="{5200EF29-86A6-A04F-4396-62EB01FBAC68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266" y="1655"/>
                              <a:ext cx="89" cy="45"/>
                            </a:xfrm>
                            <a:custGeom>
                              <a:avLst/>
                              <a:gdLst>
                                <a:gd name="T0" fmla="*/ 0 w 89"/>
                                <a:gd name="T1" fmla="*/ 45 h 45"/>
                                <a:gd name="T2" fmla="*/ 47 w 89"/>
                                <a:gd name="T3" fmla="*/ 33 h 45"/>
                                <a:gd name="T4" fmla="*/ 89 w 89"/>
                                <a:gd name="T5" fmla="*/ 0 h 45"/>
                                <a:gd name="T6" fmla="*/ 73 w 89"/>
                                <a:gd name="T7" fmla="*/ 25 h 45"/>
                                <a:gd name="T8" fmla="*/ 54 w 89"/>
                                <a:gd name="T9" fmla="*/ 41 h 45"/>
                                <a:gd name="T10" fmla="*/ 0 w 89"/>
                                <a:gd name="T11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89" h="45">
                                  <a:moveTo>
                                    <a:pt x="0" y="45"/>
                                  </a:moveTo>
                                  <a:lnTo>
                                    <a:pt x="47" y="33"/>
                                  </a:lnTo>
                                  <a:lnTo>
                                    <a:pt x="89" y="0"/>
                                  </a:lnTo>
                                  <a:lnTo>
                                    <a:pt x="73" y="25"/>
                                  </a:lnTo>
                                  <a:lnTo>
                                    <a:pt x="54" y="41"/>
                                  </a:lnTo>
                                  <a:lnTo>
                                    <a:pt x="0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64" name="Freeform 84">
                              <a:extLst>
                                <a:ext uri="{FF2B5EF4-FFF2-40B4-BE49-F238E27FC236}">
                                  <a16:creationId xmlns:a16="http://schemas.microsoft.com/office/drawing/2014/main" id="{389E56E4-4E41-9B85-D02C-7FFE3E127D61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386" y="1606"/>
                              <a:ext cx="72" cy="127"/>
                            </a:xfrm>
                            <a:custGeom>
                              <a:avLst/>
                              <a:gdLst>
                                <a:gd name="T0" fmla="*/ 0 w 72"/>
                                <a:gd name="T1" fmla="*/ 127 h 127"/>
                                <a:gd name="T2" fmla="*/ 25 w 72"/>
                                <a:gd name="T3" fmla="*/ 83 h 127"/>
                                <a:gd name="T4" fmla="*/ 72 w 72"/>
                                <a:gd name="T5" fmla="*/ 0 h 127"/>
                                <a:gd name="T6" fmla="*/ 58 w 72"/>
                                <a:gd name="T7" fmla="*/ 46 h 127"/>
                                <a:gd name="T8" fmla="*/ 48 w 72"/>
                                <a:gd name="T9" fmla="*/ 86 h 127"/>
                                <a:gd name="T10" fmla="*/ 0 w 72"/>
                                <a:gd name="T11" fmla="*/ 127 h 1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72" h="127">
                                  <a:moveTo>
                                    <a:pt x="0" y="127"/>
                                  </a:moveTo>
                                  <a:lnTo>
                                    <a:pt x="25" y="83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58" y="46"/>
                                  </a:lnTo>
                                  <a:lnTo>
                                    <a:pt x="48" y="86"/>
                                  </a:lnTo>
                                  <a:lnTo>
                                    <a:pt x="0" y="1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65" name="Freeform 85">
                              <a:extLst>
                                <a:ext uri="{FF2B5EF4-FFF2-40B4-BE49-F238E27FC236}">
                                  <a16:creationId xmlns:a16="http://schemas.microsoft.com/office/drawing/2014/main" id="{11BC286B-B5CD-4554-25B8-D1FE714F3988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470" y="1609"/>
                              <a:ext cx="53" cy="156"/>
                            </a:xfrm>
                            <a:custGeom>
                              <a:avLst/>
                              <a:gdLst>
                                <a:gd name="T0" fmla="*/ 0 w 53"/>
                                <a:gd name="T1" fmla="*/ 156 h 156"/>
                                <a:gd name="T2" fmla="*/ 39 w 53"/>
                                <a:gd name="T3" fmla="*/ 122 h 156"/>
                                <a:gd name="T4" fmla="*/ 37 w 53"/>
                                <a:gd name="T5" fmla="*/ 48 h 156"/>
                                <a:gd name="T6" fmla="*/ 12 w 53"/>
                                <a:gd name="T7" fmla="*/ 0 h 156"/>
                                <a:gd name="T8" fmla="*/ 43 w 53"/>
                                <a:gd name="T9" fmla="*/ 46 h 156"/>
                                <a:gd name="T10" fmla="*/ 53 w 53"/>
                                <a:gd name="T11" fmla="*/ 94 h 156"/>
                                <a:gd name="T12" fmla="*/ 51 w 53"/>
                                <a:gd name="T13" fmla="*/ 135 h 156"/>
                                <a:gd name="T14" fmla="*/ 0 w 53"/>
                                <a:gd name="T15" fmla="*/ 156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3" h="156">
                                  <a:moveTo>
                                    <a:pt x="0" y="156"/>
                                  </a:moveTo>
                                  <a:lnTo>
                                    <a:pt x="39" y="122"/>
                                  </a:lnTo>
                                  <a:lnTo>
                                    <a:pt x="37" y="48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43" y="46"/>
                                  </a:lnTo>
                                  <a:lnTo>
                                    <a:pt x="53" y="94"/>
                                  </a:lnTo>
                                  <a:lnTo>
                                    <a:pt x="51" y="135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66" name="Freeform 86">
                              <a:extLst>
                                <a:ext uri="{FF2B5EF4-FFF2-40B4-BE49-F238E27FC236}">
                                  <a16:creationId xmlns:a16="http://schemas.microsoft.com/office/drawing/2014/main" id="{7C7194C6-185B-D9C3-11D7-445303BA7AB3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544" y="1657"/>
                              <a:ext cx="15" cy="60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0 h 60"/>
                                <a:gd name="T2" fmla="*/ 15 w 15"/>
                                <a:gd name="T3" fmla="*/ 41 h 60"/>
                                <a:gd name="T4" fmla="*/ 10 w 15"/>
                                <a:gd name="T5" fmla="*/ 60 h 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5" h="60">
                                  <a:moveTo>
                                    <a:pt x="0" y="0"/>
                                  </a:moveTo>
                                  <a:lnTo>
                                    <a:pt x="15" y="41"/>
                                  </a:lnTo>
                                  <a:lnTo>
                                    <a:pt x="10" y="60"/>
                                  </a:lnTo>
                                </a:path>
                              </a:pathLst>
                            </a:custGeom>
                            <a:noFill/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</p:grpSp>
                  </p:grpSp>
                </p:grpSp>
              </p:grpSp>
              <p:grpSp>
                <p:nvGrpSpPr>
                  <p:cNvPr id="46167" name="Group 87">
                    <a:extLst>
                      <a:ext uri="{FF2B5EF4-FFF2-40B4-BE49-F238E27FC236}">
                        <a16:creationId xmlns:a16="http://schemas.microsoft.com/office/drawing/2014/main" id="{971F9BCD-F406-BD52-DE06-C5646758CF3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82" y="1180"/>
                    <a:ext cx="241" cy="349"/>
                    <a:chOff x="3482" y="1180"/>
                    <a:chExt cx="241" cy="349"/>
                  </a:xfrm>
                </p:grpSpPr>
                <p:sp>
                  <p:nvSpPr>
                    <p:cNvPr id="46168" name="Freeform 88">
                      <a:extLst>
                        <a:ext uri="{FF2B5EF4-FFF2-40B4-BE49-F238E27FC236}">
                          <a16:creationId xmlns:a16="http://schemas.microsoft.com/office/drawing/2014/main" id="{A2B3AB6F-4E69-7C79-FBE6-8DBE38B6F15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482" y="1259"/>
                      <a:ext cx="214" cy="270"/>
                    </a:xfrm>
                    <a:custGeom>
                      <a:avLst/>
                      <a:gdLst>
                        <a:gd name="T0" fmla="*/ 12 w 214"/>
                        <a:gd name="T1" fmla="*/ 114 h 270"/>
                        <a:gd name="T2" fmla="*/ 35 w 214"/>
                        <a:gd name="T3" fmla="*/ 62 h 270"/>
                        <a:gd name="T4" fmla="*/ 52 w 214"/>
                        <a:gd name="T5" fmla="*/ 43 h 270"/>
                        <a:gd name="T6" fmla="*/ 75 w 214"/>
                        <a:gd name="T7" fmla="*/ 14 h 270"/>
                        <a:gd name="T8" fmla="*/ 113 w 214"/>
                        <a:gd name="T9" fmla="*/ 0 h 270"/>
                        <a:gd name="T10" fmla="*/ 146 w 214"/>
                        <a:gd name="T11" fmla="*/ 5 h 270"/>
                        <a:gd name="T12" fmla="*/ 172 w 214"/>
                        <a:gd name="T13" fmla="*/ 21 h 270"/>
                        <a:gd name="T14" fmla="*/ 196 w 214"/>
                        <a:gd name="T15" fmla="*/ 51 h 270"/>
                        <a:gd name="T16" fmla="*/ 213 w 214"/>
                        <a:gd name="T17" fmla="*/ 100 h 270"/>
                        <a:gd name="T18" fmla="*/ 214 w 214"/>
                        <a:gd name="T19" fmla="*/ 137 h 270"/>
                        <a:gd name="T20" fmla="*/ 202 w 214"/>
                        <a:gd name="T21" fmla="*/ 174 h 270"/>
                        <a:gd name="T22" fmla="*/ 180 w 214"/>
                        <a:gd name="T23" fmla="*/ 208 h 270"/>
                        <a:gd name="T24" fmla="*/ 159 w 214"/>
                        <a:gd name="T25" fmla="*/ 234 h 270"/>
                        <a:gd name="T26" fmla="*/ 121 w 214"/>
                        <a:gd name="T27" fmla="*/ 263 h 270"/>
                        <a:gd name="T28" fmla="*/ 78 w 214"/>
                        <a:gd name="T29" fmla="*/ 270 h 270"/>
                        <a:gd name="T30" fmla="*/ 38 w 214"/>
                        <a:gd name="T31" fmla="*/ 260 h 270"/>
                        <a:gd name="T32" fmla="*/ 6 w 214"/>
                        <a:gd name="T33" fmla="*/ 228 h 270"/>
                        <a:gd name="T34" fmla="*/ 0 w 214"/>
                        <a:gd name="T35" fmla="*/ 185 h 270"/>
                        <a:gd name="T36" fmla="*/ 12 w 214"/>
                        <a:gd name="T37" fmla="*/ 114 h 2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214" h="270">
                          <a:moveTo>
                            <a:pt x="12" y="114"/>
                          </a:moveTo>
                          <a:lnTo>
                            <a:pt x="35" y="62"/>
                          </a:lnTo>
                          <a:lnTo>
                            <a:pt x="52" y="43"/>
                          </a:lnTo>
                          <a:lnTo>
                            <a:pt x="75" y="14"/>
                          </a:lnTo>
                          <a:lnTo>
                            <a:pt x="113" y="0"/>
                          </a:lnTo>
                          <a:lnTo>
                            <a:pt x="146" y="5"/>
                          </a:lnTo>
                          <a:lnTo>
                            <a:pt x="172" y="21"/>
                          </a:lnTo>
                          <a:lnTo>
                            <a:pt x="196" y="51"/>
                          </a:lnTo>
                          <a:lnTo>
                            <a:pt x="213" y="100"/>
                          </a:lnTo>
                          <a:lnTo>
                            <a:pt x="214" y="137"/>
                          </a:lnTo>
                          <a:lnTo>
                            <a:pt x="202" y="174"/>
                          </a:lnTo>
                          <a:lnTo>
                            <a:pt x="180" y="208"/>
                          </a:lnTo>
                          <a:lnTo>
                            <a:pt x="159" y="234"/>
                          </a:lnTo>
                          <a:lnTo>
                            <a:pt x="121" y="263"/>
                          </a:lnTo>
                          <a:lnTo>
                            <a:pt x="78" y="270"/>
                          </a:lnTo>
                          <a:lnTo>
                            <a:pt x="38" y="260"/>
                          </a:lnTo>
                          <a:lnTo>
                            <a:pt x="6" y="228"/>
                          </a:lnTo>
                          <a:lnTo>
                            <a:pt x="0" y="185"/>
                          </a:lnTo>
                          <a:lnTo>
                            <a:pt x="12" y="114"/>
                          </a:lnTo>
                          <a:close/>
                        </a:path>
                      </a:pathLst>
                    </a:custGeom>
                    <a:solidFill>
                      <a:srgbClr val="F0F0F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69" name="Oval 89">
                      <a:extLst>
                        <a:ext uri="{FF2B5EF4-FFF2-40B4-BE49-F238E27FC236}">
                          <a16:creationId xmlns:a16="http://schemas.microsoft.com/office/drawing/2014/main" id="{0B81997B-6F62-A348-57DD-0786627FEB1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77" y="1337"/>
                      <a:ext cx="62" cy="67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70" name="Freeform 90">
                      <a:extLst>
                        <a:ext uri="{FF2B5EF4-FFF2-40B4-BE49-F238E27FC236}">
                          <a16:creationId xmlns:a16="http://schemas.microsoft.com/office/drawing/2014/main" id="{047B54F0-862A-5A8F-3805-763ECBA2838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513" y="1180"/>
                      <a:ext cx="210" cy="171"/>
                    </a:xfrm>
                    <a:custGeom>
                      <a:avLst/>
                      <a:gdLst>
                        <a:gd name="T0" fmla="*/ 208 w 210"/>
                        <a:gd name="T1" fmla="*/ 117 h 171"/>
                        <a:gd name="T2" fmla="*/ 203 w 210"/>
                        <a:gd name="T3" fmla="*/ 103 h 171"/>
                        <a:gd name="T4" fmla="*/ 53 w 210"/>
                        <a:gd name="T5" fmla="*/ 1 h 171"/>
                        <a:gd name="T6" fmla="*/ 39 w 210"/>
                        <a:gd name="T7" fmla="*/ 0 h 171"/>
                        <a:gd name="T8" fmla="*/ 24 w 210"/>
                        <a:gd name="T9" fmla="*/ 6 h 171"/>
                        <a:gd name="T10" fmla="*/ 10 w 210"/>
                        <a:gd name="T11" fmla="*/ 17 h 171"/>
                        <a:gd name="T12" fmla="*/ 0 w 210"/>
                        <a:gd name="T13" fmla="*/ 36 h 171"/>
                        <a:gd name="T14" fmla="*/ 2 w 210"/>
                        <a:gd name="T15" fmla="*/ 52 h 171"/>
                        <a:gd name="T16" fmla="*/ 7 w 210"/>
                        <a:gd name="T17" fmla="*/ 69 h 171"/>
                        <a:gd name="T18" fmla="*/ 16 w 210"/>
                        <a:gd name="T19" fmla="*/ 79 h 171"/>
                        <a:gd name="T20" fmla="*/ 30 w 210"/>
                        <a:gd name="T21" fmla="*/ 87 h 171"/>
                        <a:gd name="T22" fmla="*/ 142 w 210"/>
                        <a:gd name="T23" fmla="*/ 164 h 171"/>
                        <a:gd name="T24" fmla="*/ 152 w 210"/>
                        <a:gd name="T25" fmla="*/ 169 h 171"/>
                        <a:gd name="T26" fmla="*/ 165 w 210"/>
                        <a:gd name="T27" fmla="*/ 171 h 171"/>
                        <a:gd name="T28" fmla="*/ 181 w 210"/>
                        <a:gd name="T29" fmla="*/ 169 h 171"/>
                        <a:gd name="T30" fmla="*/ 195 w 210"/>
                        <a:gd name="T31" fmla="*/ 159 h 171"/>
                        <a:gd name="T32" fmla="*/ 206 w 210"/>
                        <a:gd name="T33" fmla="*/ 145 h 171"/>
                        <a:gd name="T34" fmla="*/ 210 w 210"/>
                        <a:gd name="T35" fmla="*/ 129 h 171"/>
                        <a:gd name="T36" fmla="*/ 208 w 210"/>
                        <a:gd name="T37" fmla="*/ 117 h 1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210" h="171">
                          <a:moveTo>
                            <a:pt x="208" y="117"/>
                          </a:moveTo>
                          <a:lnTo>
                            <a:pt x="203" y="103"/>
                          </a:lnTo>
                          <a:lnTo>
                            <a:pt x="53" y="1"/>
                          </a:lnTo>
                          <a:lnTo>
                            <a:pt x="39" y="0"/>
                          </a:lnTo>
                          <a:lnTo>
                            <a:pt x="24" y="6"/>
                          </a:lnTo>
                          <a:lnTo>
                            <a:pt x="10" y="17"/>
                          </a:lnTo>
                          <a:lnTo>
                            <a:pt x="0" y="36"/>
                          </a:lnTo>
                          <a:lnTo>
                            <a:pt x="2" y="52"/>
                          </a:lnTo>
                          <a:lnTo>
                            <a:pt x="7" y="69"/>
                          </a:lnTo>
                          <a:lnTo>
                            <a:pt x="16" y="79"/>
                          </a:lnTo>
                          <a:lnTo>
                            <a:pt x="30" y="87"/>
                          </a:lnTo>
                          <a:lnTo>
                            <a:pt x="142" y="164"/>
                          </a:lnTo>
                          <a:lnTo>
                            <a:pt x="152" y="169"/>
                          </a:lnTo>
                          <a:lnTo>
                            <a:pt x="165" y="171"/>
                          </a:lnTo>
                          <a:lnTo>
                            <a:pt x="181" y="169"/>
                          </a:lnTo>
                          <a:lnTo>
                            <a:pt x="195" y="159"/>
                          </a:lnTo>
                          <a:lnTo>
                            <a:pt x="206" y="145"/>
                          </a:lnTo>
                          <a:lnTo>
                            <a:pt x="210" y="129"/>
                          </a:lnTo>
                          <a:lnTo>
                            <a:pt x="208" y="117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6171" name="Group 91">
                  <a:extLst>
                    <a:ext uri="{FF2B5EF4-FFF2-40B4-BE49-F238E27FC236}">
                      <a16:creationId xmlns:a16="http://schemas.microsoft.com/office/drawing/2014/main" id="{3F4678AE-C5DE-4A07-A57E-3C9ADB465E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24" y="1181"/>
                  <a:ext cx="490" cy="444"/>
                  <a:chOff x="3224" y="1181"/>
                  <a:chExt cx="490" cy="444"/>
                </a:xfrm>
              </p:grpSpPr>
              <p:sp>
                <p:nvSpPr>
                  <p:cNvPr id="46172" name="Freeform 92">
                    <a:extLst>
                      <a:ext uri="{FF2B5EF4-FFF2-40B4-BE49-F238E27FC236}">
                        <a16:creationId xmlns:a16="http://schemas.microsoft.com/office/drawing/2014/main" id="{2CAF272D-E25D-E0C2-5983-21C933746B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86" y="1274"/>
                    <a:ext cx="328" cy="351"/>
                  </a:xfrm>
                  <a:custGeom>
                    <a:avLst/>
                    <a:gdLst>
                      <a:gd name="T0" fmla="*/ 119 w 328"/>
                      <a:gd name="T1" fmla="*/ 0 h 351"/>
                      <a:gd name="T2" fmla="*/ 175 w 328"/>
                      <a:gd name="T3" fmla="*/ 40 h 351"/>
                      <a:gd name="T4" fmla="*/ 246 w 328"/>
                      <a:gd name="T5" fmla="*/ 115 h 351"/>
                      <a:gd name="T6" fmla="*/ 280 w 328"/>
                      <a:gd name="T7" fmla="*/ 158 h 351"/>
                      <a:gd name="T8" fmla="*/ 303 w 328"/>
                      <a:gd name="T9" fmla="*/ 191 h 351"/>
                      <a:gd name="T10" fmla="*/ 322 w 328"/>
                      <a:gd name="T11" fmla="*/ 225 h 351"/>
                      <a:gd name="T12" fmla="*/ 328 w 328"/>
                      <a:gd name="T13" fmla="*/ 263 h 351"/>
                      <a:gd name="T14" fmla="*/ 328 w 328"/>
                      <a:gd name="T15" fmla="*/ 297 h 351"/>
                      <a:gd name="T16" fmla="*/ 312 w 328"/>
                      <a:gd name="T17" fmla="*/ 327 h 351"/>
                      <a:gd name="T18" fmla="*/ 290 w 328"/>
                      <a:gd name="T19" fmla="*/ 345 h 351"/>
                      <a:gd name="T20" fmla="*/ 239 w 328"/>
                      <a:gd name="T21" fmla="*/ 351 h 351"/>
                      <a:gd name="T22" fmla="*/ 174 w 328"/>
                      <a:gd name="T23" fmla="*/ 333 h 351"/>
                      <a:gd name="T24" fmla="*/ 115 w 328"/>
                      <a:gd name="T25" fmla="*/ 314 h 351"/>
                      <a:gd name="T26" fmla="*/ 84 w 328"/>
                      <a:gd name="T27" fmla="*/ 292 h 351"/>
                      <a:gd name="T28" fmla="*/ 37 w 328"/>
                      <a:gd name="T29" fmla="*/ 258 h 351"/>
                      <a:gd name="T30" fmla="*/ 0 w 328"/>
                      <a:gd name="T31" fmla="*/ 197 h 351"/>
                      <a:gd name="T32" fmla="*/ 28 w 328"/>
                      <a:gd name="T33" fmla="*/ 187 h 351"/>
                      <a:gd name="T34" fmla="*/ 59 w 328"/>
                      <a:gd name="T35" fmla="*/ 78 h 351"/>
                      <a:gd name="T36" fmla="*/ 119 w 328"/>
                      <a:gd name="T37" fmla="*/ 0 h 3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328" h="351">
                        <a:moveTo>
                          <a:pt x="119" y="0"/>
                        </a:moveTo>
                        <a:lnTo>
                          <a:pt x="175" y="40"/>
                        </a:lnTo>
                        <a:lnTo>
                          <a:pt x="246" y="115"/>
                        </a:lnTo>
                        <a:lnTo>
                          <a:pt x="280" y="158"/>
                        </a:lnTo>
                        <a:lnTo>
                          <a:pt x="303" y="191"/>
                        </a:lnTo>
                        <a:lnTo>
                          <a:pt x="322" y="225"/>
                        </a:lnTo>
                        <a:lnTo>
                          <a:pt x="328" y="263"/>
                        </a:lnTo>
                        <a:lnTo>
                          <a:pt x="328" y="297"/>
                        </a:lnTo>
                        <a:lnTo>
                          <a:pt x="312" y="327"/>
                        </a:lnTo>
                        <a:lnTo>
                          <a:pt x="290" y="345"/>
                        </a:lnTo>
                        <a:lnTo>
                          <a:pt x="239" y="351"/>
                        </a:lnTo>
                        <a:lnTo>
                          <a:pt x="174" y="333"/>
                        </a:lnTo>
                        <a:lnTo>
                          <a:pt x="115" y="314"/>
                        </a:lnTo>
                        <a:lnTo>
                          <a:pt x="84" y="292"/>
                        </a:lnTo>
                        <a:lnTo>
                          <a:pt x="37" y="258"/>
                        </a:lnTo>
                        <a:lnTo>
                          <a:pt x="0" y="197"/>
                        </a:lnTo>
                        <a:lnTo>
                          <a:pt x="28" y="187"/>
                        </a:lnTo>
                        <a:lnTo>
                          <a:pt x="59" y="78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111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6173" name="Group 93">
                    <a:extLst>
                      <a:ext uri="{FF2B5EF4-FFF2-40B4-BE49-F238E27FC236}">
                        <a16:creationId xmlns:a16="http://schemas.microsoft.com/office/drawing/2014/main" id="{C6D9858D-69C3-4B67-8A9C-1F7B8CA114F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24" y="1181"/>
                    <a:ext cx="303" cy="315"/>
                    <a:chOff x="3224" y="1181"/>
                    <a:chExt cx="303" cy="315"/>
                  </a:xfrm>
                </p:grpSpPr>
                <p:sp>
                  <p:nvSpPr>
                    <p:cNvPr id="46174" name="Freeform 94">
                      <a:extLst>
                        <a:ext uri="{FF2B5EF4-FFF2-40B4-BE49-F238E27FC236}">
                          <a16:creationId xmlns:a16="http://schemas.microsoft.com/office/drawing/2014/main" id="{27E92EC9-AD3E-44D2-201F-D9A810BEB48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264" y="1246"/>
                      <a:ext cx="215" cy="250"/>
                    </a:xfrm>
                    <a:custGeom>
                      <a:avLst/>
                      <a:gdLst>
                        <a:gd name="T0" fmla="*/ 15 w 215"/>
                        <a:gd name="T1" fmla="*/ 96 h 250"/>
                        <a:gd name="T2" fmla="*/ 34 w 215"/>
                        <a:gd name="T3" fmla="*/ 54 h 250"/>
                        <a:gd name="T4" fmla="*/ 55 w 215"/>
                        <a:gd name="T5" fmla="*/ 30 h 250"/>
                        <a:gd name="T6" fmla="*/ 84 w 215"/>
                        <a:gd name="T7" fmla="*/ 11 h 250"/>
                        <a:gd name="T8" fmla="*/ 127 w 215"/>
                        <a:gd name="T9" fmla="*/ 0 h 250"/>
                        <a:gd name="T10" fmla="*/ 166 w 215"/>
                        <a:gd name="T11" fmla="*/ 3 h 250"/>
                        <a:gd name="T12" fmla="*/ 190 w 215"/>
                        <a:gd name="T13" fmla="*/ 12 h 250"/>
                        <a:gd name="T14" fmla="*/ 203 w 215"/>
                        <a:gd name="T15" fmla="*/ 34 h 250"/>
                        <a:gd name="T16" fmla="*/ 215 w 215"/>
                        <a:gd name="T17" fmla="*/ 67 h 250"/>
                        <a:gd name="T18" fmla="*/ 212 w 215"/>
                        <a:gd name="T19" fmla="*/ 113 h 250"/>
                        <a:gd name="T20" fmla="*/ 203 w 215"/>
                        <a:gd name="T21" fmla="*/ 154 h 250"/>
                        <a:gd name="T22" fmla="*/ 186 w 215"/>
                        <a:gd name="T23" fmla="*/ 191 h 250"/>
                        <a:gd name="T24" fmla="*/ 159 w 215"/>
                        <a:gd name="T25" fmla="*/ 226 h 250"/>
                        <a:gd name="T26" fmla="*/ 114 w 215"/>
                        <a:gd name="T27" fmla="*/ 250 h 250"/>
                        <a:gd name="T28" fmla="*/ 61 w 215"/>
                        <a:gd name="T29" fmla="*/ 245 h 250"/>
                        <a:gd name="T30" fmla="*/ 26 w 215"/>
                        <a:gd name="T31" fmla="*/ 229 h 250"/>
                        <a:gd name="T32" fmla="*/ 0 w 215"/>
                        <a:gd name="T33" fmla="*/ 191 h 250"/>
                        <a:gd name="T34" fmla="*/ 2 w 215"/>
                        <a:gd name="T35" fmla="*/ 142 h 250"/>
                        <a:gd name="T36" fmla="*/ 15 w 215"/>
                        <a:gd name="T37" fmla="*/ 96 h 2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215" h="250">
                          <a:moveTo>
                            <a:pt x="15" y="96"/>
                          </a:moveTo>
                          <a:lnTo>
                            <a:pt x="34" y="54"/>
                          </a:lnTo>
                          <a:lnTo>
                            <a:pt x="55" y="30"/>
                          </a:lnTo>
                          <a:lnTo>
                            <a:pt x="84" y="11"/>
                          </a:lnTo>
                          <a:lnTo>
                            <a:pt x="127" y="0"/>
                          </a:lnTo>
                          <a:lnTo>
                            <a:pt x="166" y="3"/>
                          </a:lnTo>
                          <a:lnTo>
                            <a:pt x="190" y="12"/>
                          </a:lnTo>
                          <a:lnTo>
                            <a:pt x="203" y="34"/>
                          </a:lnTo>
                          <a:lnTo>
                            <a:pt x="215" y="67"/>
                          </a:lnTo>
                          <a:lnTo>
                            <a:pt x="212" y="113"/>
                          </a:lnTo>
                          <a:lnTo>
                            <a:pt x="203" y="154"/>
                          </a:lnTo>
                          <a:lnTo>
                            <a:pt x="186" y="191"/>
                          </a:lnTo>
                          <a:lnTo>
                            <a:pt x="159" y="226"/>
                          </a:lnTo>
                          <a:lnTo>
                            <a:pt x="114" y="250"/>
                          </a:lnTo>
                          <a:lnTo>
                            <a:pt x="61" y="245"/>
                          </a:lnTo>
                          <a:lnTo>
                            <a:pt x="26" y="229"/>
                          </a:lnTo>
                          <a:lnTo>
                            <a:pt x="0" y="191"/>
                          </a:lnTo>
                          <a:lnTo>
                            <a:pt x="2" y="142"/>
                          </a:lnTo>
                          <a:lnTo>
                            <a:pt x="15" y="96"/>
                          </a:lnTo>
                          <a:close/>
                        </a:path>
                      </a:pathLst>
                    </a:custGeom>
                    <a:solidFill>
                      <a:srgbClr val="F0F0F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75" name="Oval 95">
                      <a:extLst>
                        <a:ext uri="{FF2B5EF4-FFF2-40B4-BE49-F238E27FC236}">
                          <a16:creationId xmlns:a16="http://schemas.microsoft.com/office/drawing/2014/main" id="{C707D562-49E3-9FCC-70EB-51180E4986D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5" y="1386"/>
                      <a:ext cx="61" cy="69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76" name="Freeform 96">
                      <a:extLst>
                        <a:ext uri="{FF2B5EF4-FFF2-40B4-BE49-F238E27FC236}">
                          <a16:creationId xmlns:a16="http://schemas.microsoft.com/office/drawing/2014/main" id="{24F9424F-C95F-0516-56D8-8FEFF3845F6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224" y="1181"/>
                      <a:ext cx="303" cy="169"/>
                    </a:xfrm>
                    <a:custGeom>
                      <a:avLst/>
                      <a:gdLst>
                        <a:gd name="T0" fmla="*/ 9 w 303"/>
                        <a:gd name="T1" fmla="*/ 99 h 169"/>
                        <a:gd name="T2" fmla="*/ 24 w 303"/>
                        <a:gd name="T3" fmla="*/ 89 h 169"/>
                        <a:gd name="T4" fmla="*/ 249 w 303"/>
                        <a:gd name="T5" fmla="*/ 1 h 169"/>
                        <a:gd name="T6" fmla="*/ 264 w 303"/>
                        <a:gd name="T7" fmla="*/ 0 h 169"/>
                        <a:gd name="T8" fmla="*/ 278 w 303"/>
                        <a:gd name="T9" fmla="*/ 6 h 169"/>
                        <a:gd name="T10" fmla="*/ 293 w 303"/>
                        <a:gd name="T11" fmla="*/ 17 h 169"/>
                        <a:gd name="T12" fmla="*/ 303 w 303"/>
                        <a:gd name="T13" fmla="*/ 36 h 169"/>
                        <a:gd name="T14" fmla="*/ 301 w 303"/>
                        <a:gd name="T15" fmla="*/ 52 h 169"/>
                        <a:gd name="T16" fmla="*/ 296 w 303"/>
                        <a:gd name="T17" fmla="*/ 69 h 169"/>
                        <a:gd name="T18" fmla="*/ 287 w 303"/>
                        <a:gd name="T19" fmla="*/ 79 h 169"/>
                        <a:gd name="T20" fmla="*/ 273 w 303"/>
                        <a:gd name="T21" fmla="*/ 87 h 169"/>
                        <a:gd name="T22" fmla="*/ 57 w 303"/>
                        <a:gd name="T23" fmla="*/ 168 h 169"/>
                        <a:gd name="T24" fmla="*/ 44 w 303"/>
                        <a:gd name="T25" fmla="*/ 169 h 169"/>
                        <a:gd name="T26" fmla="*/ 30 w 303"/>
                        <a:gd name="T27" fmla="*/ 165 h 169"/>
                        <a:gd name="T28" fmla="*/ 18 w 303"/>
                        <a:gd name="T29" fmla="*/ 158 h 169"/>
                        <a:gd name="T30" fmla="*/ 6 w 303"/>
                        <a:gd name="T31" fmla="*/ 148 h 169"/>
                        <a:gd name="T32" fmla="*/ 0 w 303"/>
                        <a:gd name="T33" fmla="*/ 133 h 169"/>
                        <a:gd name="T34" fmla="*/ 2 w 303"/>
                        <a:gd name="T35" fmla="*/ 114 h 169"/>
                        <a:gd name="T36" fmla="*/ 9 w 303"/>
                        <a:gd name="T37" fmla="*/ 99 h 1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303" h="169">
                          <a:moveTo>
                            <a:pt x="9" y="99"/>
                          </a:moveTo>
                          <a:lnTo>
                            <a:pt x="24" y="89"/>
                          </a:lnTo>
                          <a:lnTo>
                            <a:pt x="249" y="1"/>
                          </a:lnTo>
                          <a:lnTo>
                            <a:pt x="264" y="0"/>
                          </a:lnTo>
                          <a:lnTo>
                            <a:pt x="278" y="6"/>
                          </a:lnTo>
                          <a:lnTo>
                            <a:pt x="293" y="17"/>
                          </a:lnTo>
                          <a:lnTo>
                            <a:pt x="303" y="36"/>
                          </a:lnTo>
                          <a:lnTo>
                            <a:pt x="301" y="52"/>
                          </a:lnTo>
                          <a:lnTo>
                            <a:pt x="296" y="69"/>
                          </a:lnTo>
                          <a:lnTo>
                            <a:pt x="287" y="79"/>
                          </a:lnTo>
                          <a:lnTo>
                            <a:pt x="273" y="87"/>
                          </a:lnTo>
                          <a:lnTo>
                            <a:pt x="57" y="168"/>
                          </a:lnTo>
                          <a:lnTo>
                            <a:pt x="44" y="169"/>
                          </a:lnTo>
                          <a:lnTo>
                            <a:pt x="30" y="165"/>
                          </a:lnTo>
                          <a:lnTo>
                            <a:pt x="18" y="158"/>
                          </a:lnTo>
                          <a:lnTo>
                            <a:pt x="6" y="148"/>
                          </a:lnTo>
                          <a:lnTo>
                            <a:pt x="0" y="133"/>
                          </a:lnTo>
                          <a:lnTo>
                            <a:pt x="2" y="114"/>
                          </a:lnTo>
                          <a:lnTo>
                            <a:pt x="9" y="99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46177" name="Group 97">
                <a:extLst>
                  <a:ext uri="{FF2B5EF4-FFF2-40B4-BE49-F238E27FC236}">
                    <a16:creationId xmlns:a16="http://schemas.microsoft.com/office/drawing/2014/main" id="{F16C6171-267C-29F9-C8E1-F1DDE9B18C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361"/>
                <a:ext cx="1499" cy="1503"/>
                <a:chOff x="1401" y="1361"/>
                <a:chExt cx="1499" cy="1503"/>
              </a:xfrm>
            </p:grpSpPr>
            <p:grpSp>
              <p:nvGrpSpPr>
                <p:cNvPr id="46178" name="Group 98">
                  <a:extLst>
                    <a:ext uri="{FF2B5EF4-FFF2-40B4-BE49-F238E27FC236}">
                      <a16:creationId xmlns:a16="http://schemas.microsoft.com/office/drawing/2014/main" id="{D7701734-1887-0741-B457-22040DB692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80" y="1875"/>
                  <a:ext cx="1320" cy="935"/>
                  <a:chOff x="1580" y="1875"/>
                  <a:chExt cx="1320" cy="935"/>
                </a:xfrm>
              </p:grpSpPr>
              <p:sp>
                <p:nvSpPr>
                  <p:cNvPr id="46179" name="Freeform 99">
                    <a:extLst>
                      <a:ext uri="{FF2B5EF4-FFF2-40B4-BE49-F238E27FC236}">
                        <a16:creationId xmlns:a16="http://schemas.microsoft.com/office/drawing/2014/main" id="{593CA49D-54CC-4ECB-4733-0397DB5ABF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80" y="1875"/>
                    <a:ext cx="1320" cy="706"/>
                  </a:xfrm>
                  <a:custGeom>
                    <a:avLst/>
                    <a:gdLst>
                      <a:gd name="T0" fmla="*/ 0 w 1320"/>
                      <a:gd name="T1" fmla="*/ 313 h 706"/>
                      <a:gd name="T2" fmla="*/ 104 w 1320"/>
                      <a:gd name="T3" fmla="*/ 313 h 706"/>
                      <a:gd name="T4" fmla="*/ 163 w 1320"/>
                      <a:gd name="T5" fmla="*/ 360 h 706"/>
                      <a:gd name="T6" fmla="*/ 202 w 1320"/>
                      <a:gd name="T7" fmla="*/ 405 h 706"/>
                      <a:gd name="T8" fmla="*/ 285 w 1320"/>
                      <a:gd name="T9" fmla="*/ 431 h 706"/>
                      <a:gd name="T10" fmla="*/ 344 w 1320"/>
                      <a:gd name="T11" fmla="*/ 508 h 706"/>
                      <a:gd name="T12" fmla="*/ 437 w 1320"/>
                      <a:gd name="T13" fmla="*/ 547 h 706"/>
                      <a:gd name="T14" fmla="*/ 553 w 1320"/>
                      <a:gd name="T15" fmla="*/ 626 h 706"/>
                      <a:gd name="T16" fmla="*/ 695 w 1320"/>
                      <a:gd name="T17" fmla="*/ 666 h 706"/>
                      <a:gd name="T18" fmla="*/ 884 w 1320"/>
                      <a:gd name="T19" fmla="*/ 699 h 706"/>
                      <a:gd name="T20" fmla="*/ 1069 w 1320"/>
                      <a:gd name="T21" fmla="*/ 706 h 706"/>
                      <a:gd name="T22" fmla="*/ 1234 w 1320"/>
                      <a:gd name="T23" fmla="*/ 627 h 706"/>
                      <a:gd name="T24" fmla="*/ 1320 w 1320"/>
                      <a:gd name="T25" fmla="*/ 508 h 706"/>
                      <a:gd name="T26" fmla="*/ 1132 w 1320"/>
                      <a:gd name="T27" fmla="*/ 0 h 706"/>
                      <a:gd name="T28" fmla="*/ 1054 w 1320"/>
                      <a:gd name="T29" fmla="*/ 0 h 706"/>
                      <a:gd name="T30" fmla="*/ 949 w 1320"/>
                      <a:gd name="T31" fmla="*/ 58 h 706"/>
                      <a:gd name="T32" fmla="*/ 741 w 1320"/>
                      <a:gd name="T33" fmla="*/ 262 h 706"/>
                      <a:gd name="T34" fmla="*/ 650 w 1320"/>
                      <a:gd name="T35" fmla="*/ 242 h 706"/>
                      <a:gd name="T36" fmla="*/ 475 w 1320"/>
                      <a:gd name="T37" fmla="*/ 203 h 706"/>
                      <a:gd name="T38" fmla="*/ 370 w 1320"/>
                      <a:gd name="T39" fmla="*/ 157 h 706"/>
                      <a:gd name="T40" fmla="*/ 213 w 1320"/>
                      <a:gd name="T41" fmla="*/ 65 h 706"/>
                      <a:gd name="T42" fmla="*/ 169 w 1320"/>
                      <a:gd name="T43" fmla="*/ 65 h 706"/>
                      <a:gd name="T44" fmla="*/ 58 w 1320"/>
                      <a:gd name="T45" fmla="*/ 99 h 706"/>
                      <a:gd name="T46" fmla="*/ 0 w 1320"/>
                      <a:gd name="T47" fmla="*/ 313 h 7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1320" h="706">
                        <a:moveTo>
                          <a:pt x="0" y="313"/>
                        </a:moveTo>
                        <a:lnTo>
                          <a:pt x="104" y="313"/>
                        </a:lnTo>
                        <a:lnTo>
                          <a:pt x="163" y="360"/>
                        </a:lnTo>
                        <a:lnTo>
                          <a:pt x="202" y="405"/>
                        </a:lnTo>
                        <a:lnTo>
                          <a:pt x="285" y="431"/>
                        </a:lnTo>
                        <a:lnTo>
                          <a:pt x="344" y="508"/>
                        </a:lnTo>
                        <a:lnTo>
                          <a:pt x="437" y="547"/>
                        </a:lnTo>
                        <a:lnTo>
                          <a:pt x="553" y="626"/>
                        </a:lnTo>
                        <a:lnTo>
                          <a:pt x="695" y="666"/>
                        </a:lnTo>
                        <a:lnTo>
                          <a:pt x="884" y="699"/>
                        </a:lnTo>
                        <a:lnTo>
                          <a:pt x="1069" y="706"/>
                        </a:lnTo>
                        <a:lnTo>
                          <a:pt x="1234" y="627"/>
                        </a:lnTo>
                        <a:lnTo>
                          <a:pt x="1320" y="508"/>
                        </a:lnTo>
                        <a:lnTo>
                          <a:pt x="1132" y="0"/>
                        </a:lnTo>
                        <a:lnTo>
                          <a:pt x="1054" y="0"/>
                        </a:lnTo>
                        <a:lnTo>
                          <a:pt x="949" y="58"/>
                        </a:lnTo>
                        <a:lnTo>
                          <a:pt x="741" y="262"/>
                        </a:lnTo>
                        <a:lnTo>
                          <a:pt x="650" y="242"/>
                        </a:lnTo>
                        <a:lnTo>
                          <a:pt x="475" y="203"/>
                        </a:lnTo>
                        <a:lnTo>
                          <a:pt x="370" y="157"/>
                        </a:lnTo>
                        <a:lnTo>
                          <a:pt x="213" y="65"/>
                        </a:lnTo>
                        <a:lnTo>
                          <a:pt x="169" y="65"/>
                        </a:lnTo>
                        <a:lnTo>
                          <a:pt x="58" y="99"/>
                        </a:lnTo>
                        <a:lnTo>
                          <a:pt x="0" y="313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111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80" name="Freeform 100">
                    <a:extLst>
                      <a:ext uri="{FF2B5EF4-FFF2-40B4-BE49-F238E27FC236}">
                        <a16:creationId xmlns:a16="http://schemas.microsoft.com/office/drawing/2014/main" id="{14A9ABF1-6A64-B281-D565-AC5871EE54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39" y="2580"/>
                    <a:ext cx="179" cy="230"/>
                  </a:xfrm>
                  <a:custGeom>
                    <a:avLst/>
                    <a:gdLst>
                      <a:gd name="T0" fmla="*/ 179 w 179"/>
                      <a:gd name="T1" fmla="*/ 0 h 230"/>
                      <a:gd name="T2" fmla="*/ 150 w 179"/>
                      <a:gd name="T3" fmla="*/ 59 h 230"/>
                      <a:gd name="T4" fmla="*/ 131 w 179"/>
                      <a:gd name="T5" fmla="*/ 95 h 230"/>
                      <a:gd name="T6" fmla="*/ 88 w 179"/>
                      <a:gd name="T7" fmla="*/ 132 h 230"/>
                      <a:gd name="T8" fmla="*/ 56 w 179"/>
                      <a:gd name="T9" fmla="*/ 175 h 230"/>
                      <a:gd name="T10" fmla="*/ 20 w 179"/>
                      <a:gd name="T11" fmla="*/ 211 h 230"/>
                      <a:gd name="T12" fmla="*/ 0 w 179"/>
                      <a:gd name="T13" fmla="*/ 230 h 230"/>
                      <a:gd name="T14" fmla="*/ 26 w 179"/>
                      <a:gd name="T15" fmla="*/ 227 h 230"/>
                      <a:gd name="T16" fmla="*/ 53 w 179"/>
                      <a:gd name="T17" fmla="*/ 211 h 230"/>
                      <a:gd name="T18" fmla="*/ 85 w 179"/>
                      <a:gd name="T19" fmla="*/ 195 h 230"/>
                      <a:gd name="T20" fmla="*/ 101 w 179"/>
                      <a:gd name="T21" fmla="*/ 185 h 230"/>
                      <a:gd name="T22" fmla="*/ 108 w 179"/>
                      <a:gd name="T23" fmla="*/ 162 h 230"/>
                      <a:gd name="T24" fmla="*/ 121 w 179"/>
                      <a:gd name="T25" fmla="*/ 142 h 230"/>
                      <a:gd name="T26" fmla="*/ 138 w 179"/>
                      <a:gd name="T27" fmla="*/ 117 h 230"/>
                      <a:gd name="T28" fmla="*/ 156 w 179"/>
                      <a:gd name="T29" fmla="*/ 95 h 230"/>
                      <a:gd name="T30" fmla="*/ 169 w 179"/>
                      <a:gd name="T31" fmla="*/ 62 h 230"/>
                      <a:gd name="T32" fmla="*/ 179 w 179"/>
                      <a:gd name="T33" fmla="*/ 0 h 2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179" h="230">
                        <a:moveTo>
                          <a:pt x="179" y="0"/>
                        </a:moveTo>
                        <a:lnTo>
                          <a:pt x="150" y="59"/>
                        </a:lnTo>
                        <a:lnTo>
                          <a:pt x="131" y="95"/>
                        </a:lnTo>
                        <a:lnTo>
                          <a:pt x="88" y="132"/>
                        </a:lnTo>
                        <a:lnTo>
                          <a:pt x="56" y="175"/>
                        </a:lnTo>
                        <a:lnTo>
                          <a:pt x="20" y="211"/>
                        </a:lnTo>
                        <a:lnTo>
                          <a:pt x="0" y="230"/>
                        </a:lnTo>
                        <a:lnTo>
                          <a:pt x="26" y="227"/>
                        </a:lnTo>
                        <a:lnTo>
                          <a:pt x="53" y="211"/>
                        </a:lnTo>
                        <a:lnTo>
                          <a:pt x="85" y="195"/>
                        </a:lnTo>
                        <a:lnTo>
                          <a:pt x="101" y="185"/>
                        </a:lnTo>
                        <a:lnTo>
                          <a:pt x="108" y="162"/>
                        </a:lnTo>
                        <a:lnTo>
                          <a:pt x="121" y="142"/>
                        </a:lnTo>
                        <a:lnTo>
                          <a:pt x="138" y="117"/>
                        </a:lnTo>
                        <a:lnTo>
                          <a:pt x="156" y="95"/>
                        </a:lnTo>
                        <a:lnTo>
                          <a:pt x="169" y="62"/>
                        </a:lnTo>
                        <a:lnTo>
                          <a:pt x="179" y="0"/>
                        </a:lnTo>
                        <a:close/>
                      </a:path>
                    </a:pathLst>
                  </a:custGeom>
                  <a:solidFill>
                    <a:srgbClr val="00C0E0"/>
                  </a:solidFill>
                  <a:ln w="11113">
                    <a:solidFill>
                      <a:srgbClr val="00C0E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6181" name="Group 101">
                  <a:extLst>
                    <a:ext uri="{FF2B5EF4-FFF2-40B4-BE49-F238E27FC236}">
                      <a16:creationId xmlns:a16="http://schemas.microsoft.com/office/drawing/2014/main" id="{15768BF5-858D-30E8-D3D5-14D0C6DE81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01" y="1361"/>
                  <a:ext cx="1050" cy="1503"/>
                  <a:chOff x="1401" y="1361"/>
                  <a:chExt cx="1050" cy="1503"/>
                </a:xfrm>
              </p:grpSpPr>
              <p:grpSp>
                <p:nvGrpSpPr>
                  <p:cNvPr id="46182" name="Group 102">
                    <a:extLst>
                      <a:ext uri="{FF2B5EF4-FFF2-40B4-BE49-F238E27FC236}">
                        <a16:creationId xmlns:a16="http://schemas.microsoft.com/office/drawing/2014/main" id="{0FC12E30-A66E-B3AC-1B3E-AD40765484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01" y="1361"/>
                    <a:ext cx="1050" cy="1503"/>
                    <a:chOff x="1401" y="1361"/>
                    <a:chExt cx="1050" cy="1503"/>
                  </a:xfrm>
                </p:grpSpPr>
                <p:grpSp>
                  <p:nvGrpSpPr>
                    <p:cNvPr id="46183" name="Group 103">
                      <a:extLst>
                        <a:ext uri="{FF2B5EF4-FFF2-40B4-BE49-F238E27FC236}">
                          <a16:creationId xmlns:a16="http://schemas.microsoft.com/office/drawing/2014/main" id="{33CE8F6B-0BB4-D4C8-420D-81FE44DC891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01" y="1419"/>
                      <a:ext cx="841" cy="1445"/>
                      <a:chOff x="1401" y="1419"/>
                      <a:chExt cx="841" cy="1445"/>
                    </a:xfrm>
                  </p:grpSpPr>
                  <p:sp>
                    <p:nvSpPr>
                      <p:cNvPr id="46184" name="Freeform 104">
                        <a:extLst>
                          <a:ext uri="{FF2B5EF4-FFF2-40B4-BE49-F238E27FC236}">
                            <a16:creationId xmlns:a16="http://schemas.microsoft.com/office/drawing/2014/main" id="{1290720F-DCD4-0C17-D2ED-4AD3BE1AB26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3" y="1472"/>
                        <a:ext cx="533" cy="736"/>
                      </a:xfrm>
                      <a:custGeom>
                        <a:avLst/>
                        <a:gdLst>
                          <a:gd name="T0" fmla="*/ 267 w 533"/>
                          <a:gd name="T1" fmla="*/ 736 h 736"/>
                          <a:gd name="T2" fmla="*/ 279 w 533"/>
                          <a:gd name="T3" fmla="*/ 632 h 736"/>
                          <a:gd name="T4" fmla="*/ 285 w 533"/>
                          <a:gd name="T5" fmla="*/ 553 h 736"/>
                          <a:gd name="T6" fmla="*/ 260 w 533"/>
                          <a:gd name="T7" fmla="*/ 468 h 736"/>
                          <a:gd name="T8" fmla="*/ 214 w 533"/>
                          <a:gd name="T9" fmla="*/ 403 h 736"/>
                          <a:gd name="T10" fmla="*/ 156 w 533"/>
                          <a:gd name="T11" fmla="*/ 338 h 736"/>
                          <a:gd name="T12" fmla="*/ 92 w 533"/>
                          <a:gd name="T13" fmla="*/ 293 h 736"/>
                          <a:gd name="T14" fmla="*/ 0 w 533"/>
                          <a:gd name="T15" fmla="*/ 260 h 736"/>
                          <a:gd name="T16" fmla="*/ 98 w 533"/>
                          <a:gd name="T17" fmla="*/ 162 h 736"/>
                          <a:gd name="T18" fmla="*/ 142 w 533"/>
                          <a:gd name="T19" fmla="*/ 0 h 736"/>
                          <a:gd name="T20" fmla="*/ 260 w 533"/>
                          <a:gd name="T21" fmla="*/ 66 h 736"/>
                          <a:gd name="T22" fmla="*/ 364 w 533"/>
                          <a:gd name="T23" fmla="*/ 131 h 736"/>
                          <a:gd name="T24" fmla="*/ 417 w 533"/>
                          <a:gd name="T25" fmla="*/ 201 h 736"/>
                          <a:gd name="T26" fmla="*/ 500 w 533"/>
                          <a:gd name="T27" fmla="*/ 371 h 736"/>
                          <a:gd name="T28" fmla="*/ 520 w 533"/>
                          <a:gd name="T29" fmla="*/ 535 h 736"/>
                          <a:gd name="T30" fmla="*/ 533 w 533"/>
                          <a:gd name="T31" fmla="*/ 638 h 736"/>
                          <a:gd name="T32" fmla="*/ 417 w 533"/>
                          <a:gd name="T33" fmla="*/ 658 h 736"/>
                          <a:gd name="T34" fmla="*/ 267 w 533"/>
                          <a:gd name="T35" fmla="*/ 736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6">
                            <a:moveTo>
                              <a:pt x="267" y="736"/>
                            </a:moveTo>
                            <a:lnTo>
                              <a:pt x="279" y="632"/>
                            </a:lnTo>
                            <a:lnTo>
                              <a:pt x="285" y="553"/>
                            </a:lnTo>
                            <a:lnTo>
                              <a:pt x="260" y="468"/>
                            </a:lnTo>
                            <a:lnTo>
                              <a:pt x="214" y="403"/>
                            </a:lnTo>
                            <a:lnTo>
                              <a:pt x="156" y="338"/>
                            </a:lnTo>
                            <a:lnTo>
                              <a:pt x="92" y="293"/>
                            </a:lnTo>
                            <a:lnTo>
                              <a:pt x="0" y="260"/>
                            </a:lnTo>
                            <a:lnTo>
                              <a:pt x="98" y="162"/>
                            </a:lnTo>
                            <a:lnTo>
                              <a:pt x="142" y="0"/>
                            </a:lnTo>
                            <a:lnTo>
                              <a:pt x="260" y="66"/>
                            </a:lnTo>
                            <a:lnTo>
                              <a:pt x="364" y="131"/>
                            </a:lnTo>
                            <a:lnTo>
                              <a:pt x="417" y="201"/>
                            </a:lnTo>
                            <a:lnTo>
                              <a:pt x="500" y="371"/>
                            </a:lnTo>
                            <a:lnTo>
                              <a:pt x="520" y="535"/>
                            </a:lnTo>
                            <a:lnTo>
                              <a:pt x="533" y="638"/>
                            </a:lnTo>
                            <a:lnTo>
                              <a:pt x="417" y="658"/>
                            </a:lnTo>
                            <a:lnTo>
                              <a:pt x="267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85" name="Freeform 105">
                        <a:extLst>
                          <a:ext uri="{FF2B5EF4-FFF2-40B4-BE49-F238E27FC236}">
                            <a16:creationId xmlns:a16="http://schemas.microsoft.com/office/drawing/2014/main" id="{B0E25D81-C978-ACA4-97CC-A0F80D7C2BD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65" y="1693"/>
                        <a:ext cx="534" cy="735"/>
                      </a:xfrm>
                      <a:custGeom>
                        <a:avLst/>
                        <a:gdLst>
                          <a:gd name="T0" fmla="*/ 267 w 534"/>
                          <a:gd name="T1" fmla="*/ 0 h 735"/>
                          <a:gd name="T2" fmla="*/ 253 w 534"/>
                          <a:gd name="T3" fmla="*/ 104 h 735"/>
                          <a:gd name="T4" fmla="*/ 247 w 534"/>
                          <a:gd name="T5" fmla="*/ 182 h 735"/>
                          <a:gd name="T6" fmla="*/ 273 w 534"/>
                          <a:gd name="T7" fmla="*/ 267 h 735"/>
                          <a:gd name="T8" fmla="*/ 319 w 534"/>
                          <a:gd name="T9" fmla="*/ 332 h 735"/>
                          <a:gd name="T10" fmla="*/ 377 w 534"/>
                          <a:gd name="T11" fmla="*/ 397 h 735"/>
                          <a:gd name="T12" fmla="*/ 442 w 534"/>
                          <a:gd name="T13" fmla="*/ 444 h 735"/>
                          <a:gd name="T14" fmla="*/ 534 w 534"/>
                          <a:gd name="T15" fmla="*/ 476 h 735"/>
                          <a:gd name="T16" fmla="*/ 435 w 534"/>
                          <a:gd name="T17" fmla="*/ 574 h 735"/>
                          <a:gd name="T18" fmla="*/ 390 w 534"/>
                          <a:gd name="T19" fmla="*/ 735 h 735"/>
                          <a:gd name="T20" fmla="*/ 273 w 534"/>
                          <a:gd name="T21" fmla="*/ 671 h 735"/>
                          <a:gd name="T22" fmla="*/ 169 w 534"/>
                          <a:gd name="T23" fmla="*/ 607 h 735"/>
                          <a:gd name="T24" fmla="*/ 117 w 534"/>
                          <a:gd name="T25" fmla="*/ 535 h 735"/>
                          <a:gd name="T26" fmla="*/ 32 w 534"/>
                          <a:gd name="T27" fmla="*/ 366 h 735"/>
                          <a:gd name="T28" fmla="*/ 13 w 534"/>
                          <a:gd name="T29" fmla="*/ 202 h 735"/>
                          <a:gd name="T30" fmla="*/ 0 w 534"/>
                          <a:gd name="T31" fmla="*/ 97 h 735"/>
                          <a:gd name="T32" fmla="*/ 117 w 534"/>
                          <a:gd name="T33" fmla="*/ 78 h 735"/>
                          <a:gd name="T34" fmla="*/ 267 w 534"/>
                          <a:gd name="T35" fmla="*/ 0 h 7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4" h="735">
                            <a:moveTo>
                              <a:pt x="267" y="0"/>
                            </a:moveTo>
                            <a:lnTo>
                              <a:pt x="253" y="104"/>
                            </a:lnTo>
                            <a:lnTo>
                              <a:pt x="247" y="182"/>
                            </a:lnTo>
                            <a:lnTo>
                              <a:pt x="273" y="267"/>
                            </a:lnTo>
                            <a:lnTo>
                              <a:pt x="319" y="332"/>
                            </a:lnTo>
                            <a:lnTo>
                              <a:pt x="377" y="397"/>
                            </a:lnTo>
                            <a:lnTo>
                              <a:pt x="442" y="444"/>
                            </a:lnTo>
                            <a:lnTo>
                              <a:pt x="534" y="476"/>
                            </a:lnTo>
                            <a:lnTo>
                              <a:pt x="435" y="574"/>
                            </a:lnTo>
                            <a:lnTo>
                              <a:pt x="390" y="735"/>
                            </a:lnTo>
                            <a:lnTo>
                              <a:pt x="273" y="671"/>
                            </a:lnTo>
                            <a:lnTo>
                              <a:pt x="169" y="607"/>
                            </a:lnTo>
                            <a:lnTo>
                              <a:pt x="117" y="535"/>
                            </a:lnTo>
                            <a:lnTo>
                              <a:pt x="32" y="366"/>
                            </a:lnTo>
                            <a:lnTo>
                              <a:pt x="13" y="202"/>
                            </a:lnTo>
                            <a:lnTo>
                              <a:pt x="0" y="97"/>
                            </a:lnTo>
                            <a:lnTo>
                              <a:pt x="117" y="78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86" name="Freeform 106">
                        <a:extLst>
                          <a:ext uri="{FF2B5EF4-FFF2-40B4-BE49-F238E27FC236}">
                            <a16:creationId xmlns:a16="http://schemas.microsoft.com/office/drawing/2014/main" id="{78B5F060-76B8-9898-E96B-A54FC19256E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24" y="1419"/>
                        <a:ext cx="533" cy="737"/>
                      </a:xfrm>
                      <a:custGeom>
                        <a:avLst/>
                        <a:gdLst>
                          <a:gd name="T0" fmla="*/ 265 w 533"/>
                          <a:gd name="T1" fmla="*/ 737 h 737"/>
                          <a:gd name="T2" fmla="*/ 278 w 533"/>
                          <a:gd name="T3" fmla="*/ 633 h 737"/>
                          <a:gd name="T4" fmla="*/ 285 w 533"/>
                          <a:gd name="T5" fmla="*/ 555 h 737"/>
                          <a:gd name="T6" fmla="*/ 260 w 533"/>
                          <a:gd name="T7" fmla="*/ 469 h 737"/>
                          <a:gd name="T8" fmla="*/ 214 w 533"/>
                          <a:gd name="T9" fmla="*/ 404 h 737"/>
                          <a:gd name="T10" fmla="*/ 156 w 533"/>
                          <a:gd name="T11" fmla="*/ 339 h 737"/>
                          <a:gd name="T12" fmla="*/ 91 w 533"/>
                          <a:gd name="T13" fmla="*/ 293 h 737"/>
                          <a:gd name="T14" fmla="*/ 0 w 533"/>
                          <a:gd name="T15" fmla="*/ 261 h 737"/>
                          <a:gd name="T16" fmla="*/ 98 w 533"/>
                          <a:gd name="T17" fmla="*/ 164 h 737"/>
                          <a:gd name="T18" fmla="*/ 143 w 533"/>
                          <a:gd name="T19" fmla="*/ 0 h 737"/>
                          <a:gd name="T20" fmla="*/ 260 w 533"/>
                          <a:gd name="T21" fmla="*/ 66 h 737"/>
                          <a:gd name="T22" fmla="*/ 363 w 533"/>
                          <a:gd name="T23" fmla="*/ 131 h 737"/>
                          <a:gd name="T24" fmla="*/ 416 w 533"/>
                          <a:gd name="T25" fmla="*/ 203 h 737"/>
                          <a:gd name="T26" fmla="*/ 500 w 533"/>
                          <a:gd name="T27" fmla="*/ 371 h 737"/>
                          <a:gd name="T28" fmla="*/ 520 w 533"/>
                          <a:gd name="T29" fmla="*/ 534 h 737"/>
                          <a:gd name="T30" fmla="*/ 533 w 533"/>
                          <a:gd name="T31" fmla="*/ 640 h 737"/>
                          <a:gd name="T32" fmla="*/ 416 w 533"/>
                          <a:gd name="T33" fmla="*/ 659 h 737"/>
                          <a:gd name="T34" fmla="*/ 265 w 533"/>
                          <a:gd name="T35" fmla="*/ 737 h 7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7">
                            <a:moveTo>
                              <a:pt x="265" y="737"/>
                            </a:moveTo>
                            <a:lnTo>
                              <a:pt x="278" y="633"/>
                            </a:lnTo>
                            <a:lnTo>
                              <a:pt x="285" y="555"/>
                            </a:lnTo>
                            <a:lnTo>
                              <a:pt x="260" y="469"/>
                            </a:lnTo>
                            <a:lnTo>
                              <a:pt x="214" y="404"/>
                            </a:lnTo>
                            <a:lnTo>
                              <a:pt x="156" y="339"/>
                            </a:lnTo>
                            <a:lnTo>
                              <a:pt x="91" y="293"/>
                            </a:lnTo>
                            <a:lnTo>
                              <a:pt x="0" y="261"/>
                            </a:lnTo>
                            <a:lnTo>
                              <a:pt x="98" y="164"/>
                            </a:lnTo>
                            <a:lnTo>
                              <a:pt x="143" y="0"/>
                            </a:lnTo>
                            <a:lnTo>
                              <a:pt x="260" y="66"/>
                            </a:lnTo>
                            <a:lnTo>
                              <a:pt x="363" y="131"/>
                            </a:lnTo>
                            <a:lnTo>
                              <a:pt x="416" y="203"/>
                            </a:lnTo>
                            <a:lnTo>
                              <a:pt x="500" y="371"/>
                            </a:lnTo>
                            <a:lnTo>
                              <a:pt x="520" y="534"/>
                            </a:lnTo>
                            <a:lnTo>
                              <a:pt x="533" y="640"/>
                            </a:lnTo>
                            <a:lnTo>
                              <a:pt x="416" y="659"/>
                            </a:lnTo>
                            <a:lnTo>
                              <a:pt x="265" y="737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87" name="Freeform 107">
                        <a:extLst>
                          <a:ext uri="{FF2B5EF4-FFF2-40B4-BE49-F238E27FC236}">
                            <a16:creationId xmlns:a16="http://schemas.microsoft.com/office/drawing/2014/main" id="{A74E31E8-CA94-ADFA-269A-9F59810DE15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69" y="1966"/>
                        <a:ext cx="533" cy="737"/>
                      </a:xfrm>
                      <a:custGeom>
                        <a:avLst/>
                        <a:gdLst>
                          <a:gd name="T0" fmla="*/ 266 w 533"/>
                          <a:gd name="T1" fmla="*/ 0 h 737"/>
                          <a:gd name="T2" fmla="*/ 253 w 533"/>
                          <a:gd name="T3" fmla="*/ 106 h 737"/>
                          <a:gd name="T4" fmla="*/ 246 w 533"/>
                          <a:gd name="T5" fmla="*/ 184 h 737"/>
                          <a:gd name="T6" fmla="*/ 273 w 533"/>
                          <a:gd name="T7" fmla="*/ 269 h 737"/>
                          <a:gd name="T8" fmla="*/ 318 w 533"/>
                          <a:gd name="T9" fmla="*/ 334 h 737"/>
                          <a:gd name="T10" fmla="*/ 376 w 533"/>
                          <a:gd name="T11" fmla="*/ 398 h 737"/>
                          <a:gd name="T12" fmla="*/ 443 w 533"/>
                          <a:gd name="T13" fmla="*/ 443 h 737"/>
                          <a:gd name="T14" fmla="*/ 533 w 533"/>
                          <a:gd name="T15" fmla="*/ 476 h 737"/>
                          <a:gd name="T16" fmla="*/ 437 w 533"/>
                          <a:gd name="T17" fmla="*/ 575 h 737"/>
                          <a:gd name="T18" fmla="*/ 389 w 533"/>
                          <a:gd name="T19" fmla="*/ 737 h 737"/>
                          <a:gd name="T20" fmla="*/ 273 w 533"/>
                          <a:gd name="T21" fmla="*/ 672 h 737"/>
                          <a:gd name="T22" fmla="*/ 169 w 533"/>
                          <a:gd name="T23" fmla="*/ 607 h 737"/>
                          <a:gd name="T24" fmla="*/ 118 w 533"/>
                          <a:gd name="T25" fmla="*/ 535 h 737"/>
                          <a:gd name="T26" fmla="*/ 33 w 533"/>
                          <a:gd name="T27" fmla="*/ 365 h 737"/>
                          <a:gd name="T28" fmla="*/ 13 w 533"/>
                          <a:gd name="T29" fmla="*/ 203 h 737"/>
                          <a:gd name="T30" fmla="*/ 0 w 533"/>
                          <a:gd name="T31" fmla="*/ 99 h 737"/>
                          <a:gd name="T32" fmla="*/ 118 w 533"/>
                          <a:gd name="T33" fmla="*/ 79 h 737"/>
                          <a:gd name="T34" fmla="*/ 266 w 533"/>
                          <a:gd name="T35" fmla="*/ 0 h 7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7">
                            <a:moveTo>
                              <a:pt x="266" y="0"/>
                            </a:moveTo>
                            <a:lnTo>
                              <a:pt x="253" y="106"/>
                            </a:lnTo>
                            <a:lnTo>
                              <a:pt x="246" y="184"/>
                            </a:lnTo>
                            <a:lnTo>
                              <a:pt x="273" y="269"/>
                            </a:lnTo>
                            <a:lnTo>
                              <a:pt x="318" y="334"/>
                            </a:lnTo>
                            <a:lnTo>
                              <a:pt x="376" y="398"/>
                            </a:lnTo>
                            <a:lnTo>
                              <a:pt x="443" y="443"/>
                            </a:lnTo>
                            <a:lnTo>
                              <a:pt x="533" y="476"/>
                            </a:lnTo>
                            <a:lnTo>
                              <a:pt x="437" y="575"/>
                            </a:lnTo>
                            <a:lnTo>
                              <a:pt x="389" y="737"/>
                            </a:lnTo>
                            <a:lnTo>
                              <a:pt x="273" y="672"/>
                            </a:lnTo>
                            <a:lnTo>
                              <a:pt x="169" y="607"/>
                            </a:lnTo>
                            <a:lnTo>
                              <a:pt x="118" y="535"/>
                            </a:lnTo>
                            <a:lnTo>
                              <a:pt x="33" y="365"/>
                            </a:lnTo>
                            <a:lnTo>
                              <a:pt x="13" y="203"/>
                            </a:lnTo>
                            <a:lnTo>
                              <a:pt x="0" y="99"/>
                            </a:lnTo>
                            <a:lnTo>
                              <a:pt x="118" y="79"/>
                            </a:lnTo>
                            <a:lnTo>
                              <a:pt x="266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88" name="Freeform 108">
                        <a:extLst>
                          <a:ext uri="{FF2B5EF4-FFF2-40B4-BE49-F238E27FC236}">
                            <a16:creationId xmlns:a16="http://schemas.microsoft.com/office/drawing/2014/main" id="{43D9CC79-E5C5-8265-BF9C-F5A663A6FC0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0" y="1751"/>
                        <a:ext cx="533" cy="736"/>
                      </a:xfrm>
                      <a:custGeom>
                        <a:avLst/>
                        <a:gdLst>
                          <a:gd name="T0" fmla="*/ 267 w 533"/>
                          <a:gd name="T1" fmla="*/ 0 h 736"/>
                          <a:gd name="T2" fmla="*/ 253 w 533"/>
                          <a:gd name="T3" fmla="*/ 104 h 736"/>
                          <a:gd name="T4" fmla="*/ 247 w 533"/>
                          <a:gd name="T5" fmla="*/ 182 h 736"/>
                          <a:gd name="T6" fmla="*/ 273 w 533"/>
                          <a:gd name="T7" fmla="*/ 268 h 736"/>
                          <a:gd name="T8" fmla="*/ 318 w 533"/>
                          <a:gd name="T9" fmla="*/ 334 h 736"/>
                          <a:gd name="T10" fmla="*/ 378 w 533"/>
                          <a:gd name="T11" fmla="*/ 399 h 736"/>
                          <a:gd name="T12" fmla="*/ 444 w 533"/>
                          <a:gd name="T13" fmla="*/ 444 h 736"/>
                          <a:gd name="T14" fmla="*/ 533 w 533"/>
                          <a:gd name="T15" fmla="*/ 477 h 736"/>
                          <a:gd name="T16" fmla="*/ 437 w 533"/>
                          <a:gd name="T17" fmla="*/ 573 h 736"/>
                          <a:gd name="T18" fmla="*/ 391 w 533"/>
                          <a:gd name="T19" fmla="*/ 736 h 736"/>
                          <a:gd name="T20" fmla="*/ 273 w 533"/>
                          <a:gd name="T21" fmla="*/ 671 h 736"/>
                          <a:gd name="T22" fmla="*/ 169 w 533"/>
                          <a:gd name="T23" fmla="*/ 606 h 736"/>
                          <a:gd name="T24" fmla="*/ 118 w 533"/>
                          <a:gd name="T25" fmla="*/ 535 h 736"/>
                          <a:gd name="T26" fmla="*/ 33 w 533"/>
                          <a:gd name="T27" fmla="*/ 366 h 736"/>
                          <a:gd name="T28" fmla="*/ 14 w 533"/>
                          <a:gd name="T29" fmla="*/ 202 h 736"/>
                          <a:gd name="T30" fmla="*/ 0 w 533"/>
                          <a:gd name="T31" fmla="*/ 98 h 736"/>
                          <a:gd name="T32" fmla="*/ 118 w 533"/>
                          <a:gd name="T33" fmla="*/ 79 h 736"/>
                          <a:gd name="T34" fmla="*/ 267 w 533"/>
                          <a:gd name="T35" fmla="*/ 0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6">
                            <a:moveTo>
                              <a:pt x="267" y="0"/>
                            </a:moveTo>
                            <a:lnTo>
                              <a:pt x="253" y="104"/>
                            </a:lnTo>
                            <a:lnTo>
                              <a:pt x="247" y="182"/>
                            </a:lnTo>
                            <a:lnTo>
                              <a:pt x="273" y="268"/>
                            </a:lnTo>
                            <a:lnTo>
                              <a:pt x="318" y="334"/>
                            </a:lnTo>
                            <a:lnTo>
                              <a:pt x="378" y="399"/>
                            </a:lnTo>
                            <a:lnTo>
                              <a:pt x="444" y="444"/>
                            </a:lnTo>
                            <a:lnTo>
                              <a:pt x="533" y="477"/>
                            </a:lnTo>
                            <a:lnTo>
                              <a:pt x="437" y="573"/>
                            </a:lnTo>
                            <a:lnTo>
                              <a:pt x="391" y="736"/>
                            </a:lnTo>
                            <a:lnTo>
                              <a:pt x="273" y="671"/>
                            </a:lnTo>
                            <a:lnTo>
                              <a:pt x="169" y="606"/>
                            </a:lnTo>
                            <a:lnTo>
                              <a:pt x="118" y="535"/>
                            </a:lnTo>
                            <a:lnTo>
                              <a:pt x="33" y="366"/>
                            </a:lnTo>
                            <a:lnTo>
                              <a:pt x="14" y="202"/>
                            </a:lnTo>
                            <a:lnTo>
                              <a:pt x="0" y="98"/>
                            </a:lnTo>
                            <a:lnTo>
                              <a:pt x="118" y="79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89" name="Freeform 109">
                        <a:extLst>
                          <a:ext uri="{FF2B5EF4-FFF2-40B4-BE49-F238E27FC236}">
                            <a16:creationId xmlns:a16="http://schemas.microsoft.com/office/drawing/2014/main" id="{E3C7A66E-ED28-F234-872E-AC74C06FBB0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07" y="1800"/>
                        <a:ext cx="735" cy="534"/>
                      </a:xfrm>
                      <a:custGeom>
                        <a:avLst/>
                        <a:gdLst>
                          <a:gd name="T0" fmla="*/ 0 w 735"/>
                          <a:gd name="T1" fmla="*/ 268 h 534"/>
                          <a:gd name="T2" fmla="*/ 105 w 735"/>
                          <a:gd name="T3" fmla="*/ 282 h 534"/>
                          <a:gd name="T4" fmla="*/ 183 w 735"/>
                          <a:gd name="T5" fmla="*/ 288 h 534"/>
                          <a:gd name="T6" fmla="*/ 268 w 735"/>
                          <a:gd name="T7" fmla="*/ 262 h 534"/>
                          <a:gd name="T8" fmla="*/ 331 w 735"/>
                          <a:gd name="T9" fmla="*/ 216 h 534"/>
                          <a:gd name="T10" fmla="*/ 396 w 735"/>
                          <a:gd name="T11" fmla="*/ 156 h 534"/>
                          <a:gd name="T12" fmla="*/ 441 w 735"/>
                          <a:gd name="T13" fmla="*/ 91 h 534"/>
                          <a:gd name="T14" fmla="*/ 475 w 735"/>
                          <a:gd name="T15" fmla="*/ 0 h 534"/>
                          <a:gd name="T16" fmla="*/ 573 w 735"/>
                          <a:gd name="T17" fmla="*/ 98 h 534"/>
                          <a:gd name="T18" fmla="*/ 735 w 735"/>
                          <a:gd name="T19" fmla="*/ 143 h 534"/>
                          <a:gd name="T20" fmla="*/ 669 w 735"/>
                          <a:gd name="T21" fmla="*/ 262 h 534"/>
                          <a:gd name="T22" fmla="*/ 605 w 735"/>
                          <a:gd name="T23" fmla="*/ 366 h 534"/>
                          <a:gd name="T24" fmla="*/ 534 w 735"/>
                          <a:gd name="T25" fmla="*/ 418 h 534"/>
                          <a:gd name="T26" fmla="*/ 363 w 735"/>
                          <a:gd name="T27" fmla="*/ 503 h 534"/>
                          <a:gd name="T28" fmla="*/ 202 w 735"/>
                          <a:gd name="T29" fmla="*/ 522 h 534"/>
                          <a:gd name="T30" fmla="*/ 98 w 735"/>
                          <a:gd name="T31" fmla="*/ 534 h 534"/>
                          <a:gd name="T32" fmla="*/ 78 w 735"/>
                          <a:gd name="T33" fmla="*/ 418 h 534"/>
                          <a:gd name="T34" fmla="*/ 0 w 735"/>
                          <a:gd name="T35" fmla="*/ 268 h 5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735" h="534">
                            <a:moveTo>
                              <a:pt x="0" y="268"/>
                            </a:moveTo>
                            <a:lnTo>
                              <a:pt x="105" y="282"/>
                            </a:lnTo>
                            <a:lnTo>
                              <a:pt x="183" y="288"/>
                            </a:lnTo>
                            <a:lnTo>
                              <a:pt x="268" y="262"/>
                            </a:lnTo>
                            <a:lnTo>
                              <a:pt x="331" y="216"/>
                            </a:lnTo>
                            <a:lnTo>
                              <a:pt x="396" y="156"/>
                            </a:lnTo>
                            <a:lnTo>
                              <a:pt x="441" y="91"/>
                            </a:lnTo>
                            <a:lnTo>
                              <a:pt x="475" y="0"/>
                            </a:lnTo>
                            <a:lnTo>
                              <a:pt x="573" y="98"/>
                            </a:lnTo>
                            <a:lnTo>
                              <a:pt x="735" y="143"/>
                            </a:lnTo>
                            <a:lnTo>
                              <a:pt x="669" y="262"/>
                            </a:lnTo>
                            <a:lnTo>
                              <a:pt x="605" y="366"/>
                            </a:lnTo>
                            <a:lnTo>
                              <a:pt x="534" y="418"/>
                            </a:lnTo>
                            <a:lnTo>
                              <a:pt x="363" y="503"/>
                            </a:lnTo>
                            <a:lnTo>
                              <a:pt x="202" y="522"/>
                            </a:lnTo>
                            <a:lnTo>
                              <a:pt x="98" y="534"/>
                            </a:lnTo>
                            <a:lnTo>
                              <a:pt x="78" y="418"/>
                            </a:lnTo>
                            <a:lnTo>
                              <a:pt x="0" y="26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90" name="Freeform 110">
                        <a:extLst>
                          <a:ext uri="{FF2B5EF4-FFF2-40B4-BE49-F238E27FC236}">
                            <a16:creationId xmlns:a16="http://schemas.microsoft.com/office/drawing/2014/main" id="{0873D31A-0351-56D0-3373-180ECD28FC7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01" y="1908"/>
                        <a:ext cx="532" cy="736"/>
                      </a:xfrm>
                      <a:custGeom>
                        <a:avLst/>
                        <a:gdLst>
                          <a:gd name="T0" fmla="*/ 266 w 532"/>
                          <a:gd name="T1" fmla="*/ 736 h 736"/>
                          <a:gd name="T2" fmla="*/ 279 w 532"/>
                          <a:gd name="T3" fmla="*/ 633 h 736"/>
                          <a:gd name="T4" fmla="*/ 286 w 532"/>
                          <a:gd name="T5" fmla="*/ 553 h 736"/>
                          <a:gd name="T6" fmla="*/ 259 w 532"/>
                          <a:gd name="T7" fmla="*/ 469 h 736"/>
                          <a:gd name="T8" fmla="*/ 214 w 532"/>
                          <a:gd name="T9" fmla="*/ 405 h 736"/>
                          <a:gd name="T10" fmla="*/ 155 w 532"/>
                          <a:gd name="T11" fmla="*/ 339 h 736"/>
                          <a:gd name="T12" fmla="*/ 90 w 532"/>
                          <a:gd name="T13" fmla="*/ 294 h 736"/>
                          <a:gd name="T14" fmla="*/ 0 w 532"/>
                          <a:gd name="T15" fmla="*/ 261 h 736"/>
                          <a:gd name="T16" fmla="*/ 96 w 532"/>
                          <a:gd name="T17" fmla="*/ 164 h 736"/>
                          <a:gd name="T18" fmla="*/ 143 w 532"/>
                          <a:gd name="T19" fmla="*/ 0 h 736"/>
                          <a:gd name="T20" fmla="*/ 259 w 532"/>
                          <a:gd name="T21" fmla="*/ 66 h 736"/>
                          <a:gd name="T22" fmla="*/ 364 w 532"/>
                          <a:gd name="T23" fmla="*/ 131 h 736"/>
                          <a:gd name="T24" fmla="*/ 414 w 532"/>
                          <a:gd name="T25" fmla="*/ 202 h 736"/>
                          <a:gd name="T26" fmla="*/ 499 w 532"/>
                          <a:gd name="T27" fmla="*/ 372 h 736"/>
                          <a:gd name="T28" fmla="*/ 519 w 532"/>
                          <a:gd name="T29" fmla="*/ 534 h 736"/>
                          <a:gd name="T30" fmla="*/ 532 w 532"/>
                          <a:gd name="T31" fmla="*/ 639 h 736"/>
                          <a:gd name="T32" fmla="*/ 414 w 532"/>
                          <a:gd name="T33" fmla="*/ 658 h 736"/>
                          <a:gd name="T34" fmla="*/ 266 w 532"/>
                          <a:gd name="T35" fmla="*/ 736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2" h="736">
                            <a:moveTo>
                              <a:pt x="266" y="736"/>
                            </a:moveTo>
                            <a:lnTo>
                              <a:pt x="279" y="633"/>
                            </a:lnTo>
                            <a:lnTo>
                              <a:pt x="286" y="553"/>
                            </a:lnTo>
                            <a:lnTo>
                              <a:pt x="259" y="469"/>
                            </a:lnTo>
                            <a:lnTo>
                              <a:pt x="214" y="405"/>
                            </a:lnTo>
                            <a:lnTo>
                              <a:pt x="155" y="339"/>
                            </a:lnTo>
                            <a:lnTo>
                              <a:pt x="90" y="294"/>
                            </a:lnTo>
                            <a:lnTo>
                              <a:pt x="0" y="261"/>
                            </a:lnTo>
                            <a:lnTo>
                              <a:pt x="96" y="164"/>
                            </a:lnTo>
                            <a:lnTo>
                              <a:pt x="143" y="0"/>
                            </a:lnTo>
                            <a:lnTo>
                              <a:pt x="259" y="66"/>
                            </a:lnTo>
                            <a:lnTo>
                              <a:pt x="364" y="131"/>
                            </a:lnTo>
                            <a:lnTo>
                              <a:pt x="414" y="202"/>
                            </a:lnTo>
                            <a:lnTo>
                              <a:pt x="499" y="372"/>
                            </a:lnTo>
                            <a:lnTo>
                              <a:pt x="519" y="534"/>
                            </a:lnTo>
                            <a:lnTo>
                              <a:pt x="532" y="639"/>
                            </a:lnTo>
                            <a:lnTo>
                              <a:pt x="414" y="658"/>
                            </a:lnTo>
                            <a:lnTo>
                              <a:pt x="266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91" name="Freeform 111">
                        <a:extLst>
                          <a:ext uri="{FF2B5EF4-FFF2-40B4-BE49-F238E27FC236}">
                            <a16:creationId xmlns:a16="http://schemas.microsoft.com/office/drawing/2014/main" id="{1927DBA1-05BE-A0C3-437E-5EB6164919D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01" y="2130"/>
                        <a:ext cx="532" cy="734"/>
                      </a:xfrm>
                      <a:custGeom>
                        <a:avLst/>
                        <a:gdLst>
                          <a:gd name="T0" fmla="*/ 266 w 532"/>
                          <a:gd name="T1" fmla="*/ 734 h 734"/>
                          <a:gd name="T2" fmla="*/ 279 w 532"/>
                          <a:gd name="T3" fmla="*/ 631 h 734"/>
                          <a:gd name="T4" fmla="*/ 286 w 532"/>
                          <a:gd name="T5" fmla="*/ 553 h 734"/>
                          <a:gd name="T6" fmla="*/ 259 w 532"/>
                          <a:gd name="T7" fmla="*/ 469 h 734"/>
                          <a:gd name="T8" fmla="*/ 214 w 532"/>
                          <a:gd name="T9" fmla="*/ 404 h 734"/>
                          <a:gd name="T10" fmla="*/ 155 w 532"/>
                          <a:gd name="T11" fmla="*/ 338 h 734"/>
                          <a:gd name="T12" fmla="*/ 90 w 532"/>
                          <a:gd name="T13" fmla="*/ 292 h 734"/>
                          <a:gd name="T14" fmla="*/ 0 w 532"/>
                          <a:gd name="T15" fmla="*/ 260 h 734"/>
                          <a:gd name="T16" fmla="*/ 96 w 532"/>
                          <a:gd name="T17" fmla="*/ 163 h 734"/>
                          <a:gd name="T18" fmla="*/ 143 w 532"/>
                          <a:gd name="T19" fmla="*/ 0 h 734"/>
                          <a:gd name="T20" fmla="*/ 259 w 532"/>
                          <a:gd name="T21" fmla="*/ 65 h 734"/>
                          <a:gd name="T22" fmla="*/ 364 w 532"/>
                          <a:gd name="T23" fmla="*/ 130 h 734"/>
                          <a:gd name="T24" fmla="*/ 414 w 532"/>
                          <a:gd name="T25" fmla="*/ 201 h 734"/>
                          <a:gd name="T26" fmla="*/ 499 w 532"/>
                          <a:gd name="T27" fmla="*/ 371 h 734"/>
                          <a:gd name="T28" fmla="*/ 519 w 532"/>
                          <a:gd name="T29" fmla="*/ 534 h 734"/>
                          <a:gd name="T30" fmla="*/ 532 w 532"/>
                          <a:gd name="T31" fmla="*/ 638 h 734"/>
                          <a:gd name="T32" fmla="*/ 414 w 532"/>
                          <a:gd name="T33" fmla="*/ 656 h 734"/>
                          <a:gd name="T34" fmla="*/ 266 w 532"/>
                          <a:gd name="T35" fmla="*/ 734 h 7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2" h="734">
                            <a:moveTo>
                              <a:pt x="266" y="734"/>
                            </a:moveTo>
                            <a:lnTo>
                              <a:pt x="279" y="631"/>
                            </a:lnTo>
                            <a:lnTo>
                              <a:pt x="286" y="553"/>
                            </a:lnTo>
                            <a:lnTo>
                              <a:pt x="259" y="469"/>
                            </a:lnTo>
                            <a:lnTo>
                              <a:pt x="214" y="404"/>
                            </a:lnTo>
                            <a:lnTo>
                              <a:pt x="155" y="338"/>
                            </a:lnTo>
                            <a:lnTo>
                              <a:pt x="90" y="292"/>
                            </a:lnTo>
                            <a:lnTo>
                              <a:pt x="0" y="260"/>
                            </a:lnTo>
                            <a:lnTo>
                              <a:pt x="96" y="163"/>
                            </a:lnTo>
                            <a:lnTo>
                              <a:pt x="143" y="0"/>
                            </a:lnTo>
                            <a:lnTo>
                              <a:pt x="259" y="65"/>
                            </a:lnTo>
                            <a:lnTo>
                              <a:pt x="364" y="130"/>
                            </a:lnTo>
                            <a:lnTo>
                              <a:pt x="414" y="201"/>
                            </a:lnTo>
                            <a:lnTo>
                              <a:pt x="499" y="371"/>
                            </a:lnTo>
                            <a:lnTo>
                              <a:pt x="519" y="534"/>
                            </a:lnTo>
                            <a:lnTo>
                              <a:pt x="532" y="638"/>
                            </a:lnTo>
                            <a:lnTo>
                              <a:pt x="414" y="656"/>
                            </a:lnTo>
                            <a:lnTo>
                              <a:pt x="266" y="734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6192" name="Group 112">
                      <a:extLst>
                        <a:ext uri="{FF2B5EF4-FFF2-40B4-BE49-F238E27FC236}">
                          <a16:creationId xmlns:a16="http://schemas.microsoft.com/office/drawing/2014/main" id="{5DFBC053-E8EE-8DCC-EE60-A88FEF44199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10" y="1361"/>
                      <a:ext cx="841" cy="1445"/>
                      <a:chOff x="1610" y="1361"/>
                      <a:chExt cx="841" cy="1445"/>
                    </a:xfrm>
                  </p:grpSpPr>
                  <p:sp>
                    <p:nvSpPr>
                      <p:cNvPr id="46193" name="Freeform 113">
                        <a:extLst>
                          <a:ext uri="{FF2B5EF4-FFF2-40B4-BE49-F238E27FC236}">
                            <a16:creationId xmlns:a16="http://schemas.microsoft.com/office/drawing/2014/main" id="{087EFC7B-98C2-30AC-48D5-A124213D24A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5" y="1412"/>
                        <a:ext cx="532" cy="738"/>
                      </a:xfrm>
                      <a:custGeom>
                        <a:avLst/>
                        <a:gdLst>
                          <a:gd name="T0" fmla="*/ 266 w 532"/>
                          <a:gd name="T1" fmla="*/ 738 h 738"/>
                          <a:gd name="T2" fmla="*/ 253 w 532"/>
                          <a:gd name="T3" fmla="*/ 633 h 738"/>
                          <a:gd name="T4" fmla="*/ 246 w 532"/>
                          <a:gd name="T5" fmla="*/ 554 h 738"/>
                          <a:gd name="T6" fmla="*/ 273 w 532"/>
                          <a:gd name="T7" fmla="*/ 469 h 738"/>
                          <a:gd name="T8" fmla="*/ 318 w 532"/>
                          <a:gd name="T9" fmla="*/ 404 h 738"/>
                          <a:gd name="T10" fmla="*/ 377 w 532"/>
                          <a:gd name="T11" fmla="*/ 339 h 738"/>
                          <a:gd name="T12" fmla="*/ 443 w 532"/>
                          <a:gd name="T13" fmla="*/ 293 h 738"/>
                          <a:gd name="T14" fmla="*/ 532 w 532"/>
                          <a:gd name="T15" fmla="*/ 261 h 738"/>
                          <a:gd name="T16" fmla="*/ 436 w 532"/>
                          <a:gd name="T17" fmla="*/ 164 h 738"/>
                          <a:gd name="T18" fmla="*/ 390 w 532"/>
                          <a:gd name="T19" fmla="*/ 0 h 738"/>
                          <a:gd name="T20" fmla="*/ 273 w 532"/>
                          <a:gd name="T21" fmla="*/ 66 h 738"/>
                          <a:gd name="T22" fmla="*/ 168 w 532"/>
                          <a:gd name="T23" fmla="*/ 132 h 738"/>
                          <a:gd name="T24" fmla="*/ 117 w 532"/>
                          <a:gd name="T25" fmla="*/ 204 h 738"/>
                          <a:gd name="T26" fmla="*/ 33 w 532"/>
                          <a:gd name="T27" fmla="*/ 371 h 738"/>
                          <a:gd name="T28" fmla="*/ 13 w 532"/>
                          <a:gd name="T29" fmla="*/ 534 h 738"/>
                          <a:gd name="T30" fmla="*/ 0 w 532"/>
                          <a:gd name="T31" fmla="*/ 640 h 738"/>
                          <a:gd name="T32" fmla="*/ 117 w 532"/>
                          <a:gd name="T33" fmla="*/ 660 h 738"/>
                          <a:gd name="T34" fmla="*/ 266 w 532"/>
                          <a:gd name="T35" fmla="*/ 738 h 7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2" h="738">
                            <a:moveTo>
                              <a:pt x="266" y="738"/>
                            </a:moveTo>
                            <a:lnTo>
                              <a:pt x="253" y="633"/>
                            </a:lnTo>
                            <a:lnTo>
                              <a:pt x="246" y="554"/>
                            </a:lnTo>
                            <a:lnTo>
                              <a:pt x="273" y="469"/>
                            </a:lnTo>
                            <a:lnTo>
                              <a:pt x="318" y="404"/>
                            </a:lnTo>
                            <a:lnTo>
                              <a:pt x="377" y="339"/>
                            </a:lnTo>
                            <a:lnTo>
                              <a:pt x="443" y="293"/>
                            </a:lnTo>
                            <a:lnTo>
                              <a:pt x="532" y="261"/>
                            </a:lnTo>
                            <a:lnTo>
                              <a:pt x="436" y="164"/>
                            </a:lnTo>
                            <a:lnTo>
                              <a:pt x="390" y="0"/>
                            </a:lnTo>
                            <a:lnTo>
                              <a:pt x="273" y="66"/>
                            </a:lnTo>
                            <a:lnTo>
                              <a:pt x="168" y="132"/>
                            </a:lnTo>
                            <a:lnTo>
                              <a:pt x="117" y="204"/>
                            </a:lnTo>
                            <a:lnTo>
                              <a:pt x="33" y="371"/>
                            </a:lnTo>
                            <a:lnTo>
                              <a:pt x="13" y="534"/>
                            </a:lnTo>
                            <a:lnTo>
                              <a:pt x="0" y="640"/>
                            </a:lnTo>
                            <a:lnTo>
                              <a:pt x="117" y="660"/>
                            </a:lnTo>
                            <a:lnTo>
                              <a:pt x="266" y="73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94" name="Freeform 114">
                        <a:extLst>
                          <a:ext uri="{FF2B5EF4-FFF2-40B4-BE49-F238E27FC236}">
                            <a16:creationId xmlns:a16="http://schemas.microsoft.com/office/drawing/2014/main" id="{824612C7-645C-6D50-73EF-FB815192950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53" y="1634"/>
                        <a:ext cx="533" cy="736"/>
                      </a:xfrm>
                      <a:custGeom>
                        <a:avLst/>
                        <a:gdLst>
                          <a:gd name="T0" fmla="*/ 267 w 533"/>
                          <a:gd name="T1" fmla="*/ 0 h 736"/>
                          <a:gd name="T2" fmla="*/ 280 w 533"/>
                          <a:gd name="T3" fmla="*/ 104 h 736"/>
                          <a:gd name="T4" fmla="*/ 287 w 533"/>
                          <a:gd name="T5" fmla="*/ 182 h 736"/>
                          <a:gd name="T6" fmla="*/ 260 w 533"/>
                          <a:gd name="T7" fmla="*/ 267 h 736"/>
                          <a:gd name="T8" fmla="*/ 215 w 533"/>
                          <a:gd name="T9" fmla="*/ 332 h 736"/>
                          <a:gd name="T10" fmla="*/ 157 w 533"/>
                          <a:gd name="T11" fmla="*/ 398 h 736"/>
                          <a:gd name="T12" fmla="*/ 90 w 533"/>
                          <a:gd name="T13" fmla="*/ 444 h 736"/>
                          <a:gd name="T14" fmla="*/ 0 w 533"/>
                          <a:gd name="T15" fmla="*/ 476 h 736"/>
                          <a:gd name="T16" fmla="*/ 97 w 533"/>
                          <a:gd name="T17" fmla="*/ 574 h 736"/>
                          <a:gd name="T18" fmla="*/ 144 w 533"/>
                          <a:gd name="T19" fmla="*/ 736 h 736"/>
                          <a:gd name="T20" fmla="*/ 260 w 533"/>
                          <a:gd name="T21" fmla="*/ 672 h 736"/>
                          <a:gd name="T22" fmla="*/ 364 w 533"/>
                          <a:gd name="T23" fmla="*/ 607 h 736"/>
                          <a:gd name="T24" fmla="*/ 416 w 533"/>
                          <a:gd name="T25" fmla="*/ 535 h 736"/>
                          <a:gd name="T26" fmla="*/ 500 w 533"/>
                          <a:gd name="T27" fmla="*/ 366 h 736"/>
                          <a:gd name="T28" fmla="*/ 520 w 533"/>
                          <a:gd name="T29" fmla="*/ 202 h 736"/>
                          <a:gd name="T30" fmla="*/ 533 w 533"/>
                          <a:gd name="T31" fmla="*/ 98 h 736"/>
                          <a:gd name="T32" fmla="*/ 416 w 533"/>
                          <a:gd name="T33" fmla="*/ 78 h 736"/>
                          <a:gd name="T34" fmla="*/ 267 w 533"/>
                          <a:gd name="T35" fmla="*/ 0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6">
                            <a:moveTo>
                              <a:pt x="267" y="0"/>
                            </a:moveTo>
                            <a:lnTo>
                              <a:pt x="280" y="104"/>
                            </a:lnTo>
                            <a:lnTo>
                              <a:pt x="287" y="182"/>
                            </a:lnTo>
                            <a:lnTo>
                              <a:pt x="260" y="267"/>
                            </a:lnTo>
                            <a:lnTo>
                              <a:pt x="215" y="332"/>
                            </a:lnTo>
                            <a:lnTo>
                              <a:pt x="157" y="398"/>
                            </a:lnTo>
                            <a:lnTo>
                              <a:pt x="90" y="444"/>
                            </a:lnTo>
                            <a:lnTo>
                              <a:pt x="0" y="476"/>
                            </a:lnTo>
                            <a:lnTo>
                              <a:pt x="97" y="574"/>
                            </a:lnTo>
                            <a:lnTo>
                              <a:pt x="144" y="736"/>
                            </a:lnTo>
                            <a:lnTo>
                              <a:pt x="260" y="672"/>
                            </a:lnTo>
                            <a:lnTo>
                              <a:pt x="364" y="607"/>
                            </a:lnTo>
                            <a:lnTo>
                              <a:pt x="416" y="535"/>
                            </a:lnTo>
                            <a:lnTo>
                              <a:pt x="500" y="366"/>
                            </a:lnTo>
                            <a:lnTo>
                              <a:pt x="520" y="202"/>
                            </a:lnTo>
                            <a:lnTo>
                              <a:pt x="533" y="98"/>
                            </a:lnTo>
                            <a:lnTo>
                              <a:pt x="416" y="78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95" name="Freeform 115">
                        <a:extLst>
                          <a:ext uri="{FF2B5EF4-FFF2-40B4-BE49-F238E27FC236}">
                            <a16:creationId xmlns:a16="http://schemas.microsoft.com/office/drawing/2014/main" id="{088DB513-CD0D-3DF6-BDEE-39734483321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93" y="1361"/>
                        <a:ext cx="534" cy="736"/>
                      </a:xfrm>
                      <a:custGeom>
                        <a:avLst/>
                        <a:gdLst>
                          <a:gd name="T0" fmla="*/ 269 w 534"/>
                          <a:gd name="T1" fmla="*/ 736 h 736"/>
                          <a:gd name="T2" fmla="*/ 255 w 534"/>
                          <a:gd name="T3" fmla="*/ 633 h 736"/>
                          <a:gd name="T4" fmla="*/ 249 w 534"/>
                          <a:gd name="T5" fmla="*/ 553 h 736"/>
                          <a:gd name="T6" fmla="*/ 275 w 534"/>
                          <a:gd name="T7" fmla="*/ 469 h 736"/>
                          <a:gd name="T8" fmla="*/ 320 w 534"/>
                          <a:gd name="T9" fmla="*/ 404 h 736"/>
                          <a:gd name="T10" fmla="*/ 380 w 534"/>
                          <a:gd name="T11" fmla="*/ 339 h 736"/>
                          <a:gd name="T12" fmla="*/ 444 w 534"/>
                          <a:gd name="T13" fmla="*/ 293 h 736"/>
                          <a:gd name="T14" fmla="*/ 534 w 534"/>
                          <a:gd name="T15" fmla="*/ 261 h 736"/>
                          <a:gd name="T16" fmla="*/ 437 w 534"/>
                          <a:gd name="T17" fmla="*/ 164 h 736"/>
                          <a:gd name="T18" fmla="*/ 391 w 534"/>
                          <a:gd name="T19" fmla="*/ 0 h 736"/>
                          <a:gd name="T20" fmla="*/ 275 w 534"/>
                          <a:gd name="T21" fmla="*/ 65 h 736"/>
                          <a:gd name="T22" fmla="*/ 170 w 534"/>
                          <a:gd name="T23" fmla="*/ 131 h 736"/>
                          <a:gd name="T24" fmla="*/ 118 w 534"/>
                          <a:gd name="T25" fmla="*/ 202 h 736"/>
                          <a:gd name="T26" fmla="*/ 33 w 534"/>
                          <a:gd name="T27" fmla="*/ 371 h 736"/>
                          <a:gd name="T28" fmla="*/ 14 w 534"/>
                          <a:gd name="T29" fmla="*/ 534 h 736"/>
                          <a:gd name="T30" fmla="*/ 0 w 534"/>
                          <a:gd name="T31" fmla="*/ 639 h 736"/>
                          <a:gd name="T32" fmla="*/ 118 w 534"/>
                          <a:gd name="T33" fmla="*/ 658 h 736"/>
                          <a:gd name="T34" fmla="*/ 269 w 534"/>
                          <a:gd name="T35" fmla="*/ 736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4" h="736">
                            <a:moveTo>
                              <a:pt x="269" y="736"/>
                            </a:moveTo>
                            <a:lnTo>
                              <a:pt x="255" y="633"/>
                            </a:lnTo>
                            <a:lnTo>
                              <a:pt x="249" y="553"/>
                            </a:lnTo>
                            <a:lnTo>
                              <a:pt x="275" y="469"/>
                            </a:lnTo>
                            <a:lnTo>
                              <a:pt x="320" y="404"/>
                            </a:lnTo>
                            <a:lnTo>
                              <a:pt x="380" y="339"/>
                            </a:lnTo>
                            <a:lnTo>
                              <a:pt x="444" y="293"/>
                            </a:lnTo>
                            <a:lnTo>
                              <a:pt x="534" y="261"/>
                            </a:lnTo>
                            <a:lnTo>
                              <a:pt x="437" y="164"/>
                            </a:lnTo>
                            <a:lnTo>
                              <a:pt x="391" y="0"/>
                            </a:lnTo>
                            <a:lnTo>
                              <a:pt x="275" y="65"/>
                            </a:lnTo>
                            <a:lnTo>
                              <a:pt x="170" y="131"/>
                            </a:lnTo>
                            <a:lnTo>
                              <a:pt x="118" y="202"/>
                            </a:lnTo>
                            <a:lnTo>
                              <a:pt x="33" y="371"/>
                            </a:lnTo>
                            <a:lnTo>
                              <a:pt x="14" y="534"/>
                            </a:lnTo>
                            <a:lnTo>
                              <a:pt x="0" y="639"/>
                            </a:lnTo>
                            <a:lnTo>
                              <a:pt x="118" y="658"/>
                            </a:lnTo>
                            <a:lnTo>
                              <a:pt x="269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96" name="Freeform 116">
                        <a:extLst>
                          <a:ext uri="{FF2B5EF4-FFF2-40B4-BE49-F238E27FC236}">
                            <a16:creationId xmlns:a16="http://schemas.microsoft.com/office/drawing/2014/main" id="{D2F0D509-B7AD-F83A-319A-8CFAAD3786B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49" y="1908"/>
                        <a:ext cx="533" cy="736"/>
                      </a:xfrm>
                      <a:custGeom>
                        <a:avLst/>
                        <a:gdLst>
                          <a:gd name="T0" fmla="*/ 268 w 533"/>
                          <a:gd name="T1" fmla="*/ 0 h 736"/>
                          <a:gd name="T2" fmla="*/ 280 w 533"/>
                          <a:gd name="T3" fmla="*/ 104 h 736"/>
                          <a:gd name="T4" fmla="*/ 286 w 533"/>
                          <a:gd name="T5" fmla="*/ 182 h 736"/>
                          <a:gd name="T6" fmla="*/ 261 w 533"/>
                          <a:gd name="T7" fmla="*/ 267 h 736"/>
                          <a:gd name="T8" fmla="*/ 214 w 533"/>
                          <a:gd name="T9" fmla="*/ 333 h 736"/>
                          <a:gd name="T10" fmla="*/ 155 w 533"/>
                          <a:gd name="T11" fmla="*/ 398 h 736"/>
                          <a:gd name="T12" fmla="*/ 91 w 533"/>
                          <a:gd name="T13" fmla="*/ 442 h 736"/>
                          <a:gd name="T14" fmla="*/ 0 w 533"/>
                          <a:gd name="T15" fmla="*/ 475 h 736"/>
                          <a:gd name="T16" fmla="*/ 97 w 533"/>
                          <a:gd name="T17" fmla="*/ 572 h 736"/>
                          <a:gd name="T18" fmla="*/ 142 w 533"/>
                          <a:gd name="T19" fmla="*/ 736 h 736"/>
                          <a:gd name="T20" fmla="*/ 261 w 533"/>
                          <a:gd name="T21" fmla="*/ 671 h 736"/>
                          <a:gd name="T22" fmla="*/ 364 w 533"/>
                          <a:gd name="T23" fmla="*/ 606 h 736"/>
                          <a:gd name="T24" fmla="*/ 417 w 533"/>
                          <a:gd name="T25" fmla="*/ 534 h 736"/>
                          <a:gd name="T26" fmla="*/ 500 w 533"/>
                          <a:gd name="T27" fmla="*/ 365 h 736"/>
                          <a:gd name="T28" fmla="*/ 520 w 533"/>
                          <a:gd name="T29" fmla="*/ 202 h 736"/>
                          <a:gd name="T30" fmla="*/ 533 w 533"/>
                          <a:gd name="T31" fmla="*/ 99 h 736"/>
                          <a:gd name="T32" fmla="*/ 417 w 533"/>
                          <a:gd name="T33" fmla="*/ 79 h 736"/>
                          <a:gd name="T34" fmla="*/ 268 w 533"/>
                          <a:gd name="T35" fmla="*/ 0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6">
                            <a:moveTo>
                              <a:pt x="268" y="0"/>
                            </a:moveTo>
                            <a:lnTo>
                              <a:pt x="280" y="104"/>
                            </a:lnTo>
                            <a:lnTo>
                              <a:pt x="286" y="182"/>
                            </a:lnTo>
                            <a:lnTo>
                              <a:pt x="261" y="267"/>
                            </a:lnTo>
                            <a:lnTo>
                              <a:pt x="214" y="333"/>
                            </a:lnTo>
                            <a:lnTo>
                              <a:pt x="155" y="398"/>
                            </a:lnTo>
                            <a:lnTo>
                              <a:pt x="91" y="442"/>
                            </a:lnTo>
                            <a:lnTo>
                              <a:pt x="0" y="475"/>
                            </a:lnTo>
                            <a:lnTo>
                              <a:pt x="97" y="572"/>
                            </a:lnTo>
                            <a:lnTo>
                              <a:pt x="142" y="736"/>
                            </a:lnTo>
                            <a:lnTo>
                              <a:pt x="261" y="671"/>
                            </a:lnTo>
                            <a:lnTo>
                              <a:pt x="364" y="606"/>
                            </a:lnTo>
                            <a:lnTo>
                              <a:pt x="417" y="534"/>
                            </a:lnTo>
                            <a:lnTo>
                              <a:pt x="500" y="365"/>
                            </a:lnTo>
                            <a:lnTo>
                              <a:pt x="520" y="202"/>
                            </a:lnTo>
                            <a:lnTo>
                              <a:pt x="533" y="99"/>
                            </a:lnTo>
                            <a:lnTo>
                              <a:pt x="417" y="79"/>
                            </a:lnTo>
                            <a:lnTo>
                              <a:pt x="268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97" name="Freeform 117">
                        <a:extLst>
                          <a:ext uri="{FF2B5EF4-FFF2-40B4-BE49-F238E27FC236}">
                            <a16:creationId xmlns:a16="http://schemas.microsoft.com/office/drawing/2014/main" id="{5B500E09-79B7-600B-16B7-F43BA3E21EE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8" y="1693"/>
                        <a:ext cx="532" cy="735"/>
                      </a:xfrm>
                      <a:custGeom>
                        <a:avLst/>
                        <a:gdLst>
                          <a:gd name="T0" fmla="*/ 265 w 532"/>
                          <a:gd name="T1" fmla="*/ 0 h 735"/>
                          <a:gd name="T2" fmla="*/ 278 w 532"/>
                          <a:gd name="T3" fmla="*/ 104 h 735"/>
                          <a:gd name="T4" fmla="*/ 285 w 532"/>
                          <a:gd name="T5" fmla="*/ 182 h 735"/>
                          <a:gd name="T6" fmla="*/ 259 w 532"/>
                          <a:gd name="T7" fmla="*/ 267 h 735"/>
                          <a:gd name="T8" fmla="*/ 213 w 532"/>
                          <a:gd name="T9" fmla="*/ 332 h 735"/>
                          <a:gd name="T10" fmla="*/ 155 w 532"/>
                          <a:gd name="T11" fmla="*/ 397 h 735"/>
                          <a:gd name="T12" fmla="*/ 91 w 532"/>
                          <a:gd name="T13" fmla="*/ 444 h 735"/>
                          <a:gd name="T14" fmla="*/ 0 w 532"/>
                          <a:gd name="T15" fmla="*/ 476 h 735"/>
                          <a:gd name="T16" fmla="*/ 98 w 532"/>
                          <a:gd name="T17" fmla="*/ 574 h 735"/>
                          <a:gd name="T18" fmla="*/ 142 w 532"/>
                          <a:gd name="T19" fmla="*/ 735 h 735"/>
                          <a:gd name="T20" fmla="*/ 259 w 532"/>
                          <a:gd name="T21" fmla="*/ 671 h 735"/>
                          <a:gd name="T22" fmla="*/ 364 w 532"/>
                          <a:gd name="T23" fmla="*/ 607 h 735"/>
                          <a:gd name="T24" fmla="*/ 417 w 532"/>
                          <a:gd name="T25" fmla="*/ 535 h 735"/>
                          <a:gd name="T26" fmla="*/ 499 w 532"/>
                          <a:gd name="T27" fmla="*/ 366 h 735"/>
                          <a:gd name="T28" fmla="*/ 519 w 532"/>
                          <a:gd name="T29" fmla="*/ 202 h 735"/>
                          <a:gd name="T30" fmla="*/ 532 w 532"/>
                          <a:gd name="T31" fmla="*/ 97 h 735"/>
                          <a:gd name="T32" fmla="*/ 417 w 532"/>
                          <a:gd name="T33" fmla="*/ 78 h 735"/>
                          <a:gd name="T34" fmla="*/ 265 w 532"/>
                          <a:gd name="T35" fmla="*/ 0 h 7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2" h="735">
                            <a:moveTo>
                              <a:pt x="265" y="0"/>
                            </a:moveTo>
                            <a:lnTo>
                              <a:pt x="278" y="104"/>
                            </a:lnTo>
                            <a:lnTo>
                              <a:pt x="285" y="182"/>
                            </a:lnTo>
                            <a:lnTo>
                              <a:pt x="259" y="267"/>
                            </a:lnTo>
                            <a:lnTo>
                              <a:pt x="213" y="332"/>
                            </a:lnTo>
                            <a:lnTo>
                              <a:pt x="155" y="397"/>
                            </a:lnTo>
                            <a:lnTo>
                              <a:pt x="91" y="444"/>
                            </a:lnTo>
                            <a:lnTo>
                              <a:pt x="0" y="476"/>
                            </a:lnTo>
                            <a:lnTo>
                              <a:pt x="98" y="574"/>
                            </a:lnTo>
                            <a:lnTo>
                              <a:pt x="142" y="735"/>
                            </a:lnTo>
                            <a:lnTo>
                              <a:pt x="259" y="671"/>
                            </a:lnTo>
                            <a:lnTo>
                              <a:pt x="364" y="607"/>
                            </a:lnTo>
                            <a:lnTo>
                              <a:pt x="417" y="535"/>
                            </a:lnTo>
                            <a:lnTo>
                              <a:pt x="499" y="366"/>
                            </a:lnTo>
                            <a:lnTo>
                              <a:pt x="519" y="202"/>
                            </a:lnTo>
                            <a:lnTo>
                              <a:pt x="532" y="97"/>
                            </a:lnTo>
                            <a:lnTo>
                              <a:pt x="417" y="78"/>
                            </a:lnTo>
                            <a:lnTo>
                              <a:pt x="265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98" name="Freeform 118">
                        <a:extLst>
                          <a:ext uri="{FF2B5EF4-FFF2-40B4-BE49-F238E27FC236}">
                            <a16:creationId xmlns:a16="http://schemas.microsoft.com/office/drawing/2014/main" id="{6D3031B6-7736-46ED-3A88-5FD6101BFF9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10" y="1742"/>
                        <a:ext cx="733" cy="534"/>
                      </a:xfrm>
                      <a:custGeom>
                        <a:avLst/>
                        <a:gdLst>
                          <a:gd name="T0" fmla="*/ 733 w 733"/>
                          <a:gd name="T1" fmla="*/ 268 h 534"/>
                          <a:gd name="T2" fmla="*/ 630 w 733"/>
                          <a:gd name="T3" fmla="*/ 280 h 534"/>
                          <a:gd name="T4" fmla="*/ 553 w 733"/>
                          <a:gd name="T5" fmla="*/ 287 h 534"/>
                          <a:gd name="T6" fmla="*/ 468 w 733"/>
                          <a:gd name="T7" fmla="*/ 261 h 534"/>
                          <a:gd name="T8" fmla="*/ 403 w 733"/>
                          <a:gd name="T9" fmla="*/ 214 h 534"/>
                          <a:gd name="T10" fmla="*/ 336 w 733"/>
                          <a:gd name="T11" fmla="*/ 156 h 534"/>
                          <a:gd name="T12" fmla="*/ 291 w 733"/>
                          <a:gd name="T13" fmla="*/ 91 h 534"/>
                          <a:gd name="T14" fmla="*/ 258 w 733"/>
                          <a:gd name="T15" fmla="*/ 0 h 534"/>
                          <a:gd name="T16" fmla="*/ 162 w 733"/>
                          <a:gd name="T17" fmla="*/ 98 h 534"/>
                          <a:gd name="T18" fmla="*/ 0 w 733"/>
                          <a:gd name="T19" fmla="*/ 143 h 534"/>
                          <a:gd name="T20" fmla="*/ 64 w 733"/>
                          <a:gd name="T21" fmla="*/ 261 h 534"/>
                          <a:gd name="T22" fmla="*/ 129 w 733"/>
                          <a:gd name="T23" fmla="*/ 365 h 534"/>
                          <a:gd name="T24" fmla="*/ 200 w 733"/>
                          <a:gd name="T25" fmla="*/ 418 h 534"/>
                          <a:gd name="T26" fmla="*/ 370 w 733"/>
                          <a:gd name="T27" fmla="*/ 501 h 534"/>
                          <a:gd name="T28" fmla="*/ 533 w 733"/>
                          <a:gd name="T29" fmla="*/ 521 h 534"/>
                          <a:gd name="T30" fmla="*/ 637 w 733"/>
                          <a:gd name="T31" fmla="*/ 534 h 534"/>
                          <a:gd name="T32" fmla="*/ 655 w 733"/>
                          <a:gd name="T33" fmla="*/ 418 h 534"/>
                          <a:gd name="T34" fmla="*/ 733 w 733"/>
                          <a:gd name="T35" fmla="*/ 268 h 5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733" h="534">
                            <a:moveTo>
                              <a:pt x="733" y="268"/>
                            </a:moveTo>
                            <a:lnTo>
                              <a:pt x="630" y="280"/>
                            </a:lnTo>
                            <a:lnTo>
                              <a:pt x="553" y="287"/>
                            </a:lnTo>
                            <a:lnTo>
                              <a:pt x="468" y="261"/>
                            </a:lnTo>
                            <a:lnTo>
                              <a:pt x="403" y="214"/>
                            </a:lnTo>
                            <a:lnTo>
                              <a:pt x="336" y="156"/>
                            </a:lnTo>
                            <a:lnTo>
                              <a:pt x="291" y="91"/>
                            </a:lnTo>
                            <a:lnTo>
                              <a:pt x="258" y="0"/>
                            </a:lnTo>
                            <a:lnTo>
                              <a:pt x="162" y="98"/>
                            </a:lnTo>
                            <a:lnTo>
                              <a:pt x="0" y="143"/>
                            </a:lnTo>
                            <a:lnTo>
                              <a:pt x="64" y="261"/>
                            </a:lnTo>
                            <a:lnTo>
                              <a:pt x="129" y="365"/>
                            </a:lnTo>
                            <a:lnTo>
                              <a:pt x="200" y="418"/>
                            </a:lnTo>
                            <a:lnTo>
                              <a:pt x="370" y="501"/>
                            </a:lnTo>
                            <a:lnTo>
                              <a:pt x="533" y="521"/>
                            </a:lnTo>
                            <a:lnTo>
                              <a:pt x="637" y="534"/>
                            </a:lnTo>
                            <a:lnTo>
                              <a:pt x="655" y="418"/>
                            </a:lnTo>
                            <a:lnTo>
                              <a:pt x="733" y="26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99" name="Freeform 119">
                        <a:extLst>
                          <a:ext uri="{FF2B5EF4-FFF2-40B4-BE49-F238E27FC236}">
                            <a16:creationId xmlns:a16="http://schemas.microsoft.com/office/drawing/2014/main" id="{EA9B6971-8C0E-1CD5-3C76-96649A2F6E9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18" y="1849"/>
                        <a:ext cx="533" cy="737"/>
                      </a:xfrm>
                      <a:custGeom>
                        <a:avLst/>
                        <a:gdLst>
                          <a:gd name="T0" fmla="*/ 266 w 533"/>
                          <a:gd name="T1" fmla="*/ 737 h 737"/>
                          <a:gd name="T2" fmla="*/ 255 w 533"/>
                          <a:gd name="T3" fmla="*/ 631 h 737"/>
                          <a:gd name="T4" fmla="*/ 248 w 533"/>
                          <a:gd name="T5" fmla="*/ 553 h 737"/>
                          <a:gd name="T6" fmla="*/ 272 w 533"/>
                          <a:gd name="T7" fmla="*/ 470 h 737"/>
                          <a:gd name="T8" fmla="*/ 319 w 533"/>
                          <a:gd name="T9" fmla="*/ 404 h 737"/>
                          <a:gd name="T10" fmla="*/ 377 w 533"/>
                          <a:gd name="T11" fmla="*/ 339 h 737"/>
                          <a:gd name="T12" fmla="*/ 442 w 533"/>
                          <a:gd name="T13" fmla="*/ 294 h 737"/>
                          <a:gd name="T14" fmla="*/ 533 w 533"/>
                          <a:gd name="T15" fmla="*/ 261 h 737"/>
                          <a:gd name="T16" fmla="*/ 435 w 533"/>
                          <a:gd name="T17" fmla="*/ 163 h 737"/>
                          <a:gd name="T18" fmla="*/ 390 w 533"/>
                          <a:gd name="T19" fmla="*/ 0 h 737"/>
                          <a:gd name="T20" fmla="*/ 272 w 533"/>
                          <a:gd name="T21" fmla="*/ 65 h 737"/>
                          <a:gd name="T22" fmla="*/ 170 w 533"/>
                          <a:gd name="T23" fmla="*/ 131 h 737"/>
                          <a:gd name="T24" fmla="*/ 117 w 533"/>
                          <a:gd name="T25" fmla="*/ 203 h 737"/>
                          <a:gd name="T26" fmla="*/ 32 w 533"/>
                          <a:gd name="T27" fmla="*/ 372 h 737"/>
                          <a:gd name="T28" fmla="*/ 13 w 533"/>
                          <a:gd name="T29" fmla="*/ 534 h 737"/>
                          <a:gd name="T30" fmla="*/ 0 w 533"/>
                          <a:gd name="T31" fmla="*/ 638 h 737"/>
                          <a:gd name="T32" fmla="*/ 117 w 533"/>
                          <a:gd name="T33" fmla="*/ 659 h 737"/>
                          <a:gd name="T34" fmla="*/ 266 w 533"/>
                          <a:gd name="T35" fmla="*/ 737 h 7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7">
                            <a:moveTo>
                              <a:pt x="266" y="737"/>
                            </a:moveTo>
                            <a:lnTo>
                              <a:pt x="255" y="631"/>
                            </a:lnTo>
                            <a:lnTo>
                              <a:pt x="248" y="553"/>
                            </a:lnTo>
                            <a:lnTo>
                              <a:pt x="272" y="470"/>
                            </a:lnTo>
                            <a:lnTo>
                              <a:pt x="319" y="404"/>
                            </a:lnTo>
                            <a:lnTo>
                              <a:pt x="377" y="339"/>
                            </a:lnTo>
                            <a:lnTo>
                              <a:pt x="442" y="294"/>
                            </a:lnTo>
                            <a:lnTo>
                              <a:pt x="533" y="261"/>
                            </a:lnTo>
                            <a:lnTo>
                              <a:pt x="435" y="163"/>
                            </a:lnTo>
                            <a:lnTo>
                              <a:pt x="390" y="0"/>
                            </a:lnTo>
                            <a:lnTo>
                              <a:pt x="272" y="65"/>
                            </a:lnTo>
                            <a:lnTo>
                              <a:pt x="170" y="131"/>
                            </a:lnTo>
                            <a:lnTo>
                              <a:pt x="117" y="203"/>
                            </a:lnTo>
                            <a:lnTo>
                              <a:pt x="32" y="372"/>
                            </a:lnTo>
                            <a:lnTo>
                              <a:pt x="13" y="534"/>
                            </a:lnTo>
                            <a:lnTo>
                              <a:pt x="0" y="638"/>
                            </a:lnTo>
                            <a:lnTo>
                              <a:pt x="117" y="659"/>
                            </a:lnTo>
                            <a:lnTo>
                              <a:pt x="266" y="737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200" name="Freeform 120">
                        <a:extLst>
                          <a:ext uri="{FF2B5EF4-FFF2-40B4-BE49-F238E27FC236}">
                            <a16:creationId xmlns:a16="http://schemas.microsoft.com/office/drawing/2014/main" id="{DDF49DAE-9642-5771-E685-570396AB1F2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18" y="2072"/>
                        <a:ext cx="533" cy="734"/>
                      </a:xfrm>
                      <a:custGeom>
                        <a:avLst/>
                        <a:gdLst>
                          <a:gd name="T0" fmla="*/ 266 w 533"/>
                          <a:gd name="T1" fmla="*/ 734 h 734"/>
                          <a:gd name="T2" fmla="*/ 255 w 533"/>
                          <a:gd name="T3" fmla="*/ 631 h 734"/>
                          <a:gd name="T4" fmla="*/ 248 w 533"/>
                          <a:gd name="T5" fmla="*/ 553 h 734"/>
                          <a:gd name="T6" fmla="*/ 272 w 533"/>
                          <a:gd name="T7" fmla="*/ 469 h 734"/>
                          <a:gd name="T8" fmla="*/ 319 w 533"/>
                          <a:gd name="T9" fmla="*/ 403 h 734"/>
                          <a:gd name="T10" fmla="*/ 377 w 533"/>
                          <a:gd name="T11" fmla="*/ 337 h 734"/>
                          <a:gd name="T12" fmla="*/ 442 w 533"/>
                          <a:gd name="T13" fmla="*/ 292 h 734"/>
                          <a:gd name="T14" fmla="*/ 533 w 533"/>
                          <a:gd name="T15" fmla="*/ 259 h 734"/>
                          <a:gd name="T16" fmla="*/ 435 w 533"/>
                          <a:gd name="T17" fmla="*/ 163 h 734"/>
                          <a:gd name="T18" fmla="*/ 390 w 533"/>
                          <a:gd name="T19" fmla="*/ 0 h 734"/>
                          <a:gd name="T20" fmla="*/ 272 w 533"/>
                          <a:gd name="T21" fmla="*/ 65 h 734"/>
                          <a:gd name="T22" fmla="*/ 170 w 533"/>
                          <a:gd name="T23" fmla="*/ 130 h 734"/>
                          <a:gd name="T24" fmla="*/ 117 w 533"/>
                          <a:gd name="T25" fmla="*/ 201 h 734"/>
                          <a:gd name="T26" fmla="*/ 32 w 533"/>
                          <a:gd name="T27" fmla="*/ 370 h 734"/>
                          <a:gd name="T28" fmla="*/ 13 w 533"/>
                          <a:gd name="T29" fmla="*/ 534 h 734"/>
                          <a:gd name="T30" fmla="*/ 0 w 533"/>
                          <a:gd name="T31" fmla="*/ 636 h 734"/>
                          <a:gd name="T32" fmla="*/ 117 w 533"/>
                          <a:gd name="T33" fmla="*/ 656 h 734"/>
                          <a:gd name="T34" fmla="*/ 266 w 533"/>
                          <a:gd name="T35" fmla="*/ 734 h 7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4">
                            <a:moveTo>
                              <a:pt x="266" y="734"/>
                            </a:moveTo>
                            <a:lnTo>
                              <a:pt x="255" y="631"/>
                            </a:lnTo>
                            <a:lnTo>
                              <a:pt x="248" y="553"/>
                            </a:lnTo>
                            <a:lnTo>
                              <a:pt x="272" y="469"/>
                            </a:lnTo>
                            <a:lnTo>
                              <a:pt x="319" y="403"/>
                            </a:lnTo>
                            <a:lnTo>
                              <a:pt x="377" y="337"/>
                            </a:lnTo>
                            <a:lnTo>
                              <a:pt x="442" y="292"/>
                            </a:lnTo>
                            <a:lnTo>
                              <a:pt x="533" y="259"/>
                            </a:lnTo>
                            <a:lnTo>
                              <a:pt x="435" y="163"/>
                            </a:lnTo>
                            <a:lnTo>
                              <a:pt x="390" y="0"/>
                            </a:lnTo>
                            <a:lnTo>
                              <a:pt x="272" y="65"/>
                            </a:lnTo>
                            <a:lnTo>
                              <a:pt x="170" y="130"/>
                            </a:lnTo>
                            <a:lnTo>
                              <a:pt x="117" y="201"/>
                            </a:lnTo>
                            <a:lnTo>
                              <a:pt x="32" y="370"/>
                            </a:lnTo>
                            <a:lnTo>
                              <a:pt x="13" y="534"/>
                            </a:lnTo>
                            <a:lnTo>
                              <a:pt x="0" y="636"/>
                            </a:lnTo>
                            <a:lnTo>
                              <a:pt x="117" y="656"/>
                            </a:lnTo>
                            <a:lnTo>
                              <a:pt x="266" y="734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46201" name="Group 121">
                    <a:extLst>
                      <a:ext uri="{FF2B5EF4-FFF2-40B4-BE49-F238E27FC236}">
                        <a16:creationId xmlns:a16="http://schemas.microsoft.com/office/drawing/2014/main" id="{071D5477-FC56-1544-25C9-ACE88558337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17" y="1859"/>
                    <a:ext cx="382" cy="480"/>
                    <a:chOff x="1417" y="1859"/>
                    <a:chExt cx="382" cy="480"/>
                  </a:xfrm>
                </p:grpSpPr>
                <p:sp>
                  <p:nvSpPr>
                    <p:cNvPr id="46202" name="Freeform 122">
                      <a:extLst>
                        <a:ext uri="{FF2B5EF4-FFF2-40B4-BE49-F238E27FC236}">
                          <a16:creationId xmlns:a16="http://schemas.microsoft.com/office/drawing/2014/main" id="{F5460EF6-6847-5352-20B6-D9CC66834FB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17" y="1859"/>
                      <a:ext cx="382" cy="480"/>
                    </a:xfrm>
                    <a:custGeom>
                      <a:avLst/>
                      <a:gdLst>
                        <a:gd name="T0" fmla="*/ 243 w 382"/>
                        <a:gd name="T1" fmla="*/ 27 h 480"/>
                        <a:gd name="T2" fmla="*/ 310 w 382"/>
                        <a:gd name="T3" fmla="*/ 0 h 480"/>
                        <a:gd name="T4" fmla="*/ 336 w 382"/>
                        <a:gd name="T5" fmla="*/ 3 h 480"/>
                        <a:gd name="T6" fmla="*/ 354 w 382"/>
                        <a:gd name="T7" fmla="*/ 30 h 480"/>
                        <a:gd name="T8" fmla="*/ 345 w 382"/>
                        <a:gd name="T9" fmla="*/ 62 h 480"/>
                        <a:gd name="T10" fmla="*/ 319 w 382"/>
                        <a:gd name="T11" fmla="*/ 84 h 480"/>
                        <a:gd name="T12" fmla="*/ 285 w 382"/>
                        <a:gd name="T13" fmla="*/ 102 h 480"/>
                        <a:gd name="T14" fmla="*/ 240 w 382"/>
                        <a:gd name="T15" fmla="*/ 120 h 480"/>
                        <a:gd name="T16" fmla="*/ 199 w 382"/>
                        <a:gd name="T17" fmla="*/ 126 h 480"/>
                        <a:gd name="T18" fmla="*/ 166 w 382"/>
                        <a:gd name="T19" fmla="*/ 130 h 480"/>
                        <a:gd name="T20" fmla="*/ 196 w 382"/>
                        <a:gd name="T21" fmla="*/ 138 h 480"/>
                        <a:gd name="T22" fmla="*/ 232 w 382"/>
                        <a:gd name="T23" fmla="*/ 140 h 480"/>
                        <a:gd name="T24" fmla="*/ 289 w 382"/>
                        <a:gd name="T25" fmla="*/ 121 h 480"/>
                        <a:gd name="T26" fmla="*/ 350 w 382"/>
                        <a:gd name="T27" fmla="*/ 95 h 480"/>
                        <a:gd name="T28" fmla="*/ 368 w 382"/>
                        <a:gd name="T29" fmla="*/ 102 h 480"/>
                        <a:gd name="T30" fmla="*/ 374 w 382"/>
                        <a:gd name="T31" fmla="*/ 122 h 480"/>
                        <a:gd name="T32" fmla="*/ 369 w 382"/>
                        <a:gd name="T33" fmla="*/ 157 h 480"/>
                        <a:gd name="T34" fmla="*/ 347 w 382"/>
                        <a:gd name="T35" fmla="*/ 181 h 480"/>
                        <a:gd name="T36" fmla="*/ 303 w 382"/>
                        <a:gd name="T37" fmla="*/ 207 h 480"/>
                        <a:gd name="T38" fmla="*/ 183 w 382"/>
                        <a:gd name="T39" fmla="*/ 242 h 480"/>
                        <a:gd name="T40" fmla="*/ 253 w 382"/>
                        <a:gd name="T41" fmla="*/ 237 h 480"/>
                        <a:gd name="T42" fmla="*/ 308 w 382"/>
                        <a:gd name="T43" fmla="*/ 229 h 480"/>
                        <a:gd name="T44" fmla="*/ 362 w 382"/>
                        <a:gd name="T45" fmla="*/ 216 h 480"/>
                        <a:gd name="T46" fmla="*/ 382 w 382"/>
                        <a:gd name="T47" fmla="*/ 233 h 480"/>
                        <a:gd name="T48" fmla="*/ 376 w 382"/>
                        <a:gd name="T49" fmla="*/ 260 h 480"/>
                        <a:gd name="T50" fmla="*/ 361 w 382"/>
                        <a:gd name="T51" fmla="*/ 284 h 480"/>
                        <a:gd name="T52" fmla="*/ 321 w 382"/>
                        <a:gd name="T53" fmla="*/ 305 h 480"/>
                        <a:gd name="T54" fmla="*/ 266 w 382"/>
                        <a:gd name="T55" fmla="*/ 322 h 480"/>
                        <a:gd name="T56" fmla="*/ 190 w 382"/>
                        <a:gd name="T57" fmla="*/ 335 h 480"/>
                        <a:gd name="T58" fmla="*/ 157 w 382"/>
                        <a:gd name="T59" fmla="*/ 378 h 480"/>
                        <a:gd name="T60" fmla="*/ 143 w 382"/>
                        <a:gd name="T61" fmla="*/ 434 h 480"/>
                        <a:gd name="T62" fmla="*/ 105 w 382"/>
                        <a:gd name="T63" fmla="*/ 465 h 480"/>
                        <a:gd name="T64" fmla="*/ 73 w 382"/>
                        <a:gd name="T65" fmla="*/ 480 h 480"/>
                        <a:gd name="T66" fmla="*/ 40 w 382"/>
                        <a:gd name="T67" fmla="*/ 478 h 480"/>
                        <a:gd name="T68" fmla="*/ 20 w 382"/>
                        <a:gd name="T69" fmla="*/ 460 h 480"/>
                        <a:gd name="T70" fmla="*/ 13 w 382"/>
                        <a:gd name="T71" fmla="*/ 421 h 480"/>
                        <a:gd name="T72" fmla="*/ 19 w 382"/>
                        <a:gd name="T73" fmla="*/ 382 h 480"/>
                        <a:gd name="T74" fmla="*/ 37 w 382"/>
                        <a:gd name="T75" fmla="*/ 342 h 480"/>
                        <a:gd name="T76" fmla="*/ 69 w 382"/>
                        <a:gd name="T77" fmla="*/ 318 h 480"/>
                        <a:gd name="T78" fmla="*/ 43 w 382"/>
                        <a:gd name="T79" fmla="*/ 308 h 480"/>
                        <a:gd name="T80" fmla="*/ 24 w 382"/>
                        <a:gd name="T81" fmla="*/ 294 h 480"/>
                        <a:gd name="T82" fmla="*/ 19 w 382"/>
                        <a:gd name="T83" fmla="*/ 269 h 480"/>
                        <a:gd name="T84" fmla="*/ 26 w 382"/>
                        <a:gd name="T85" fmla="*/ 238 h 480"/>
                        <a:gd name="T86" fmla="*/ 39 w 382"/>
                        <a:gd name="T87" fmla="*/ 222 h 480"/>
                        <a:gd name="T88" fmla="*/ 19 w 382"/>
                        <a:gd name="T89" fmla="*/ 212 h 480"/>
                        <a:gd name="T90" fmla="*/ 2 w 382"/>
                        <a:gd name="T91" fmla="*/ 192 h 480"/>
                        <a:gd name="T92" fmla="*/ 0 w 382"/>
                        <a:gd name="T93" fmla="*/ 162 h 480"/>
                        <a:gd name="T94" fmla="*/ 12 w 382"/>
                        <a:gd name="T95" fmla="*/ 139 h 480"/>
                        <a:gd name="T96" fmla="*/ 30 w 382"/>
                        <a:gd name="T97" fmla="*/ 125 h 480"/>
                        <a:gd name="T98" fmla="*/ 11 w 382"/>
                        <a:gd name="T99" fmla="*/ 99 h 480"/>
                        <a:gd name="T100" fmla="*/ 13 w 382"/>
                        <a:gd name="T101" fmla="*/ 72 h 480"/>
                        <a:gd name="T102" fmla="*/ 25 w 382"/>
                        <a:gd name="T103" fmla="*/ 48 h 480"/>
                        <a:gd name="T104" fmla="*/ 47 w 382"/>
                        <a:gd name="T105" fmla="*/ 26 h 480"/>
                        <a:gd name="T106" fmla="*/ 81 w 382"/>
                        <a:gd name="T107" fmla="*/ 19 h 480"/>
                        <a:gd name="T108" fmla="*/ 120 w 382"/>
                        <a:gd name="T109" fmla="*/ 29 h 480"/>
                        <a:gd name="T110" fmla="*/ 178 w 382"/>
                        <a:gd name="T111" fmla="*/ 37 h 480"/>
                        <a:gd name="T112" fmla="*/ 243 w 382"/>
                        <a:gd name="T113" fmla="*/ 27 h 4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</a:cxnLst>
                      <a:rect l="0" t="0" r="r" b="b"/>
                      <a:pathLst>
                        <a:path w="382" h="480">
                          <a:moveTo>
                            <a:pt x="243" y="27"/>
                          </a:moveTo>
                          <a:lnTo>
                            <a:pt x="310" y="0"/>
                          </a:lnTo>
                          <a:lnTo>
                            <a:pt x="336" y="3"/>
                          </a:lnTo>
                          <a:lnTo>
                            <a:pt x="354" y="30"/>
                          </a:lnTo>
                          <a:lnTo>
                            <a:pt x="345" y="62"/>
                          </a:lnTo>
                          <a:lnTo>
                            <a:pt x="319" y="84"/>
                          </a:lnTo>
                          <a:lnTo>
                            <a:pt x="285" y="102"/>
                          </a:lnTo>
                          <a:lnTo>
                            <a:pt x="240" y="120"/>
                          </a:lnTo>
                          <a:lnTo>
                            <a:pt x="199" y="126"/>
                          </a:lnTo>
                          <a:lnTo>
                            <a:pt x="166" y="130"/>
                          </a:lnTo>
                          <a:lnTo>
                            <a:pt x="196" y="138"/>
                          </a:lnTo>
                          <a:lnTo>
                            <a:pt x="232" y="140"/>
                          </a:lnTo>
                          <a:lnTo>
                            <a:pt x="289" y="121"/>
                          </a:lnTo>
                          <a:lnTo>
                            <a:pt x="350" y="95"/>
                          </a:lnTo>
                          <a:lnTo>
                            <a:pt x="368" y="102"/>
                          </a:lnTo>
                          <a:lnTo>
                            <a:pt x="374" y="122"/>
                          </a:lnTo>
                          <a:lnTo>
                            <a:pt x="369" y="157"/>
                          </a:lnTo>
                          <a:lnTo>
                            <a:pt x="347" y="181"/>
                          </a:lnTo>
                          <a:lnTo>
                            <a:pt x="303" y="207"/>
                          </a:lnTo>
                          <a:lnTo>
                            <a:pt x="183" y="242"/>
                          </a:lnTo>
                          <a:lnTo>
                            <a:pt x="253" y="237"/>
                          </a:lnTo>
                          <a:lnTo>
                            <a:pt x="308" y="229"/>
                          </a:lnTo>
                          <a:lnTo>
                            <a:pt x="362" y="216"/>
                          </a:lnTo>
                          <a:lnTo>
                            <a:pt x="382" y="233"/>
                          </a:lnTo>
                          <a:lnTo>
                            <a:pt x="376" y="260"/>
                          </a:lnTo>
                          <a:lnTo>
                            <a:pt x="361" y="284"/>
                          </a:lnTo>
                          <a:lnTo>
                            <a:pt x="321" y="305"/>
                          </a:lnTo>
                          <a:lnTo>
                            <a:pt x="266" y="322"/>
                          </a:lnTo>
                          <a:lnTo>
                            <a:pt x="190" y="335"/>
                          </a:lnTo>
                          <a:lnTo>
                            <a:pt x="157" y="378"/>
                          </a:lnTo>
                          <a:lnTo>
                            <a:pt x="143" y="434"/>
                          </a:lnTo>
                          <a:lnTo>
                            <a:pt x="105" y="465"/>
                          </a:lnTo>
                          <a:lnTo>
                            <a:pt x="73" y="480"/>
                          </a:lnTo>
                          <a:lnTo>
                            <a:pt x="40" y="478"/>
                          </a:lnTo>
                          <a:lnTo>
                            <a:pt x="20" y="460"/>
                          </a:lnTo>
                          <a:lnTo>
                            <a:pt x="13" y="421"/>
                          </a:lnTo>
                          <a:lnTo>
                            <a:pt x="19" y="382"/>
                          </a:lnTo>
                          <a:lnTo>
                            <a:pt x="37" y="342"/>
                          </a:lnTo>
                          <a:lnTo>
                            <a:pt x="69" y="318"/>
                          </a:lnTo>
                          <a:lnTo>
                            <a:pt x="43" y="308"/>
                          </a:lnTo>
                          <a:lnTo>
                            <a:pt x="24" y="294"/>
                          </a:lnTo>
                          <a:lnTo>
                            <a:pt x="19" y="269"/>
                          </a:lnTo>
                          <a:lnTo>
                            <a:pt x="26" y="238"/>
                          </a:lnTo>
                          <a:lnTo>
                            <a:pt x="39" y="222"/>
                          </a:lnTo>
                          <a:lnTo>
                            <a:pt x="19" y="212"/>
                          </a:lnTo>
                          <a:lnTo>
                            <a:pt x="2" y="192"/>
                          </a:lnTo>
                          <a:lnTo>
                            <a:pt x="0" y="162"/>
                          </a:lnTo>
                          <a:lnTo>
                            <a:pt x="12" y="139"/>
                          </a:lnTo>
                          <a:lnTo>
                            <a:pt x="30" y="125"/>
                          </a:lnTo>
                          <a:lnTo>
                            <a:pt x="11" y="99"/>
                          </a:lnTo>
                          <a:lnTo>
                            <a:pt x="13" y="72"/>
                          </a:lnTo>
                          <a:lnTo>
                            <a:pt x="25" y="48"/>
                          </a:lnTo>
                          <a:lnTo>
                            <a:pt x="47" y="26"/>
                          </a:lnTo>
                          <a:lnTo>
                            <a:pt x="81" y="19"/>
                          </a:lnTo>
                          <a:lnTo>
                            <a:pt x="120" y="29"/>
                          </a:lnTo>
                          <a:lnTo>
                            <a:pt x="178" y="37"/>
                          </a:lnTo>
                          <a:lnTo>
                            <a:pt x="243" y="27"/>
                          </a:lnTo>
                          <a:close/>
                        </a:path>
                      </a:pathLst>
                    </a:custGeom>
                    <a:solidFill>
                      <a:srgbClr val="E0A08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203" name="Freeform 123">
                      <a:extLst>
                        <a:ext uri="{FF2B5EF4-FFF2-40B4-BE49-F238E27FC236}">
                          <a16:creationId xmlns:a16="http://schemas.microsoft.com/office/drawing/2014/main" id="{99901A09-BB42-206B-F32D-62334579CBA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83" y="1991"/>
                      <a:ext cx="127" cy="15"/>
                    </a:xfrm>
                    <a:custGeom>
                      <a:avLst/>
                      <a:gdLst>
                        <a:gd name="T0" fmla="*/ 0 w 127"/>
                        <a:gd name="T1" fmla="*/ 0 h 15"/>
                        <a:gd name="T2" fmla="*/ 32 w 127"/>
                        <a:gd name="T3" fmla="*/ 11 h 15"/>
                        <a:gd name="T4" fmla="*/ 76 w 127"/>
                        <a:gd name="T5" fmla="*/ 15 h 15"/>
                        <a:gd name="T6" fmla="*/ 127 w 127"/>
                        <a:gd name="T7" fmla="*/ 0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27" h="15">
                          <a:moveTo>
                            <a:pt x="0" y="0"/>
                          </a:moveTo>
                          <a:lnTo>
                            <a:pt x="32" y="11"/>
                          </a:lnTo>
                          <a:lnTo>
                            <a:pt x="76" y="15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204" name="Freeform 124">
                      <a:extLst>
                        <a:ext uri="{FF2B5EF4-FFF2-40B4-BE49-F238E27FC236}">
                          <a16:creationId xmlns:a16="http://schemas.microsoft.com/office/drawing/2014/main" id="{84FC4C69-BAD2-1E3D-D956-4A2E157FE2D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3" y="2076"/>
                      <a:ext cx="135" cy="25"/>
                    </a:xfrm>
                    <a:custGeom>
                      <a:avLst/>
                      <a:gdLst>
                        <a:gd name="T0" fmla="*/ 0 w 135"/>
                        <a:gd name="T1" fmla="*/ 0 h 25"/>
                        <a:gd name="T2" fmla="*/ 38 w 135"/>
                        <a:gd name="T3" fmla="*/ 18 h 25"/>
                        <a:gd name="T4" fmla="*/ 68 w 135"/>
                        <a:gd name="T5" fmla="*/ 23 h 25"/>
                        <a:gd name="T6" fmla="*/ 94 w 135"/>
                        <a:gd name="T7" fmla="*/ 25 h 25"/>
                        <a:gd name="T8" fmla="*/ 135 w 135"/>
                        <a:gd name="T9" fmla="*/ 22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35" h="25">
                          <a:moveTo>
                            <a:pt x="0" y="0"/>
                          </a:moveTo>
                          <a:lnTo>
                            <a:pt x="38" y="18"/>
                          </a:lnTo>
                          <a:lnTo>
                            <a:pt x="68" y="23"/>
                          </a:lnTo>
                          <a:lnTo>
                            <a:pt x="94" y="25"/>
                          </a:lnTo>
                          <a:lnTo>
                            <a:pt x="135" y="22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205" name="Freeform 125">
                      <a:extLst>
                        <a:ext uri="{FF2B5EF4-FFF2-40B4-BE49-F238E27FC236}">
                          <a16:creationId xmlns:a16="http://schemas.microsoft.com/office/drawing/2014/main" id="{0A24E87F-6EE8-E908-F36C-FC7028F889B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92" y="2177"/>
                      <a:ext cx="110" cy="16"/>
                    </a:xfrm>
                    <a:custGeom>
                      <a:avLst/>
                      <a:gdLst>
                        <a:gd name="T0" fmla="*/ 0 w 110"/>
                        <a:gd name="T1" fmla="*/ 0 h 16"/>
                        <a:gd name="T2" fmla="*/ 33 w 110"/>
                        <a:gd name="T3" fmla="*/ 11 h 16"/>
                        <a:gd name="T4" fmla="*/ 69 w 110"/>
                        <a:gd name="T5" fmla="*/ 16 h 16"/>
                        <a:gd name="T6" fmla="*/ 110 w 110"/>
                        <a:gd name="T7" fmla="*/ 14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10" h="16">
                          <a:moveTo>
                            <a:pt x="0" y="0"/>
                          </a:moveTo>
                          <a:lnTo>
                            <a:pt x="33" y="11"/>
                          </a:lnTo>
                          <a:lnTo>
                            <a:pt x="69" y="16"/>
                          </a:lnTo>
                          <a:lnTo>
                            <a:pt x="110" y="14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206" name="Freeform 126">
                      <a:extLst>
                        <a:ext uri="{FF2B5EF4-FFF2-40B4-BE49-F238E27FC236}">
                          <a16:creationId xmlns:a16="http://schemas.microsoft.com/office/drawing/2014/main" id="{56FFF685-4ECD-D4E8-3051-9BE1851CA4C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0" y="2234"/>
                      <a:ext cx="89" cy="88"/>
                    </a:xfrm>
                    <a:custGeom>
                      <a:avLst/>
                      <a:gdLst>
                        <a:gd name="T0" fmla="*/ 0 w 89"/>
                        <a:gd name="T1" fmla="*/ 47 h 88"/>
                        <a:gd name="T2" fmla="*/ 20 w 89"/>
                        <a:gd name="T3" fmla="*/ 27 h 88"/>
                        <a:gd name="T4" fmla="*/ 36 w 89"/>
                        <a:gd name="T5" fmla="*/ 2 h 88"/>
                        <a:gd name="T6" fmla="*/ 61 w 89"/>
                        <a:gd name="T7" fmla="*/ 0 h 88"/>
                        <a:gd name="T8" fmla="*/ 81 w 89"/>
                        <a:gd name="T9" fmla="*/ 9 h 88"/>
                        <a:gd name="T10" fmla="*/ 89 w 89"/>
                        <a:gd name="T11" fmla="*/ 31 h 88"/>
                        <a:gd name="T12" fmla="*/ 87 w 89"/>
                        <a:gd name="T13" fmla="*/ 49 h 88"/>
                        <a:gd name="T14" fmla="*/ 79 w 89"/>
                        <a:gd name="T15" fmla="*/ 69 h 88"/>
                        <a:gd name="T16" fmla="*/ 60 w 89"/>
                        <a:gd name="T17" fmla="*/ 88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89" h="88">
                          <a:moveTo>
                            <a:pt x="0" y="47"/>
                          </a:moveTo>
                          <a:lnTo>
                            <a:pt x="20" y="27"/>
                          </a:lnTo>
                          <a:lnTo>
                            <a:pt x="36" y="2"/>
                          </a:lnTo>
                          <a:lnTo>
                            <a:pt x="61" y="0"/>
                          </a:lnTo>
                          <a:lnTo>
                            <a:pt x="81" y="9"/>
                          </a:lnTo>
                          <a:lnTo>
                            <a:pt x="89" y="31"/>
                          </a:lnTo>
                          <a:lnTo>
                            <a:pt x="87" y="49"/>
                          </a:lnTo>
                          <a:lnTo>
                            <a:pt x="79" y="69"/>
                          </a:lnTo>
                          <a:lnTo>
                            <a:pt x="60" y="88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46207" name="Group 127">
              <a:extLst>
                <a:ext uri="{FF2B5EF4-FFF2-40B4-BE49-F238E27FC236}">
                  <a16:creationId xmlns:a16="http://schemas.microsoft.com/office/drawing/2014/main" id="{A0B3765F-B41F-CF65-E5E3-500343C919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7" y="2022"/>
              <a:ext cx="1339" cy="991"/>
              <a:chOff x="2127" y="2022"/>
              <a:chExt cx="1339" cy="991"/>
            </a:xfrm>
          </p:grpSpPr>
          <p:sp>
            <p:nvSpPr>
              <p:cNvPr id="46208" name="Freeform 128">
                <a:extLst>
                  <a:ext uri="{FF2B5EF4-FFF2-40B4-BE49-F238E27FC236}">
                    <a16:creationId xmlns:a16="http://schemas.microsoft.com/office/drawing/2014/main" id="{4DC8F0ED-17E5-7E4A-8AC4-4EBA553F0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2022"/>
                <a:ext cx="1339" cy="991"/>
              </a:xfrm>
              <a:custGeom>
                <a:avLst/>
                <a:gdLst>
                  <a:gd name="T0" fmla="*/ 356 w 1339"/>
                  <a:gd name="T1" fmla="*/ 476 h 991"/>
                  <a:gd name="T2" fmla="*/ 431 w 1339"/>
                  <a:gd name="T3" fmla="*/ 509 h 991"/>
                  <a:gd name="T4" fmla="*/ 461 w 1339"/>
                  <a:gd name="T5" fmla="*/ 465 h 991"/>
                  <a:gd name="T6" fmla="*/ 508 w 1339"/>
                  <a:gd name="T7" fmla="*/ 404 h 991"/>
                  <a:gd name="T8" fmla="*/ 565 w 1339"/>
                  <a:gd name="T9" fmla="*/ 342 h 991"/>
                  <a:gd name="T10" fmla="*/ 640 w 1339"/>
                  <a:gd name="T11" fmla="*/ 284 h 991"/>
                  <a:gd name="T12" fmla="*/ 733 w 1339"/>
                  <a:gd name="T13" fmla="*/ 217 h 991"/>
                  <a:gd name="T14" fmla="*/ 844 w 1339"/>
                  <a:gd name="T15" fmla="*/ 153 h 991"/>
                  <a:gd name="T16" fmla="*/ 965 w 1339"/>
                  <a:gd name="T17" fmla="*/ 82 h 991"/>
                  <a:gd name="T18" fmla="*/ 1099 w 1339"/>
                  <a:gd name="T19" fmla="*/ 3 h 991"/>
                  <a:gd name="T20" fmla="*/ 1150 w 1339"/>
                  <a:gd name="T21" fmla="*/ 0 h 991"/>
                  <a:gd name="T22" fmla="*/ 1212 w 1339"/>
                  <a:gd name="T23" fmla="*/ 27 h 991"/>
                  <a:gd name="T24" fmla="*/ 1267 w 1339"/>
                  <a:gd name="T25" fmla="*/ 95 h 991"/>
                  <a:gd name="T26" fmla="*/ 1306 w 1339"/>
                  <a:gd name="T27" fmla="*/ 183 h 991"/>
                  <a:gd name="T28" fmla="*/ 1325 w 1339"/>
                  <a:gd name="T29" fmla="*/ 284 h 991"/>
                  <a:gd name="T30" fmla="*/ 1339 w 1339"/>
                  <a:gd name="T31" fmla="*/ 439 h 991"/>
                  <a:gd name="T32" fmla="*/ 1334 w 1339"/>
                  <a:gd name="T33" fmla="*/ 538 h 991"/>
                  <a:gd name="T34" fmla="*/ 1312 w 1339"/>
                  <a:gd name="T35" fmla="*/ 664 h 991"/>
                  <a:gd name="T36" fmla="*/ 1270 w 1339"/>
                  <a:gd name="T37" fmla="*/ 787 h 991"/>
                  <a:gd name="T38" fmla="*/ 1217 w 1339"/>
                  <a:gd name="T39" fmla="*/ 900 h 991"/>
                  <a:gd name="T40" fmla="*/ 1157 w 1339"/>
                  <a:gd name="T41" fmla="*/ 991 h 991"/>
                  <a:gd name="T42" fmla="*/ 0 w 1339"/>
                  <a:gd name="T43" fmla="*/ 991 h 991"/>
                  <a:gd name="T44" fmla="*/ 103 w 1339"/>
                  <a:gd name="T45" fmla="*/ 764 h 991"/>
                  <a:gd name="T46" fmla="*/ 161 w 1339"/>
                  <a:gd name="T47" fmla="*/ 791 h 991"/>
                  <a:gd name="T48" fmla="*/ 220 w 1339"/>
                  <a:gd name="T49" fmla="*/ 746 h 991"/>
                  <a:gd name="T50" fmla="*/ 278 w 1339"/>
                  <a:gd name="T51" fmla="*/ 693 h 991"/>
                  <a:gd name="T52" fmla="*/ 304 w 1339"/>
                  <a:gd name="T53" fmla="*/ 661 h 991"/>
                  <a:gd name="T54" fmla="*/ 337 w 1339"/>
                  <a:gd name="T55" fmla="*/ 603 h 991"/>
                  <a:gd name="T56" fmla="*/ 356 w 1339"/>
                  <a:gd name="T57" fmla="*/ 476 h 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9" h="991">
                    <a:moveTo>
                      <a:pt x="356" y="476"/>
                    </a:moveTo>
                    <a:lnTo>
                      <a:pt x="431" y="509"/>
                    </a:lnTo>
                    <a:lnTo>
                      <a:pt x="461" y="465"/>
                    </a:lnTo>
                    <a:lnTo>
                      <a:pt x="508" y="404"/>
                    </a:lnTo>
                    <a:lnTo>
                      <a:pt x="565" y="342"/>
                    </a:lnTo>
                    <a:lnTo>
                      <a:pt x="640" y="284"/>
                    </a:lnTo>
                    <a:lnTo>
                      <a:pt x="733" y="217"/>
                    </a:lnTo>
                    <a:lnTo>
                      <a:pt x="844" y="153"/>
                    </a:lnTo>
                    <a:lnTo>
                      <a:pt x="965" y="82"/>
                    </a:lnTo>
                    <a:lnTo>
                      <a:pt x="1099" y="3"/>
                    </a:lnTo>
                    <a:lnTo>
                      <a:pt x="1150" y="0"/>
                    </a:lnTo>
                    <a:lnTo>
                      <a:pt x="1212" y="27"/>
                    </a:lnTo>
                    <a:lnTo>
                      <a:pt x="1267" y="95"/>
                    </a:lnTo>
                    <a:lnTo>
                      <a:pt x="1306" y="183"/>
                    </a:lnTo>
                    <a:lnTo>
                      <a:pt x="1325" y="284"/>
                    </a:lnTo>
                    <a:lnTo>
                      <a:pt x="1339" y="439"/>
                    </a:lnTo>
                    <a:lnTo>
                      <a:pt x="1334" y="538"/>
                    </a:lnTo>
                    <a:lnTo>
                      <a:pt x="1312" y="664"/>
                    </a:lnTo>
                    <a:lnTo>
                      <a:pt x="1270" y="787"/>
                    </a:lnTo>
                    <a:lnTo>
                      <a:pt x="1217" y="900"/>
                    </a:lnTo>
                    <a:lnTo>
                      <a:pt x="1157" y="991"/>
                    </a:lnTo>
                    <a:lnTo>
                      <a:pt x="0" y="991"/>
                    </a:lnTo>
                    <a:lnTo>
                      <a:pt x="103" y="764"/>
                    </a:lnTo>
                    <a:lnTo>
                      <a:pt x="161" y="791"/>
                    </a:lnTo>
                    <a:lnTo>
                      <a:pt x="220" y="746"/>
                    </a:lnTo>
                    <a:lnTo>
                      <a:pt x="278" y="693"/>
                    </a:lnTo>
                    <a:lnTo>
                      <a:pt x="304" y="661"/>
                    </a:lnTo>
                    <a:lnTo>
                      <a:pt x="337" y="603"/>
                    </a:lnTo>
                    <a:lnTo>
                      <a:pt x="356" y="476"/>
                    </a:lnTo>
                    <a:close/>
                  </a:path>
                </a:pathLst>
              </a:custGeom>
              <a:solidFill>
                <a:srgbClr val="00FFFF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209" name="Group 129">
                <a:extLst>
                  <a:ext uri="{FF2B5EF4-FFF2-40B4-BE49-F238E27FC236}">
                    <a16:creationId xmlns:a16="http://schemas.microsoft.com/office/drawing/2014/main" id="{36F924E7-F2C6-01BA-C493-10D451BCDD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6" y="2337"/>
                <a:ext cx="542" cy="519"/>
                <a:chOff x="2526" y="2337"/>
                <a:chExt cx="542" cy="519"/>
              </a:xfrm>
            </p:grpSpPr>
            <p:sp>
              <p:nvSpPr>
                <p:cNvPr id="46210" name="Freeform 130">
                  <a:extLst>
                    <a:ext uri="{FF2B5EF4-FFF2-40B4-BE49-F238E27FC236}">
                      <a16:creationId xmlns:a16="http://schemas.microsoft.com/office/drawing/2014/main" id="{ED3A079F-5C1E-1983-CC37-75C9308DD5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6" y="2344"/>
                  <a:ext cx="542" cy="512"/>
                </a:xfrm>
                <a:custGeom>
                  <a:avLst/>
                  <a:gdLst>
                    <a:gd name="T0" fmla="*/ 0 w 542"/>
                    <a:gd name="T1" fmla="*/ 174 h 512"/>
                    <a:gd name="T2" fmla="*/ 26 w 542"/>
                    <a:gd name="T3" fmla="*/ 194 h 512"/>
                    <a:gd name="T4" fmla="*/ 51 w 542"/>
                    <a:gd name="T5" fmla="*/ 210 h 512"/>
                    <a:gd name="T6" fmla="*/ 106 w 542"/>
                    <a:gd name="T7" fmla="*/ 249 h 512"/>
                    <a:gd name="T8" fmla="*/ 152 w 542"/>
                    <a:gd name="T9" fmla="*/ 288 h 512"/>
                    <a:gd name="T10" fmla="*/ 181 w 542"/>
                    <a:gd name="T11" fmla="*/ 320 h 512"/>
                    <a:gd name="T12" fmla="*/ 211 w 542"/>
                    <a:gd name="T13" fmla="*/ 359 h 512"/>
                    <a:gd name="T14" fmla="*/ 214 w 542"/>
                    <a:gd name="T15" fmla="*/ 391 h 512"/>
                    <a:gd name="T16" fmla="*/ 240 w 542"/>
                    <a:gd name="T17" fmla="*/ 387 h 512"/>
                    <a:gd name="T18" fmla="*/ 247 w 542"/>
                    <a:gd name="T19" fmla="*/ 401 h 512"/>
                    <a:gd name="T20" fmla="*/ 262 w 542"/>
                    <a:gd name="T21" fmla="*/ 424 h 512"/>
                    <a:gd name="T22" fmla="*/ 269 w 542"/>
                    <a:gd name="T23" fmla="*/ 437 h 512"/>
                    <a:gd name="T24" fmla="*/ 262 w 542"/>
                    <a:gd name="T25" fmla="*/ 447 h 512"/>
                    <a:gd name="T26" fmla="*/ 286 w 542"/>
                    <a:gd name="T27" fmla="*/ 452 h 512"/>
                    <a:gd name="T28" fmla="*/ 325 w 542"/>
                    <a:gd name="T29" fmla="*/ 479 h 512"/>
                    <a:gd name="T30" fmla="*/ 328 w 542"/>
                    <a:gd name="T31" fmla="*/ 512 h 512"/>
                    <a:gd name="T32" fmla="*/ 332 w 542"/>
                    <a:gd name="T33" fmla="*/ 452 h 512"/>
                    <a:gd name="T34" fmla="*/ 309 w 542"/>
                    <a:gd name="T35" fmla="*/ 434 h 512"/>
                    <a:gd name="T36" fmla="*/ 315 w 542"/>
                    <a:gd name="T37" fmla="*/ 381 h 512"/>
                    <a:gd name="T38" fmla="*/ 315 w 542"/>
                    <a:gd name="T39" fmla="*/ 377 h 512"/>
                    <a:gd name="T40" fmla="*/ 322 w 542"/>
                    <a:gd name="T41" fmla="*/ 352 h 512"/>
                    <a:gd name="T42" fmla="*/ 337 w 542"/>
                    <a:gd name="T43" fmla="*/ 288 h 512"/>
                    <a:gd name="T44" fmla="*/ 360 w 542"/>
                    <a:gd name="T45" fmla="*/ 242 h 512"/>
                    <a:gd name="T46" fmla="*/ 397 w 542"/>
                    <a:gd name="T47" fmla="*/ 217 h 512"/>
                    <a:gd name="T48" fmla="*/ 441 w 542"/>
                    <a:gd name="T49" fmla="*/ 177 h 512"/>
                    <a:gd name="T50" fmla="*/ 499 w 542"/>
                    <a:gd name="T51" fmla="*/ 118 h 512"/>
                    <a:gd name="T52" fmla="*/ 522 w 542"/>
                    <a:gd name="T53" fmla="*/ 68 h 512"/>
                    <a:gd name="T54" fmla="*/ 535 w 542"/>
                    <a:gd name="T55" fmla="*/ 33 h 512"/>
                    <a:gd name="T56" fmla="*/ 542 w 542"/>
                    <a:gd name="T57" fmla="*/ 0 h 512"/>
                    <a:gd name="T58" fmla="*/ 502 w 542"/>
                    <a:gd name="T59" fmla="*/ 75 h 512"/>
                    <a:gd name="T60" fmla="*/ 464 w 542"/>
                    <a:gd name="T61" fmla="*/ 131 h 512"/>
                    <a:gd name="T62" fmla="*/ 412 w 542"/>
                    <a:gd name="T63" fmla="*/ 167 h 512"/>
                    <a:gd name="T64" fmla="*/ 374 w 542"/>
                    <a:gd name="T65" fmla="*/ 187 h 512"/>
                    <a:gd name="T66" fmla="*/ 337 w 542"/>
                    <a:gd name="T67" fmla="*/ 219 h 512"/>
                    <a:gd name="T68" fmla="*/ 299 w 542"/>
                    <a:gd name="T69" fmla="*/ 265 h 512"/>
                    <a:gd name="T70" fmla="*/ 279 w 542"/>
                    <a:gd name="T71" fmla="*/ 300 h 512"/>
                    <a:gd name="T72" fmla="*/ 276 w 542"/>
                    <a:gd name="T73" fmla="*/ 346 h 512"/>
                    <a:gd name="T74" fmla="*/ 269 w 542"/>
                    <a:gd name="T75" fmla="*/ 391 h 512"/>
                    <a:gd name="T76" fmla="*/ 279 w 542"/>
                    <a:gd name="T77" fmla="*/ 404 h 512"/>
                    <a:gd name="T78" fmla="*/ 259 w 542"/>
                    <a:gd name="T79" fmla="*/ 391 h 512"/>
                    <a:gd name="T80" fmla="*/ 254 w 542"/>
                    <a:gd name="T81" fmla="*/ 365 h 512"/>
                    <a:gd name="T82" fmla="*/ 234 w 542"/>
                    <a:gd name="T83" fmla="*/ 369 h 512"/>
                    <a:gd name="T84" fmla="*/ 231 w 542"/>
                    <a:gd name="T85" fmla="*/ 342 h 512"/>
                    <a:gd name="T86" fmla="*/ 194 w 542"/>
                    <a:gd name="T87" fmla="*/ 307 h 512"/>
                    <a:gd name="T88" fmla="*/ 143 w 542"/>
                    <a:gd name="T89" fmla="*/ 262 h 512"/>
                    <a:gd name="T90" fmla="*/ 78 w 542"/>
                    <a:gd name="T91" fmla="*/ 207 h 512"/>
                    <a:gd name="T92" fmla="*/ 0 w 542"/>
                    <a:gd name="T93" fmla="*/ 174 h 5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42" h="512">
                      <a:moveTo>
                        <a:pt x="0" y="174"/>
                      </a:moveTo>
                      <a:lnTo>
                        <a:pt x="26" y="194"/>
                      </a:lnTo>
                      <a:lnTo>
                        <a:pt x="51" y="210"/>
                      </a:lnTo>
                      <a:lnTo>
                        <a:pt x="106" y="249"/>
                      </a:lnTo>
                      <a:lnTo>
                        <a:pt x="152" y="288"/>
                      </a:lnTo>
                      <a:lnTo>
                        <a:pt x="181" y="320"/>
                      </a:lnTo>
                      <a:lnTo>
                        <a:pt x="211" y="359"/>
                      </a:lnTo>
                      <a:lnTo>
                        <a:pt x="214" y="391"/>
                      </a:lnTo>
                      <a:lnTo>
                        <a:pt x="240" y="387"/>
                      </a:lnTo>
                      <a:lnTo>
                        <a:pt x="247" y="401"/>
                      </a:lnTo>
                      <a:lnTo>
                        <a:pt x="262" y="424"/>
                      </a:lnTo>
                      <a:lnTo>
                        <a:pt x="269" y="437"/>
                      </a:lnTo>
                      <a:lnTo>
                        <a:pt x="262" y="447"/>
                      </a:lnTo>
                      <a:lnTo>
                        <a:pt x="286" y="452"/>
                      </a:lnTo>
                      <a:lnTo>
                        <a:pt x="325" y="479"/>
                      </a:lnTo>
                      <a:lnTo>
                        <a:pt x="328" y="512"/>
                      </a:lnTo>
                      <a:lnTo>
                        <a:pt x="332" y="452"/>
                      </a:lnTo>
                      <a:lnTo>
                        <a:pt x="309" y="434"/>
                      </a:lnTo>
                      <a:lnTo>
                        <a:pt x="315" y="381"/>
                      </a:lnTo>
                      <a:lnTo>
                        <a:pt x="315" y="377"/>
                      </a:lnTo>
                      <a:lnTo>
                        <a:pt x="322" y="352"/>
                      </a:lnTo>
                      <a:lnTo>
                        <a:pt x="337" y="288"/>
                      </a:lnTo>
                      <a:lnTo>
                        <a:pt x="360" y="242"/>
                      </a:lnTo>
                      <a:lnTo>
                        <a:pt x="397" y="217"/>
                      </a:lnTo>
                      <a:lnTo>
                        <a:pt x="441" y="177"/>
                      </a:lnTo>
                      <a:lnTo>
                        <a:pt x="499" y="118"/>
                      </a:lnTo>
                      <a:lnTo>
                        <a:pt x="522" y="68"/>
                      </a:lnTo>
                      <a:lnTo>
                        <a:pt x="535" y="33"/>
                      </a:lnTo>
                      <a:lnTo>
                        <a:pt x="542" y="0"/>
                      </a:lnTo>
                      <a:lnTo>
                        <a:pt x="502" y="75"/>
                      </a:lnTo>
                      <a:lnTo>
                        <a:pt x="464" y="131"/>
                      </a:lnTo>
                      <a:lnTo>
                        <a:pt x="412" y="167"/>
                      </a:lnTo>
                      <a:lnTo>
                        <a:pt x="374" y="187"/>
                      </a:lnTo>
                      <a:lnTo>
                        <a:pt x="337" y="219"/>
                      </a:lnTo>
                      <a:lnTo>
                        <a:pt x="299" y="265"/>
                      </a:lnTo>
                      <a:lnTo>
                        <a:pt x="279" y="300"/>
                      </a:lnTo>
                      <a:lnTo>
                        <a:pt x="276" y="346"/>
                      </a:lnTo>
                      <a:lnTo>
                        <a:pt x="269" y="391"/>
                      </a:lnTo>
                      <a:lnTo>
                        <a:pt x="279" y="404"/>
                      </a:lnTo>
                      <a:lnTo>
                        <a:pt x="259" y="391"/>
                      </a:lnTo>
                      <a:lnTo>
                        <a:pt x="254" y="365"/>
                      </a:lnTo>
                      <a:lnTo>
                        <a:pt x="234" y="369"/>
                      </a:lnTo>
                      <a:lnTo>
                        <a:pt x="231" y="342"/>
                      </a:lnTo>
                      <a:lnTo>
                        <a:pt x="194" y="307"/>
                      </a:lnTo>
                      <a:lnTo>
                        <a:pt x="143" y="262"/>
                      </a:lnTo>
                      <a:lnTo>
                        <a:pt x="78" y="207"/>
                      </a:lnTo>
                      <a:lnTo>
                        <a:pt x="0" y="174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11" name="Freeform 131">
                  <a:extLst>
                    <a:ext uri="{FF2B5EF4-FFF2-40B4-BE49-F238E27FC236}">
                      <a16:creationId xmlns:a16="http://schemas.microsoft.com/office/drawing/2014/main" id="{F6B45B22-4F7F-D4E7-4AB1-4A28E47154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9" y="2337"/>
                  <a:ext cx="537" cy="460"/>
                </a:xfrm>
                <a:custGeom>
                  <a:avLst/>
                  <a:gdLst>
                    <a:gd name="T0" fmla="*/ 0 w 537"/>
                    <a:gd name="T1" fmla="*/ 184 h 460"/>
                    <a:gd name="T2" fmla="*/ 45 w 537"/>
                    <a:gd name="T3" fmla="*/ 191 h 460"/>
                    <a:gd name="T4" fmla="*/ 84 w 537"/>
                    <a:gd name="T5" fmla="*/ 221 h 460"/>
                    <a:gd name="T6" fmla="*/ 158 w 537"/>
                    <a:gd name="T7" fmla="*/ 275 h 460"/>
                    <a:gd name="T8" fmla="*/ 227 w 537"/>
                    <a:gd name="T9" fmla="*/ 346 h 460"/>
                    <a:gd name="T10" fmla="*/ 230 w 537"/>
                    <a:gd name="T11" fmla="*/ 371 h 460"/>
                    <a:gd name="T12" fmla="*/ 252 w 537"/>
                    <a:gd name="T13" fmla="*/ 365 h 460"/>
                    <a:gd name="T14" fmla="*/ 266 w 537"/>
                    <a:gd name="T15" fmla="*/ 395 h 460"/>
                    <a:gd name="T16" fmla="*/ 269 w 537"/>
                    <a:gd name="T17" fmla="*/ 415 h 460"/>
                    <a:gd name="T18" fmla="*/ 317 w 537"/>
                    <a:gd name="T19" fmla="*/ 460 h 460"/>
                    <a:gd name="T20" fmla="*/ 269 w 537"/>
                    <a:gd name="T21" fmla="*/ 412 h 460"/>
                    <a:gd name="T22" fmla="*/ 263 w 537"/>
                    <a:gd name="T23" fmla="*/ 385 h 460"/>
                    <a:gd name="T24" fmla="*/ 273 w 537"/>
                    <a:gd name="T25" fmla="*/ 305 h 460"/>
                    <a:gd name="T26" fmla="*/ 314 w 537"/>
                    <a:gd name="T27" fmla="*/ 239 h 460"/>
                    <a:gd name="T28" fmla="*/ 377 w 537"/>
                    <a:gd name="T29" fmla="*/ 187 h 460"/>
                    <a:gd name="T30" fmla="*/ 438 w 537"/>
                    <a:gd name="T31" fmla="*/ 150 h 460"/>
                    <a:gd name="T32" fmla="*/ 480 w 537"/>
                    <a:gd name="T33" fmla="*/ 100 h 460"/>
                    <a:gd name="T34" fmla="*/ 510 w 537"/>
                    <a:gd name="T35" fmla="*/ 60 h 460"/>
                    <a:gd name="T36" fmla="*/ 537 w 537"/>
                    <a:gd name="T37" fmla="*/ 0 h 4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537" h="460">
                      <a:moveTo>
                        <a:pt x="0" y="184"/>
                      </a:moveTo>
                      <a:lnTo>
                        <a:pt x="45" y="191"/>
                      </a:lnTo>
                      <a:lnTo>
                        <a:pt x="84" y="221"/>
                      </a:lnTo>
                      <a:lnTo>
                        <a:pt x="158" y="275"/>
                      </a:lnTo>
                      <a:lnTo>
                        <a:pt x="227" y="346"/>
                      </a:lnTo>
                      <a:lnTo>
                        <a:pt x="230" y="371"/>
                      </a:lnTo>
                      <a:lnTo>
                        <a:pt x="252" y="365"/>
                      </a:lnTo>
                      <a:lnTo>
                        <a:pt x="266" y="395"/>
                      </a:lnTo>
                      <a:lnTo>
                        <a:pt x="269" y="415"/>
                      </a:lnTo>
                      <a:lnTo>
                        <a:pt x="317" y="460"/>
                      </a:lnTo>
                      <a:lnTo>
                        <a:pt x="269" y="412"/>
                      </a:lnTo>
                      <a:lnTo>
                        <a:pt x="263" y="385"/>
                      </a:lnTo>
                      <a:lnTo>
                        <a:pt x="273" y="305"/>
                      </a:lnTo>
                      <a:lnTo>
                        <a:pt x="314" y="239"/>
                      </a:lnTo>
                      <a:lnTo>
                        <a:pt x="377" y="187"/>
                      </a:lnTo>
                      <a:lnTo>
                        <a:pt x="438" y="150"/>
                      </a:lnTo>
                      <a:lnTo>
                        <a:pt x="480" y="100"/>
                      </a:lnTo>
                      <a:lnTo>
                        <a:pt x="510" y="60"/>
                      </a:lnTo>
                      <a:lnTo>
                        <a:pt x="537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212" name="Group 132">
                <a:extLst>
                  <a:ext uri="{FF2B5EF4-FFF2-40B4-BE49-F238E27FC236}">
                    <a16:creationId xmlns:a16="http://schemas.microsoft.com/office/drawing/2014/main" id="{12C71A62-9FB0-6C28-7679-13A24BB2F5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6" y="2810"/>
                <a:ext cx="213" cy="202"/>
                <a:chOff x="2216" y="2810"/>
                <a:chExt cx="213" cy="202"/>
              </a:xfrm>
            </p:grpSpPr>
            <p:sp>
              <p:nvSpPr>
                <p:cNvPr id="46213" name="Freeform 133">
                  <a:extLst>
                    <a:ext uri="{FF2B5EF4-FFF2-40B4-BE49-F238E27FC236}">
                      <a16:creationId xmlns:a16="http://schemas.microsoft.com/office/drawing/2014/main" id="{4C490703-D8BD-06FE-5BBE-31080A9CDE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16" y="2810"/>
                  <a:ext cx="213" cy="199"/>
                </a:xfrm>
                <a:custGeom>
                  <a:avLst/>
                  <a:gdLst>
                    <a:gd name="T0" fmla="*/ 0 w 213"/>
                    <a:gd name="T1" fmla="*/ 0 h 199"/>
                    <a:gd name="T2" fmla="*/ 104 w 213"/>
                    <a:gd name="T3" fmla="*/ 27 h 199"/>
                    <a:gd name="T4" fmla="*/ 130 w 213"/>
                    <a:gd name="T5" fmla="*/ 47 h 199"/>
                    <a:gd name="T6" fmla="*/ 153 w 213"/>
                    <a:gd name="T7" fmla="*/ 108 h 199"/>
                    <a:gd name="T8" fmla="*/ 156 w 213"/>
                    <a:gd name="T9" fmla="*/ 112 h 199"/>
                    <a:gd name="T10" fmla="*/ 173 w 213"/>
                    <a:gd name="T11" fmla="*/ 131 h 199"/>
                    <a:gd name="T12" fmla="*/ 186 w 213"/>
                    <a:gd name="T13" fmla="*/ 150 h 199"/>
                    <a:gd name="T14" fmla="*/ 204 w 213"/>
                    <a:gd name="T15" fmla="*/ 161 h 199"/>
                    <a:gd name="T16" fmla="*/ 204 w 213"/>
                    <a:gd name="T17" fmla="*/ 181 h 199"/>
                    <a:gd name="T18" fmla="*/ 213 w 213"/>
                    <a:gd name="T19" fmla="*/ 199 h 199"/>
                    <a:gd name="T20" fmla="*/ 196 w 213"/>
                    <a:gd name="T21" fmla="*/ 199 h 199"/>
                    <a:gd name="T22" fmla="*/ 195 w 213"/>
                    <a:gd name="T23" fmla="*/ 191 h 199"/>
                    <a:gd name="T24" fmla="*/ 195 w 213"/>
                    <a:gd name="T25" fmla="*/ 168 h 199"/>
                    <a:gd name="T26" fmla="*/ 166 w 213"/>
                    <a:gd name="T27" fmla="*/ 153 h 199"/>
                    <a:gd name="T28" fmla="*/ 143 w 213"/>
                    <a:gd name="T29" fmla="*/ 115 h 199"/>
                    <a:gd name="T30" fmla="*/ 130 w 213"/>
                    <a:gd name="T31" fmla="*/ 89 h 199"/>
                    <a:gd name="T32" fmla="*/ 110 w 213"/>
                    <a:gd name="T33" fmla="*/ 47 h 199"/>
                    <a:gd name="T34" fmla="*/ 71 w 213"/>
                    <a:gd name="T35" fmla="*/ 24 h 199"/>
                    <a:gd name="T36" fmla="*/ 0 w 213"/>
                    <a:gd name="T37" fmla="*/ 0 h 1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13" h="199">
                      <a:moveTo>
                        <a:pt x="0" y="0"/>
                      </a:moveTo>
                      <a:lnTo>
                        <a:pt x="104" y="27"/>
                      </a:lnTo>
                      <a:lnTo>
                        <a:pt x="130" y="47"/>
                      </a:lnTo>
                      <a:lnTo>
                        <a:pt x="153" y="108"/>
                      </a:lnTo>
                      <a:lnTo>
                        <a:pt x="156" y="112"/>
                      </a:lnTo>
                      <a:lnTo>
                        <a:pt x="173" y="131"/>
                      </a:lnTo>
                      <a:lnTo>
                        <a:pt x="186" y="150"/>
                      </a:lnTo>
                      <a:lnTo>
                        <a:pt x="204" y="161"/>
                      </a:lnTo>
                      <a:lnTo>
                        <a:pt x="204" y="181"/>
                      </a:lnTo>
                      <a:lnTo>
                        <a:pt x="213" y="199"/>
                      </a:lnTo>
                      <a:lnTo>
                        <a:pt x="196" y="199"/>
                      </a:lnTo>
                      <a:lnTo>
                        <a:pt x="195" y="191"/>
                      </a:lnTo>
                      <a:lnTo>
                        <a:pt x="195" y="168"/>
                      </a:lnTo>
                      <a:lnTo>
                        <a:pt x="166" y="153"/>
                      </a:lnTo>
                      <a:lnTo>
                        <a:pt x="143" y="115"/>
                      </a:lnTo>
                      <a:lnTo>
                        <a:pt x="130" y="89"/>
                      </a:lnTo>
                      <a:lnTo>
                        <a:pt x="110" y="47"/>
                      </a:lnTo>
                      <a:lnTo>
                        <a:pt x="71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14" name="Freeform 134">
                  <a:extLst>
                    <a:ext uri="{FF2B5EF4-FFF2-40B4-BE49-F238E27FC236}">
                      <a16:creationId xmlns:a16="http://schemas.microsoft.com/office/drawing/2014/main" id="{68ABA363-5B4E-32E0-8C43-1BEABB99BE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8" y="2813"/>
                  <a:ext cx="181" cy="199"/>
                </a:xfrm>
                <a:custGeom>
                  <a:avLst/>
                  <a:gdLst>
                    <a:gd name="T0" fmla="*/ 0 w 181"/>
                    <a:gd name="T1" fmla="*/ 0 h 199"/>
                    <a:gd name="T2" fmla="*/ 69 w 181"/>
                    <a:gd name="T3" fmla="*/ 29 h 199"/>
                    <a:gd name="T4" fmla="*/ 99 w 181"/>
                    <a:gd name="T5" fmla="*/ 47 h 199"/>
                    <a:gd name="T6" fmla="*/ 115 w 181"/>
                    <a:gd name="T7" fmla="*/ 78 h 199"/>
                    <a:gd name="T8" fmla="*/ 130 w 181"/>
                    <a:gd name="T9" fmla="*/ 119 h 199"/>
                    <a:gd name="T10" fmla="*/ 145 w 181"/>
                    <a:gd name="T11" fmla="*/ 143 h 199"/>
                    <a:gd name="T12" fmla="*/ 166 w 181"/>
                    <a:gd name="T13" fmla="*/ 158 h 199"/>
                    <a:gd name="T14" fmla="*/ 178 w 181"/>
                    <a:gd name="T15" fmla="*/ 170 h 199"/>
                    <a:gd name="T16" fmla="*/ 181 w 181"/>
                    <a:gd name="T17" fmla="*/ 199 h 1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81" h="199">
                      <a:moveTo>
                        <a:pt x="0" y="0"/>
                      </a:moveTo>
                      <a:lnTo>
                        <a:pt x="69" y="29"/>
                      </a:lnTo>
                      <a:lnTo>
                        <a:pt x="99" y="47"/>
                      </a:lnTo>
                      <a:lnTo>
                        <a:pt x="115" y="78"/>
                      </a:lnTo>
                      <a:lnTo>
                        <a:pt x="130" y="119"/>
                      </a:lnTo>
                      <a:lnTo>
                        <a:pt x="145" y="143"/>
                      </a:lnTo>
                      <a:lnTo>
                        <a:pt x="166" y="158"/>
                      </a:lnTo>
                      <a:lnTo>
                        <a:pt x="178" y="170"/>
                      </a:lnTo>
                      <a:lnTo>
                        <a:pt x="181" y="199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215" name="Group 135">
                <a:extLst>
                  <a:ext uri="{FF2B5EF4-FFF2-40B4-BE49-F238E27FC236}">
                    <a16:creationId xmlns:a16="http://schemas.microsoft.com/office/drawing/2014/main" id="{6A3DD24E-1976-0AF7-5D50-C1BB7A9DCB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8" y="2575"/>
                <a:ext cx="314" cy="438"/>
                <a:chOff x="3148" y="2575"/>
                <a:chExt cx="314" cy="438"/>
              </a:xfrm>
            </p:grpSpPr>
            <p:sp>
              <p:nvSpPr>
                <p:cNvPr id="46216" name="Freeform 136">
                  <a:extLst>
                    <a:ext uri="{FF2B5EF4-FFF2-40B4-BE49-F238E27FC236}">
                      <a16:creationId xmlns:a16="http://schemas.microsoft.com/office/drawing/2014/main" id="{50029B0F-F5B0-718B-3A8D-A786F399F4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4" y="2580"/>
                  <a:ext cx="307" cy="430"/>
                </a:xfrm>
                <a:custGeom>
                  <a:avLst/>
                  <a:gdLst>
                    <a:gd name="T0" fmla="*/ 307 w 307"/>
                    <a:gd name="T1" fmla="*/ 0 h 430"/>
                    <a:gd name="T2" fmla="*/ 297 w 307"/>
                    <a:gd name="T3" fmla="*/ 50 h 430"/>
                    <a:gd name="T4" fmla="*/ 278 w 307"/>
                    <a:gd name="T5" fmla="*/ 85 h 430"/>
                    <a:gd name="T6" fmla="*/ 242 w 307"/>
                    <a:gd name="T7" fmla="*/ 117 h 430"/>
                    <a:gd name="T8" fmla="*/ 199 w 307"/>
                    <a:gd name="T9" fmla="*/ 152 h 430"/>
                    <a:gd name="T10" fmla="*/ 149 w 307"/>
                    <a:gd name="T11" fmla="*/ 189 h 430"/>
                    <a:gd name="T12" fmla="*/ 109 w 307"/>
                    <a:gd name="T13" fmla="*/ 221 h 430"/>
                    <a:gd name="T14" fmla="*/ 77 w 307"/>
                    <a:gd name="T15" fmla="*/ 273 h 430"/>
                    <a:gd name="T16" fmla="*/ 54 w 307"/>
                    <a:gd name="T17" fmla="*/ 319 h 430"/>
                    <a:gd name="T18" fmla="*/ 44 w 307"/>
                    <a:gd name="T19" fmla="*/ 361 h 430"/>
                    <a:gd name="T20" fmla="*/ 31 w 307"/>
                    <a:gd name="T21" fmla="*/ 395 h 430"/>
                    <a:gd name="T22" fmla="*/ 16 w 307"/>
                    <a:gd name="T23" fmla="*/ 424 h 430"/>
                    <a:gd name="T24" fmla="*/ 0 w 307"/>
                    <a:gd name="T25" fmla="*/ 430 h 430"/>
                    <a:gd name="T26" fmla="*/ 22 w 307"/>
                    <a:gd name="T27" fmla="*/ 428 h 430"/>
                    <a:gd name="T28" fmla="*/ 38 w 307"/>
                    <a:gd name="T29" fmla="*/ 428 h 430"/>
                    <a:gd name="T30" fmla="*/ 64 w 307"/>
                    <a:gd name="T31" fmla="*/ 391 h 430"/>
                    <a:gd name="T32" fmla="*/ 74 w 307"/>
                    <a:gd name="T33" fmla="*/ 352 h 430"/>
                    <a:gd name="T34" fmla="*/ 87 w 307"/>
                    <a:gd name="T35" fmla="*/ 319 h 430"/>
                    <a:gd name="T36" fmla="*/ 109 w 307"/>
                    <a:gd name="T37" fmla="*/ 277 h 430"/>
                    <a:gd name="T38" fmla="*/ 139 w 307"/>
                    <a:gd name="T39" fmla="*/ 247 h 430"/>
                    <a:gd name="T40" fmla="*/ 159 w 307"/>
                    <a:gd name="T41" fmla="*/ 217 h 430"/>
                    <a:gd name="T42" fmla="*/ 196 w 307"/>
                    <a:gd name="T43" fmla="*/ 192 h 430"/>
                    <a:gd name="T44" fmla="*/ 232 w 307"/>
                    <a:gd name="T45" fmla="*/ 172 h 430"/>
                    <a:gd name="T46" fmla="*/ 264 w 307"/>
                    <a:gd name="T47" fmla="*/ 127 h 430"/>
                    <a:gd name="T48" fmla="*/ 280 w 307"/>
                    <a:gd name="T49" fmla="*/ 95 h 430"/>
                    <a:gd name="T50" fmla="*/ 295 w 307"/>
                    <a:gd name="T51" fmla="*/ 66 h 430"/>
                    <a:gd name="T52" fmla="*/ 307 w 307"/>
                    <a:gd name="T53" fmla="*/ 0 h 4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07" h="430">
                      <a:moveTo>
                        <a:pt x="307" y="0"/>
                      </a:moveTo>
                      <a:lnTo>
                        <a:pt x="297" y="50"/>
                      </a:lnTo>
                      <a:lnTo>
                        <a:pt x="278" y="85"/>
                      </a:lnTo>
                      <a:lnTo>
                        <a:pt x="242" y="117"/>
                      </a:lnTo>
                      <a:lnTo>
                        <a:pt x="199" y="152"/>
                      </a:lnTo>
                      <a:lnTo>
                        <a:pt x="149" y="189"/>
                      </a:lnTo>
                      <a:lnTo>
                        <a:pt x="109" y="221"/>
                      </a:lnTo>
                      <a:lnTo>
                        <a:pt x="77" y="273"/>
                      </a:lnTo>
                      <a:lnTo>
                        <a:pt x="54" y="319"/>
                      </a:lnTo>
                      <a:lnTo>
                        <a:pt x="44" y="361"/>
                      </a:lnTo>
                      <a:lnTo>
                        <a:pt x="31" y="395"/>
                      </a:lnTo>
                      <a:lnTo>
                        <a:pt x="16" y="424"/>
                      </a:lnTo>
                      <a:lnTo>
                        <a:pt x="0" y="430"/>
                      </a:lnTo>
                      <a:lnTo>
                        <a:pt x="22" y="428"/>
                      </a:lnTo>
                      <a:lnTo>
                        <a:pt x="38" y="428"/>
                      </a:lnTo>
                      <a:lnTo>
                        <a:pt x="64" y="391"/>
                      </a:lnTo>
                      <a:lnTo>
                        <a:pt x="74" y="352"/>
                      </a:lnTo>
                      <a:lnTo>
                        <a:pt x="87" y="319"/>
                      </a:lnTo>
                      <a:lnTo>
                        <a:pt x="109" y="277"/>
                      </a:lnTo>
                      <a:lnTo>
                        <a:pt x="139" y="247"/>
                      </a:lnTo>
                      <a:lnTo>
                        <a:pt x="159" y="217"/>
                      </a:lnTo>
                      <a:lnTo>
                        <a:pt x="196" y="192"/>
                      </a:lnTo>
                      <a:lnTo>
                        <a:pt x="232" y="172"/>
                      </a:lnTo>
                      <a:lnTo>
                        <a:pt x="264" y="127"/>
                      </a:lnTo>
                      <a:lnTo>
                        <a:pt x="280" y="95"/>
                      </a:lnTo>
                      <a:lnTo>
                        <a:pt x="295" y="66"/>
                      </a:lnTo>
                      <a:lnTo>
                        <a:pt x="307" y="0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217" name="Freeform 137">
                  <a:extLst>
                    <a:ext uri="{FF2B5EF4-FFF2-40B4-BE49-F238E27FC236}">
                      <a16:creationId xmlns:a16="http://schemas.microsoft.com/office/drawing/2014/main" id="{BCED1DBC-D460-A23D-D46D-EBF8FDD743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48" y="2575"/>
                  <a:ext cx="314" cy="438"/>
                </a:xfrm>
                <a:custGeom>
                  <a:avLst/>
                  <a:gdLst>
                    <a:gd name="T0" fmla="*/ 0 w 314"/>
                    <a:gd name="T1" fmla="*/ 438 h 438"/>
                    <a:gd name="T2" fmla="*/ 29 w 314"/>
                    <a:gd name="T3" fmla="*/ 425 h 438"/>
                    <a:gd name="T4" fmla="*/ 47 w 314"/>
                    <a:gd name="T5" fmla="*/ 399 h 438"/>
                    <a:gd name="T6" fmla="*/ 57 w 314"/>
                    <a:gd name="T7" fmla="*/ 354 h 438"/>
                    <a:gd name="T8" fmla="*/ 83 w 314"/>
                    <a:gd name="T9" fmla="*/ 277 h 438"/>
                    <a:gd name="T10" fmla="*/ 125 w 314"/>
                    <a:gd name="T11" fmla="*/ 217 h 438"/>
                    <a:gd name="T12" fmla="*/ 207 w 314"/>
                    <a:gd name="T13" fmla="*/ 159 h 438"/>
                    <a:gd name="T14" fmla="*/ 243 w 314"/>
                    <a:gd name="T15" fmla="*/ 132 h 438"/>
                    <a:gd name="T16" fmla="*/ 296 w 314"/>
                    <a:gd name="T17" fmla="*/ 75 h 438"/>
                    <a:gd name="T18" fmla="*/ 309 w 314"/>
                    <a:gd name="T19" fmla="*/ 28 h 438"/>
                    <a:gd name="T20" fmla="*/ 314 w 314"/>
                    <a:gd name="T21" fmla="*/ 0 h 4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14" h="438">
                      <a:moveTo>
                        <a:pt x="0" y="438"/>
                      </a:moveTo>
                      <a:lnTo>
                        <a:pt x="29" y="425"/>
                      </a:lnTo>
                      <a:lnTo>
                        <a:pt x="47" y="399"/>
                      </a:lnTo>
                      <a:lnTo>
                        <a:pt x="57" y="354"/>
                      </a:lnTo>
                      <a:lnTo>
                        <a:pt x="83" y="277"/>
                      </a:lnTo>
                      <a:lnTo>
                        <a:pt x="125" y="217"/>
                      </a:lnTo>
                      <a:lnTo>
                        <a:pt x="207" y="159"/>
                      </a:lnTo>
                      <a:lnTo>
                        <a:pt x="243" y="132"/>
                      </a:lnTo>
                      <a:lnTo>
                        <a:pt x="296" y="75"/>
                      </a:lnTo>
                      <a:lnTo>
                        <a:pt x="309" y="28"/>
                      </a:lnTo>
                      <a:lnTo>
                        <a:pt x="314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6218" name="Group 138">
              <a:extLst>
                <a:ext uri="{FF2B5EF4-FFF2-40B4-BE49-F238E27FC236}">
                  <a16:creationId xmlns:a16="http://schemas.microsoft.com/office/drawing/2014/main" id="{BF26F70B-E3AC-9A4C-97A7-8E42C48C7E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1410"/>
              <a:ext cx="208" cy="281"/>
              <a:chOff x="2655" y="1410"/>
              <a:chExt cx="208" cy="281"/>
            </a:xfrm>
          </p:grpSpPr>
          <p:sp>
            <p:nvSpPr>
              <p:cNvPr id="46219" name="Freeform 139">
                <a:extLst>
                  <a:ext uri="{FF2B5EF4-FFF2-40B4-BE49-F238E27FC236}">
                    <a16:creationId xmlns:a16="http://schemas.microsoft.com/office/drawing/2014/main" id="{E82D097B-4A5D-FEEB-B757-288B53E54E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5" y="1410"/>
                <a:ext cx="194" cy="281"/>
              </a:xfrm>
              <a:custGeom>
                <a:avLst/>
                <a:gdLst>
                  <a:gd name="T0" fmla="*/ 159 w 194"/>
                  <a:gd name="T1" fmla="*/ 46 h 281"/>
                  <a:gd name="T2" fmla="*/ 135 w 194"/>
                  <a:gd name="T3" fmla="*/ 13 h 281"/>
                  <a:gd name="T4" fmla="*/ 104 w 194"/>
                  <a:gd name="T5" fmla="*/ 1 h 281"/>
                  <a:gd name="T6" fmla="*/ 65 w 194"/>
                  <a:gd name="T7" fmla="*/ 0 h 281"/>
                  <a:gd name="T8" fmla="*/ 31 w 194"/>
                  <a:gd name="T9" fmla="*/ 22 h 281"/>
                  <a:gd name="T10" fmla="*/ 7 w 194"/>
                  <a:gd name="T11" fmla="*/ 60 h 281"/>
                  <a:gd name="T12" fmla="*/ 0 w 194"/>
                  <a:gd name="T13" fmla="*/ 105 h 281"/>
                  <a:gd name="T14" fmla="*/ 4 w 194"/>
                  <a:gd name="T15" fmla="*/ 169 h 281"/>
                  <a:gd name="T16" fmla="*/ 28 w 194"/>
                  <a:gd name="T17" fmla="*/ 203 h 281"/>
                  <a:gd name="T18" fmla="*/ 51 w 194"/>
                  <a:gd name="T19" fmla="*/ 223 h 281"/>
                  <a:gd name="T20" fmla="*/ 84 w 194"/>
                  <a:gd name="T21" fmla="*/ 240 h 281"/>
                  <a:gd name="T22" fmla="*/ 102 w 194"/>
                  <a:gd name="T23" fmla="*/ 269 h 281"/>
                  <a:gd name="T24" fmla="*/ 127 w 194"/>
                  <a:gd name="T25" fmla="*/ 281 h 281"/>
                  <a:gd name="T26" fmla="*/ 158 w 194"/>
                  <a:gd name="T27" fmla="*/ 279 h 281"/>
                  <a:gd name="T28" fmla="*/ 179 w 194"/>
                  <a:gd name="T29" fmla="*/ 260 h 281"/>
                  <a:gd name="T30" fmla="*/ 191 w 194"/>
                  <a:gd name="T31" fmla="*/ 234 h 281"/>
                  <a:gd name="T32" fmla="*/ 194 w 194"/>
                  <a:gd name="T33" fmla="*/ 202 h 281"/>
                  <a:gd name="T34" fmla="*/ 183 w 194"/>
                  <a:gd name="T35" fmla="*/ 171 h 281"/>
                  <a:gd name="T36" fmla="*/ 186 w 194"/>
                  <a:gd name="T37" fmla="*/ 129 h 281"/>
                  <a:gd name="T38" fmla="*/ 177 w 194"/>
                  <a:gd name="T39" fmla="*/ 84 h 281"/>
                  <a:gd name="T40" fmla="*/ 159 w 194"/>
                  <a:gd name="T41" fmla="*/ 4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94" h="281">
                    <a:moveTo>
                      <a:pt x="159" y="46"/>
                    </a:moveTo>
                    <a:lnTo>
                      <a:pt x="135" y="13"/>
                    </a:lnTo>
                    <a:lnTo>
                      <a:pt x="104" y="1"/>
                    </a:lnTo>
                    <a:lnTo>
                      <a:pt x="65" y="0"/>
                    </a:lnTo>
                    <a:lnTo>
                      <a:pt x="31" y="22"/>
                    </a:lnTo>
                    <a:lnTo>
                      <a:pt x="7" y="60"/>
                    </a:lnTo>
                    <a:lnTo>
                      <a:pt x="0" y="105"/>
                    </a:lnTo>
                    <a:lnTo>
                      <a:pt x="4" y="169"/>
                    </a:lnTo>
                    <a:lnTo>
                      <a:pt x="28" y="203"/>
                    </a:lnTo>
                    <a:lnTo>
                      <a:pt x="51" y="223"/>
                    </a:lnTo>
                    <a:lnTo>
                      <a:pt x="84" y="240"/>
                    </a:lnTo>
                    <a:lnTo>
                      <a:pt x="102" y="269"/>
                    </a:lnTo>
                    <a:lnTo>
                      <a:pt x="127" y="281"/>
                    </a:lnTo>
                    <a:lnTo>
                      <a:pt x="158" y="279"/>
                    </a:lnTo>
                    <a:lnTo>
                      <a:pt x="179" y="260"/>
                    </a:lnTo>
                    <a:lnTo>
                      <a:pt x="191" y="234"/>
                    </a:lnTo>
                    <a:lnTo>
                      <a:pt x="194" y="202"/>
                    </a:lnTo>
                    <a:lnTo>
                      <a:pt x="183" y="171"/>
                    </a:lnTo>
                    <a:lnTo>
                      <a:pt x="186" y="129"/>
                    </a:lnTo>
                    <a:lnTo>
                      <a:pt x="177" y="84"/>
                    </a:lnTo>
                    <a:lnTo>
                      <a:pt x="159" y="46"/>
                    </a:lnTo>
                    <a:close/>
                  </a:path>
                </a:pathLst>
              </a:custGeom>
              <a:solidFill>
                <a:srgbClr val="E0A080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0" name="Freeform 140">
                <a:extLst>
                  <a:ext uri="{FF2B5EF4-FFF2-40B4-BE49-F238E27FC236}">
                    <a16:creationId xmlns:a16="http://schemas.microsoft.com/office/drawing/2014/main" id="{637A4F65-AD7E-96EB-54EA-E12FFCC1A9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3" y="1410"/>
                <a:ext cx="160" cy="265"/>
              </a:xfrm>
              <a:custGeom>
                <a:avLst/>
                <a:gdLst>
                  <a:gd name="T0" fmla="*/ 131 w 160"/>
                  <a:gd name="T1" fmla="*/ 43 h 265"/>
                  <a:gd name="T2" fmla="*/ 111 w 160"/>
                  <a:gd name="T3" fmla="*/ 12 h 265"/>
                  <a:gd name="T4" fmla="*/ 86 w 160"/>
                  <a:gd name="T5" fmla="*/ 1 h 265"/>
                  <a:gd name="T6" fmla="*/ 54 w 160"/>
                  <a:gd name="T7" fmla="*/ 0 h 265"/>
                  <a:gd name="T8" fmla="*/ 26 w 160"/>
                  <a:gd name="T9" fmla="*/ 21 h 265"/>
                  <a:gd name="T10" fmla="*/ 6 w 160"/>
                  <a:gd name="T11" fmla="*/ 57 h 265"/>
                  <a:gd name="T12" fmla="*/ 0 w 160"/>
                  <a:gd name="T13" fmla="*/ 99 h 265"/>
                  <a:gd name="T14" fmla="*/ 3 w 160"/>
                  <a:gd name="T15" fmla="*/ 159 h 265"/>
                  <a:gd name="T16" fmla="*/ 23 w 160"/>
                  <a:gd name="T17" fmla="*/ 191 h 265"/>
                  <a:gd name="T18" fmla="*/ 42 w 160"/>
                  <a:gd name="T19" fmla="*/ 210 h 265"/>
                  <a:gd name="T20" fmla="*/ 69 w 160"/>
                  <a:gd name="T21" fmla="*/ 226 h 265"/>
                  <a:gd name="T22" fmla="*/ 84 w 160"/>
                  <a:gd name="T23" fmla="*/ 254 h 265"/>
                  <a:gd name="T24" fmla="*/ 105 w 160"/>
                  <a:gd name="T25" fmla="*/ 265 h 265"/>
                  <a:gd name="T26" fmla="*/ 130 w 160"/>
                  <a:gd name="T27" fmla="*/ 263 h 265"/>
                  <a:gd name="T28" fmla="*/ 148 w 160"/>
                  <a:gd name="T29" fmla="*/ 245 h 265"/>
                  <a:gd name="T30" fmla="*/ 158 w 160"/>
                  <a:gd name="T31" fmla="*/ 221 h 265"/>
                  <a:gd name="T32" fmla="*/ 160 w 160"/>
                  <a:gd name="T33" fmla="*/ 191 h 265"/>
                  <a:gd name="T34" fmla="*/ 151 w 160"/>
                  <a:gd name="T35" fmla="*/ 161 h 265"/>
                  <a:gd name="T36" fmla="*/ 153 w 160"/>
                  <a:gd name="T37" fmla="*/ 122 h 265"/>
                  <a:gd name="T38" fmla="*/ 146 w 160"/>
                  <a:gd name="T39" fmla="*/ 79 h 265"/>
                  <a:gd name="T40" fmla="*/ 131 w 160"/>
                  <a:gd name="T41" fmla="*/ 43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0" h="265">
                    <a:moveTo>
                      <a:pt x="131" y="43"/>
                    </a:moveTo>
                    <a:lnTo>
                      <a:pt x="111" y="12"/>
                    </a:lnTo>
                    <a:lnTo>
                      <a:pt x="86" y="1"/>
                    </a:lnTo>
                    <a:lnTo>
                      <a:pt x="54" y="0"/>
                    </a:lnTo>
                    <a:lnTo>
                      <a:pt x="26" y="21"/>
                    </a:lnTo>
                    <a:lnTo>
                      <a:pt x="6" y="57"/>
                    </a:lnTo>
                    <a:lnTo>
                      <a:pt x="0" y="99"/>
                    </a:lnTo>
                    <a:lnTo>
                      <a:pt x="3" y="159"/>
                    </a:lnTo>
                    <a:lnTo>
                      <a:pt x="23" y="191"/>
                    </a:lnTo>
                    <a:lnTo>
                      <a:pt x="42" y="210"/>
                    </a:lnTo>
                    <a:lnTo>
                      <a:pt x="69" y="226"/>
                    </a:lnTo>
                    <a:lnTo>
                      <a:pt x="84" y="254"/>
                    </a:lnTo>
                    <a:lnTo>
                      <a:pt x="105" y="265"/>
                    </a:lnTo>
                    <a:lnTo>
                      <a:pt x="130" y="263"/>
                    </a:lnTo>
                    <a:lnTo>
                      <a:pt x="148" y="245"/>
                    </a:lnTo>
                    <a:lnTo>
                      <a:pt x="158" y="221"/>
                    </a:lnTo>
                    <a:lnTo>
                      <a:pt x="160" y="191"/>
                    </a:lnTo>
                    <a:lnTo>
                      <a:pt x="151" y="161"/>
                    </a:lnTo>
                    <a:lnTo>
                      <a:pt x="153" y="122"/>
                    </a:lnTo>
                    <a:lnTo>
                      <a:pt x="146" y="79"/>
                    </a:lnTo>
                    <a:lnTo>
                      <a:pt x="131" y="43"/>
                    </a:lnTo>
                    <a:close/>
                  </a:path>
                </a:pathLst>
              </a:custGeom>
              <a:solidFill>
                <a:srgbClr val="E0A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6221" name="Group 141">
              <a:extLst>
                <a:ext uri="{FF2B5EF4-FFF2-40B4-BE49-F238E27FC236}">
                  <a16:creationId xmlns:a16="http://schemas.microsoft.com/office/drawing/2014/main" id="{A9E1E915-B3C4-6FA3-F3F7-203C5CDA52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5" y="1820"/>
              <a:ext cx="1318" cy="1012"/>
              <a:chOff x="1895" y="1820"/>
              <a:chExt cx="1318" cy="1012"/>
            </a:xfrm>
          </p:grpSpPr>
          <p:sp>
            <p:nvSpPr>
              <p:cNvPr id="46222" name="Freeform 142">
                <a:extLst>
                  <a:ext uri="{FF2B5EF4-FFF2-40B4-BE49-F238E27FC236}">
                    <a16:creationId xmlns:a16="http://schemas.microsoft.com/office/drawing/2014/main" id="{116C9FC4-FF41-8E53-8CF2-278128D60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5" y="1820"/>
                <a:ext cx="808" cy="681"/>
              </a:xfrm>
              <a:custGeom>
                <a:avLst/>
                <a:gdLst>
                  <a:gd name="T0" fmla="*/ 309 w 808"/>
                  <a:gd name="T1" fmla="*/ 0 h 681"/>
                  <a:gd name="T2" fmla="*/ 153 w 808"/>
                  <a:gd name="T3" fmla="*/ 134 h 681"/>
                  <a:gd name="T4" fmla="*/ 58 w 808"/>
                  <a:gd name="T5" fmla="*/ 259 h 681"/>
                  <a:gd name="T6" fmla="*/ 0 w 808"/>
                  <a:gd name="T7" fmla="*/ 473 h 681"/>
                  <a:gd name="T8" fmla="*/ 153 w 808"/>
                  <a:gd name="T9" fmla="*/ 360 h 681"/>
                  <a:gd name="T10" fmla="*/ 238 w 808"/>
                  <a:gd name="T11" fmla="*/ 280 h 681"/>
                  <a:gd name="T12" fmla="*/ 284 w 808"/>
                  <a:gd name="T13" fmla="*/ 229 h 681"/>
                  <a:gd name="T14" fmla="*/ 238 w 808"/>
                  <a:gd name="T15" fmla="*/ 358 h 681"/>
                  <a:gd name="T16" fmla="*/ 226 w 808"/>
                  <a:gd name="T17" fmla="*/ 476 h 681"/>
                  <a:gd name="T18" fmla="*/ 222 w 808"/>
                  <a:gd name="T19" fmla="*/ 681 h 681"/>
                  <a:gd name="T20" fmla="*/ 248 w 808"/>
                  <a:gd name="T21" fmla="*/ 622 h 681"/>
                  <a:gd name="T22" fmla="*/ 300 w 808"/>
                  <a:gd name="T23" fmla="*/ 537 h 681"/>
                  <a:gd name="T24" fmla="*/ 385 w 808"/>
                  <a:gd name="T25" fmla="*/ 473 h 681"/>
                  <a:gd name="T26" fmla="*/ 462 w 808"/>
                  <a:gd name="T27" fmla="*/ 440 h 681"/>
                  <a:gd name="T28" fmla="*/ 650 w 808"/>
                  <a:gd name="T29" fmla="*/ 352 h 681"/>
                  <a:gd name="T30" fmla="*/ 808 w 808"/>
                  <a:gd name="T31" fmla="*/ 205 h 681"/>
                  <a:gd name="T32" fmla="*/ 759 w 808"/>
                  <a:gd name="T33" fmla="*/ 170 h 681"/>
                  <a:gd name="T34" fmla="*/ 715 w 808"/>
                  <a:gd name="T35" fmla="*/ 187 h 681"/>
                  <a:gd name="T36" fmla="*/ 640 w 808"/>
                  <a:gd name="T37" fmla="*/ 190 h 681"/>
                  <a:gd name="T38" fmla="*/ 549 w 808"/>
                  <a:gd name="T39" fmla="*/ 180 h 681"/>
                  <a:gd name="T40" fmla="*/ 469 w 808"/>
                  <a:gd name="T41" fmla="*/ 157 h 681"/>
                  <a:gd name="T42" fmla="*/ 345 w 808"/>
                  <a:gd name="T43" fmla="*/ 167 h 681"/>
                  <a:gd name="T44" fmla="*/ 309 w 808"/>
                  <a:gd name="T45" fmla="*/ 0 h 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808" h="681">
                    <a:moveTo>
                      <a:pt x="309" y="0"/>
                    </a:moveTo>
                    <a:lnTo>
                      <a:pt x="153" y="134"/>
                    </a:lnTo>
                    <a:lnTo>
                      <a:pt x="58" y="259"/>
                    </a:lnTo>
                    <a:lnTo>
                      <a:pt x="0" y="473"/>
                    </a:lnTo>
                    <a:lnTo>
                      <a:pt x="153" y="360"/>
                    </a:lnTo>
                    <a:lnTo>
                      <a:pt x="238" y="280"/>
                    </a:lnTo>
                    <a:lnTo>
                      <a:pt x="284" y="229"/>
                    </a:lnTo>
                    <a:lnTo>
                      <a:pt x="238" y="358"/>
                    </a:lnTo>
                    <a:lnTo>
                      <a:pt x="226" y="476"/>
                    </a:lnTo>
                    <a:lnTo>
                      <a:pt x="222" y="681"/>
                    </a:lnTo>
                    <a:lnTo>
                      <a:pt x="248" y="622"/>
                    </a:lnTo>
                    <a:lnTo>
                      <a:pt x="300" y="537"/>
                    </a:lnTo>
                    <a:lnTo>
                      <a:pt x="385" y="473"/>
                    </a:lnTo>
                    <a:lnTo>
                      <a:pt x="462" y="440"/>
                    </a:lnTo>
                    <a:lnTo>
                      <a:pt x="650" y="352"/>
                    </a:lnTo>
                    <a:lnTo>
                      <a:pt x="808" y="205"/>
                    </a:lnTo>
                    <a:lnTo>
                      <a:pt x="759" y="170"/>
                    </a:lnTo>
                    <a:lnTo>
                      <a:pt x="715" y="187"/>
                    </a:lnTo>
                    <a:lnTo>
                      <a:pt x="640" y="190"/>
                    </a:lnTo>
                    <a:lnTo>
                      <a:pt x="549" y="180"/>
                    </a:lnTo>
                    <a:lnTo>
                      <a:pt x="469" y="157"/>
                    </a:lnTo>
                    <a:lnTo>
                      <a:pt x="345" y="167"/>
                    </a:lnTo>
                    <a:lnTo>
                      <a:pt x="309" y="0"/>
                    </a:lnTo>
                    <a:close/>
                  </a:path>
                </a:pathLst>
              </a:custGeom>
              <a:solidFill>
                <a:srgbClr val="E0E0FF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223" name="Freeform 143">
                <a:extLst>
                  <a:ext uri="{FF2B5EF4-FFF2-40B4-BE49-F238E27FC236}">
                    <a16:creationId xmlns:a16="http://schemas.microsoft.com/office/drawing/2014/main" id="{87090A77-360B-B8F1-671A-1CF02EEE29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6" y="2039"/>
                <a:ext cx="436" cy="751"/>
              </a:xfrm>
              <a:custGeom>
                <a:avLst/>
                <a:gdLst>
                  <a:gd name="T0" fmla="*/ 384 w 436"/>
                  <a:gd name="T1" fmla="*/ 0 h 751"/>
                  <a:gd name="T2" fmla="*/ 436 w 436"/>
                  <a:gd name="T3" fmla="*/ 39 h 751"/>
                  <a:gd name="T4" fmla="*/ 431 w 436"/>
                  <a:gd name="T5" fmla="*/ 146 h 751"/>
                  <a:gd name="T6" fmla="*/ 330 w 436"/>
                  <a:gd name="T7" fmla="*/ 227 h 751"/>
                  <a:gd name="T8" fmla="*/ 257 w 436"/>
                  <a:gd name="T9" fmla="*/ 492 h 751"/>
                  <a:gd name="T10" fmla="*/ 0 w 436"/>
                  <a:gd name="T11" fmla="*/ 751 h 751"/>
                  <a:gd name="T12" fmla="*/ 118 w 436"/>
                  <a:gd name="T13" fmla="*/ 386 h 751"/>
                  <a:gd name="T14" fmla="*/ 248 w 436"/>
                  <a:gd name="T15" fmla="*/ 187 h 751"/>
                  <a:gd name="T16" fmla="*/ 268 w 436"/>
                  <a:gd name="T17" fmla="*/ 65 h 751"/>
                  <a:gd name="T18" fmla="*/ 384 w 436"/>
                  <a:gd name="T19" fmla="*/ 0 h 7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6" h="751">
                    <a:moveTo>
                      <a:pt x="384" y="0"/>
                    </a:moveTo>
                    <a:lnTo>
                      <a:pt x="436" y="39"/>
                    </a:lnTo>
                    <a:lnTo>
                      <a:pt x="431" y="146"/>
                    </a:lnTo>
                    <a:lnTo>
                      <a:pt x="330" y="227"/>
                    </a:lnTo>
                    <a:lnTo>
                      <a:pt x="257" y="492"/>
                    </a:lnTo>
                    <a:lnTo>
                      <a:pt x="0" y="751"/>
                    </a:lnTo>
                    <a:lnTo>
                      <a:pt x="118" y="386"/>
                    </a:lnTo>
                    <a:lnTo>
                      <a:pt x="248" y="187"/>
                    </a:lnTo>
                    <a:lnTo>
                      <a:pt x="268" y="65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rgbClr val="FF00A0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224" name="Group 144">
                <a:extLst>
                  <a:ext uri="{FF2B5EF4-FFF2-40B4-BE49-F238E27FC236}">
                    <a16:creationId xmlns:a16="http://schemas.microsoft.com/office/drawing/2014/main" id="{296CC663-302C-1250-779C-A4E77F1038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5" y="2081"/>
                <a:ext cx="635" cy="751"/>
                <a:chOff x="1895" y="2081"/>
                <a:chExt cx="635" cy="751"/>
              </a:xfrm>
            </p:grpSpPr>
            <p:grpSp>
              <p:nvGrpSpPr>
                <p:cNvPr id="46225" name="Group 145">
                  <a:extLst>
                    <a:ext uri="{FF2B5EF4-FFF2-40B4-BE49-F238E27FC236}">
                      <a16:creationId xmlns:a16="http://schemas.microsoft.com/office/drawing/2014/main" id="{38419037-A6D4-3280-125E-F8C2712F936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95" y="2081"/>
                  <a:ext cx="544" cy="605"/>
                  <a:chOff x="1895" y="2081"/>
                  <a:chExt cx="544" cy="605"/>
                </a:xfrm>
              </p:grpSpPr>
              <p:sp>
                <p:nvSpPr>
                  <p:cNvPr id="46226" name="Freeform 146">
                    <a:extLst>
                      <a:ext uri="{FF2B5EF4-FFF2-40B4-BE49-F238E27FC236}">
                        <a16:creationId xmlns:a16="http://schemas.microsoft.com/office/drawing/2014/main" id="{D9594B21-48A8-C83E-1CE5-E2409FFB13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95" y="2081"/>
                    <a:ext cx="544" cy="605"/>
                  </a:xfrm>
                  <a:custGeom>
                    <a:avLst/>
                    <a:gdLst>
                      <a:gd name="T0" fmla="*/ 464 w 544"/>
                      <a:gd name="T1" fmla="*/ 58 h 605"/>
                      <a:gd name="T2" fmla="*/ 415 w 544"/>
                      <a:gd name="T3" fmla="*/ 156 h 605"/>
                      <a:gd name="T4" fmla="*/ 332 w 544"/>
                      <a:gd name="T5" fmla="*/ 137 h 605"/>
                      <a:gd name="T6" fmla="*/ 255 w 544"/>
                      <a:gd name="T7" fmla="*/ 114 h 605"/>
                      <a:gd name="T8" fmla="*/ 186 w 544"/>
                      <a:gd name="T9" fmla="*/ 83 h 605"/>
                      <a:gd name="T10" fmla="*/ 136 w 544"/>
                      <a:gd name="T11" fmla="*/ 61 h 605"/>
                      <a:gd name="T12" fmla="*/ 42 w 544"/>
                      <a:gd name="T13" fmla="*/ 0 h 605"/>
                      <a:gd name="T14" fmla="*/ 16 w 544"/>
                      <a:gd name="T15" fmla="*/ 10 h 605"/>
                      <a:gd name="T16" fmla="*/ 13 w 544"/>
                      <a:gd name="T17" fmla="*/ 69 h 605"/>
                      <a:gd name="T18" fmla="*/ 52 w 544"/>
                      <a:gd name="T19" fmla="*/ 124 h 605"/>
                      <a:gd name="T20" fmla="*/ 20 w 544"/>
                      <a:gd name="T21" fmla="*/ 117 h 605"/>
                      <a:gd name="T22" fmla="*/ 0 w 544"/>
                      <a:gd name="T23" fmla="*/ 143 h 605"/>
                      <a:gd name="T24" fmla="*/ 6 w 544"/>
                      <a:gd name="T25" fmla="*/ 169 h 605"/>
                      <a:gd name="T26" fmla="*/ 33 w 544"/>
                      <a:gd name="T27" fmla="*/ 202 h 605"/>
                      <a:gd name="T28" fmla="*/ 20 w 544"/>
                      <a:gd name="T29" fmla="*/ 215 h 605"/>
                      <a:gd name="T30" fmla="*/ 6 w 544"/>
                      <a:gd name="T31" fmla="*/ 235 h 605"/>
                      <a:gd name="T32" fmla="*/ 6 w 544"/>
                      <a:gd name="T33" fmla="*/ 259 h 605"/>
                      <a:gd name="T34" fmla="*/ 20 w 544"/>
                      <a:gd name="T35" fmla="*/ 299 h 605"/>
                      <a:gd name="T36" fmla="*/ 65 w 544"/>
                      <a:gd name="T37" fmla="*/ 337 h 605"/>
                      <a:gd name="T38" fmla="*/ 45 w 544"/>
                      <a:gd name="T39" fmla="*/ 350 h 605"/>
                      <a:gd name="T40" fmla="*/ 36 w 544"/>
                      <a:gd name="T41" fmla="*/ 383 h 605"/>
                      <a:gd name="T42" fmla="*/ 48 w 544"/>
                      <a:gd name="T43" fmla="*/ 416 h 605"/>
                      <a:gd name="T44" fmla="*/ 89 w 544"/>
                      <a:gd name="T45" fmla="*/ 436 h 605"/>
                      <a:gd name="T46" fmla="*/ 141 w 544"/>
                      <a:gd name="T47" fmla="*/ 456 h 605"/>
                      <a:gd name="T48" fmla="*/ 183 w 544"/>
                      <a:gd name="T49" fmla="*/ 491 h 605"/>
                      <a:gd name="T50" fmla="*/ 215 w 544"/>
                      <a:gd name="T51" fmla="*/ 524 h 605"/>
                      <a:gd name="T52" fmla="*/ 245 w 544"/>
                      <a:gd name="T53" fmla="*/ 556 h 605"/>
                      <a:gd name="T54" fmla="*/ 279 w 544"/>
                      <a:gd name="T55" fmla="*/ 593 h 605"/>
                      <a:gd name="T56" fmla="*/ 339 w 544"/>
                      <a:gd name="T57" fmla="*/ 605 h 605"/>
                      <a:gd name="T58" fmla="*/ 455 w 544"/>
                      <a:gd name="T59" fmla="*/ 456 h 605"/>
                      <a:gd name="T60" fmla="*/ 475 w 544"/>
                      <a:gd name="T61" fmla="*/ 344 h 605"/>
                      <a:gd name="T62" fmla="*/ 482 w 544"/>
                      <a:gd name="T63" fmla="*/ 279 h 605"/>
                      <a:gd name="T64" fmla="*/ 511 w 544"/>
                      <a:gd name="T65" fmla="*/ 246 h 605"/>
                      <a:gd name="T66" fmla="*/ 533 w 544"/>
                      <a:gd name="T67" fmla="*/ 212 h 605"/>
                      <a:gd name="T68" fmla="*/ 544 w 544"/>
                      <a:gd name="T69" fmla="*/ 160 h 605"/>
                      <a:gd name="T70" fmla="*/ 541 w 544"/>
                      <a:gd name="T71" fmla="*/ 125 h 605"/>
                      <a:gd name="T72" fmla="*/ 530 w 544"/>
                      <a:gd name="T73" fmla="*/ 96 h 605"/>
                      <a:gd name="T74" fmla="*/ 511 w 544"/>
                      <a:gd name="T75" fmla="*/ 67 h 605"/>
                      <a:gd name="T76" fmla="*/ 489 w 544"/>
                      <a:gd name="T77" fmla="*/ 55 h 605"/>
                      <a:gd name="T78" fmla="*/ 464 w 544"/>
                      <a:gd name="T79" fmla="*/ 58 h 6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</a:cxnLst>
                    <a:rect l="0" t="0" r="r" b="b"/>
                    <a:pathLst>
                      <a:path w="544" h="605">
                        <a:moveTo>
                          <a:pt x="464" y="58"/>
                        </a:moveTo>
                        <a:lnTo>
                          <a:pt x="415" y="156"/>
                        </a:lnTo>
                        <a:lnTo>
                          <a:pt x="332" y="137"/>
                        </a:lnTo>
                        <a:lnTo>
                          <a:pt x="255" y="114"/>
                        </a:lnTo>
                        <a:lnTo>
                          <a:pt x="186" y="83"/>
                        </a:lnTo>
                        <a:lnTo>
                          <a:pt x="136" y="61"/>
                        </a:lnTo>
                        <a:lnTo>
                          <a:pt x="42" y="0"/>
                        </a:lnTo>
                        <a:lnTo>
                          <a:pt x="16" y="10"/>
                        </a:lnTo>
                        <a:lnTo>
                          <a:pt x="13" y="69"/>
                        </a:lnTo>
                        <a:lnTo>
                          <a:pt x="52" y="124"/>
                        </a:lnTo>
                        <a:lnTo>
                          <a:pt x="20" y="117"/>
                        </a:lnTo>
                        <a:lnTo>
                          <a:pt x="0" y="143"/>
                        </a:lnTo>
                        <a:lnTo>
                          <a:pt x="6" y="169"/>
                        </a:lnTo>
                        <a:lnTo>
                          <a:pt x="33" y="202"/>
                        </a:lnTo>
                        <a:lnTo>
                          <a:pt x="20" y="215"/>
                        </a:lnTo>
                        <a:lnTo>
                          <a:pt x="6" y="235"/>
                        </a:lnTo>
                        <a:lnTo>
                          <a:pt x="6" y="259"/>
                        </a:lnTo>
                        <a:lnTo>
                          <a:pt x="20" y="299"/>
                        </a:lnTo>
                        <a:lnTo>
                          <a:pt x="65" y="337"/>
                        </a:lnTo>
                        <a:lnTo>
                          <a:pt x="45" y="350"/>
                        </a:lnTo>
                        <a:lnTo>
                          <a:pt x="36" y="383"/>
                        </a:lnTo>
                        <a:lnTo>
                          <a:pt x="48" y="416"/>
                        </a:lnTo>
                        <a:lnTo>
                          <a:pt x="89" y="436"/>
                        </a:lnTo>
                        <a:lnTo>
                          <a:pt x="141" y="456"/>
                        </a:lnTo>
                        <a:lnTo>
                          <a:pt x="183" y="491"/>
                        </a:lnTo>
                        <a:lnTo>
                          <a:pt x="215" y="524"/>
                        </a:lnTo>
                        <a:lnTo>
                          <a:pt x="245" y="556"/>
                        </a:lnTo>
                        <a:lnTo>
                          <a:pt x="279" y="593"/>
                        </a:lnTo>
                        <a:lnTo>
                          <a:pt x="339" y="605"/>
                        </a:lnTo>
                        <a:lnTo>
                          <a:pt x="455" y="456"/>
                        </a:lnTo>
                        <a:lnTo>
                          <a:pt x="475" y="344"/>
                        </a:lnTo>
                        <a:lnTo>
                          <a:pt x="482" y="279"/>
                        </a:lnTo>
                        <a:lnTo>
                          <a:pt x="511" y="246"/>
                        </a:lnTo>
                        <a:lnTo>
                          <a:pt x="533" y="212"/>
                        </a:lnTo>
                        <a:lnTo>
                          <a:pt x="544" y="160"/>
                        </a:lnTo>
                        <a:lnTo>
                          <a:pt x="541" y="125"/>
                        </a:lnTo>
                        <a:lnTo>
                          <a:pt x="530" y="96"/>
                        </a:lnTo>
                        <a:lnTo>
                          <a:pt x="511" y="67"/>
                        </a:lnTo>
                        <a:lnTo>
                          <a:pt x="489" y="55"/>
                        </a:lnTo>
                        <a:lnTo>
                          <a:pt x="464" y="5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111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6227" name="Group 147">
                    <a:extLst>
                      <a:ext uri="{FF2B5EF4-FFF2-40B4-BE49-F238E27FC236}">
                        <a16:creationId xmlns:a16="http://schemas.microsoft.com/office/drawing/2014/main" id="{F1E3238C-30E6-D195-6373-90D6AE5CC9E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28" y="2173"/>
                    <a:ext cx="405" cy="295"/>
                    <a:chOff x="1928" y="2173"/>
                    <a:chExt cx="405" cy="295"/>
                  </a:xfrm>
                </p:grpSpPr>
                <p:sp>
                  <p:nvSpPr>
                    <p:cNvPr id="46228" name="Freeform 148">
                      <a:extLst>
                        <a:ext uri="{FF2B5EF4-FFF2-40B4-BE49-F238E27FC236}">
                          <a16:creationId xmlns:a16="http://schemas.microsoft.com/office/drawing/2014/main" id="{18F36229-5498-B5B5-F3BF-D1096440D2F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40" y="2198"/>
                      <a:ext cx="287" cy="101"/>
                    </a:xfrm>
                    <a:custGeom>
                      <a:avLst/>
                      <a:gdLst>
                        <a:gd name="T0" fmla="*/ 0 w 287"/>
                        <a:gd name="T1" fmla="*/ 0 h 101"/>
                        <a:gd name="T2" fmla="*/ 64 w 287"/>
                        <a:gd name="T3" fmla="*/ 48 h 101"/>
                        <a:gd name="T4" fmla="*/ 142 w 287"/>
                        <a:gd name="T5" fmla="*/ 85 h 101"/>
                        <a:gd name="T6" fmla="*/ 223 w 287"/>
                        <a:gd name="T7" fmla="*/ 101 h 101"/>
                        <a:gd name="T8" fmla="*/ 287 w 287"/>
                        <a:gd name="T9" fmla="*/ 101 h 1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287" h="101">
                          <a:moveTo>
                            <a:pt x="0" y="0"/>
                          </a:moveTo>
                          <a:lnTo>
                            <a:pt x="64" y="48"/>
                          </a:lnTo>
                          <a:lnTo>
                            <a:pt x="142" y="85"/>
                          </a:lnTo>
                          <a:lnTo>
                            <a:pt x="223" y="101"/>
                          </a:lnTo>
                          <a:lnTo>
                            <a:pt x="287" y="101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229" name="Freeform 149">
                      <a:extLst>
                        <a:ext uri="{FF2B5EF4-FFF2-40B4-BE49-F238E27FC236}">
                          <a16:creationId xmlns:a16="http://schemas.microsoft.com/office/drawing/2014/main" id="{DBE6FC68-3854-5C31-6AC3-9462A7F05DA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28" y="2289"/>
                      <a:ext cx="209" cy="94"/>
                    </a:xfrm>
                    <a:custGeom>
                      <a:avLst/>
                      <a:gdLst>
                        <a:gd name="T0" fmla="*/ 0 w 209"/>
                        <a:gd name="T1" fmla="*/ 0 h 94"/>
                        <a:gd name="T2" fmla="*/ 48 w 209"/>
                        <a:gd name="T3" fmla="*/ 38 h 94"/>
                        <a:gd name="T4" fmla="*/ 121 w 209"/>
                        <a:gd name="T5" fmla="*/ 74 h 94"/>
                        <a:gd name="T6" fmla="*/ 209 w 209"/>
                        <a:gd name="T7" fmla="*/ 94 h 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09" h="94">
                          <a:moveTo>
                            <a:pt x="0" y="0"/>
                          </a:moveTo>
                          <a:lnTo>
                            <a:pt x="48" y="38"/>
                          </a:lnTo>
                          <a:lnTo>
                            <a:pt x="121" y="74"/>
                          </a:lnTo>
                          <a:lnTo>
                            <a:pt x="209" y="94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230" name="Freeform 150">
                      <a:extLst>
                        <a:ext uri="{FF2B5EF4-FFF2-40B4-BE49-F238E27FC236}">
                          <a16:creationId xmlns:a16="http://schemas.microsoft.com/office/drawing/2014/main" id="{E0744844-926F-E4CB-AD2B-DEA81AACDD2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60" y="2418"/>
                      <a:ext cx="140" cy="50"/>
                    </a:xfrm>
                    <a:custGeom>
                      <a:avLst/>
                      <a:gdLst>
                        <a:gd name="T0" fmla="*/ 0 w 140"/>
                        <a:gd name="T1" fmla="*/ 0 h 50"/>
                        <a:gd name="T2" fmla="*/ 66 w 140"/>
                        <a:gd name="T3" fmla="*/ 33 h 50"/>
                        <a:gd name="T4" fmla="*/ 140 w 140"/>
                        <a:gd name="T5" fmla="*/ 50 h 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40" h="50">
                          <a:moveTo>
                            <a:pt x="0" y="0"/>
                          </a:moveTo>
                          <a:lnTo>
                            <a:pt x="66" y="33"/>
                          </a:lnTo>
                          <a:lnTo>
                            <a:pt x="140" y="5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231" name="Freeform 151">
                      <a:extLst>
                        <a:ext uri="{FF2B5EF4-FFF2-40B4-BE49-F238E27FC236}">
                          <a16:creationId xmlns:a16="http://schemas.microsoft.com/office/drawing/2014/main" id="{82138A33-1DC6-56B7-10AC-493084E302A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23" y="2173"/>
                      <a:ext cx="10" cy="61"/>
                    </a:xfrm>
                    <a:custGeom>
                      <a:avLst/>
                      <a:gdLst>
                        <a:gd name="T0" fmla="*/ 5 w 10"/>
                        <a:gd name="T1" fmla="*/ 61 h 61"/>
                        <a:gd name="T2" fmla="*/ 0 w 10"/>
                        <a:gd name="T3" fmla="*/ 35 h 61"/>
                        <a:gd name="T4" fmla="*/ 1 w 10"/>
                        <a:gd name="T5" fmla="*/ 20 h 61"/>
                        <a:gd name="T6" fmla="*/ 10 w 10"/>
                        <a:gd name="T7" fmla="*/ 0 h 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0" h="61">
                          <a:moveTo>
                            <a:pt x="5" y="61"/>
                          </a:moveTo>
                          <a:lnTo>
                            <a:pt x="0" y="35"/>
                          </a:lnTo>
                          <a:lnTo>
                            <a:pt x="1" y="20"/>
                          </a:lnTo>
                          <a:lnTo>
                            <a:pt x="10" y="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6232" name="Freeform 152">
                  <a:extLst>
                    <a:ext uri="{FF2B5EF4-FFF2-40B4-BE49-F238E27FC236}">
                      <a16:creationId xmlns:a16="http://schemas.microsoft.com/office/drawing/2014/main" id="{F49770A5-CD58-1A09-BC46-ACF62EBFF7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0" y="2386"/>
                  <a:ext cx="380" cy="446"/>
                </a:xfrm>
                <a:custGeom>
                  <a:avLst/>
                  <a:gdLst>
                    <a:gd name="T0" fmla="*/ 227 w 380"/>
                    <a:gd name="T1" fmla="*/ 0 h 446"/>
                    <a:gd name="T2" fmla="*/ 305 w 380"/>
                    <a:gd name="T3" fmla="*/ 54 h 446"/>
                    <a:gd name="T4" fmla="*/ 380 w 380"/>
                    <a:gd name="T5" fmla="*/ 124 h 446"/>
                    <a:gd name="T6" fmla="*/ 377 w 380"/>
                    <a:gd name="T7" fmla="*/ 165 h 446"/>
                    <a:gd name="T8" fmla="*/ 360 w 380"/>
                    <a:gd name="T9" fmla="*/ 203 h 446"/>
                    <a:gd name="T10" fmla="*/ 321 w 380"/>
                    <a:gd name="T11" fmla="*/ 281 h 446"/>
                    <a:gd name="T12" fmla="*/ 247 w 380"/>
                    <a:gd name="T13" fmla="*/ 378 h 446"/>
                    <a:gd name="T14" fmla="*/ 165 w 380"/>
                    <a:gd name="T15" fmla="*/ 446 h 446"/>
                    <a:gd name="T16" fmla="*/ 77 w 380"/>
                    <a:gd name="T17" fmla="*/ 423 h 446"/>
                    <a:gd name="T18" fmla="*/ 24 w 380"/>
                    <a:gd name="T19" fmla="*/ 385 h 446"/>
                    <a:gd name="T20" fmla="*/ 0 w 380"/>
                    <a:gd name="T21" fmla="*/ 338 h 446"/>
                    <a:gd name="T22" fmla="*/ 0 w 380"/>
                    <a:gd name="T23" fmla="*/ 274 h 446"/>
                    <a:gd name="T24" fmla="*/ 24 w 380"/>
                    <a:gd name="T25" fmla="*/ 281 h 446"/>
                    <a:gd name="T26" fmla="*/ 77 w 380"/>
                    <a:gd name="T27" fmla="*/ 255 h 446"/>
                    <a:gd name="T28" fmla="*/ 116 w 380"/>
                    <a:gd name="T29" fmla="*/ 209 h 446"/>
                    <a:gd name="T30" fmla="*/ 190 w 380"/>
                    <a:gd name="T31" fmla="*/ 121 h 446"/>
                    <a:gd name="T32" fmla="*/ 227 w 380"/>
                    <a:gd name="T33" fmla="*/ 0 h 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80" h="446">
                      <a:moveTo>
                        <a:pt x="227" y="0"/>
                      </a:moveTo>
                      <a:lnTo>
                        <a:pt x="305" y="54"/>
                      </a:lnTo>
                      <a:lnTo>
                        <a:pt x="380" y="124"/>
                      </a:lnTo>
                      <a:lnTo>
                        <a:pt x="377" y="165"/>
                      </a:lnTo>
                      <a:lnTo>
                        <a:pt x="360" y="203"/>
                      </a:lnTo>
                      <a:lnTo>
                        <a:pt x="321" y="281"/>
                      </a:lnTo>
                      <a:lnTo>
                        <a:pt x="247" y="378"/>
                      </a:lnTo>
                      <a:lnTo>
                        <a:pt x="165" y="446"/>
                      </a:lnTo>
                      <a:lnTo>
                        <a:pt x="77" y="423"/>
                      </a:lnTo>
                      <a:lnTo>
                        <a:pt x="24" y="385"/>
                      </a:lnTo>
                      <a:lnTo>
                        <a:pt x="0" y="338"/>
                      </a:lnTo>
                      <a:lnTo>
                        <a:pt x="0" y="274"/>
                      </a:lnTo>
                      <a:lnTo>
                        <a:pt x="24" y="281"/>
                      </a:lnTo>
                      <a:lnTo>
                        <a:pt x="77" y="255"/>
                      </a:lnTo>
                      <a:lnTo>
                        <a:pt x="116" y="209"/>
                      </a:lnTo>
                      <a:lnTo>
                        <a:pt x="190" y="121"/>
                      </a:lnTo>
                      <a:lnTo>
                        <a:pt x="227" y="0"/>
                      </a:lnTo>
                      <a:close/>
                    </a:path>
                  </a:pathLst>
                </a:custGeom>
                <a:solidFill>
                  <a:srgbClr val="C0E0FF"/>
                </a:solidFill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46233" name="AutoShape 153">
            <a:extLst>
              <a:ext uri="{FF2B5EF4-FFF2-40B4-BE49-F238E27FC236}">
                <a16:creationId xmlns:a16="http://schemas.microsoft.com/office/drawing/2014/main" id="{24D8EAC1-CE7A-E308-3832-015A7D3F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971800"/>
            <a:ext cx="5715000" cy="1295400"/>
          </a:xfrm>
          <a:prstGeom prst="cloudCallout">
            <a:avLst>
              <a:gd name="adj1" fmla="val 25750"/>
              <a:gd name="adj2" fmla="val 151227"/>
            </a:avLst>
          </a:prstGeom>
          <a:gradFill rotWithShape="0">
            <a:gsLst>
              <a:gs pos="0">
                <a:schemeClr val="bg1"/>
              </a:gs>
              <a:gs pos="100000">
                <a:srgbClr val="CCFFCC"/>
              </a:gs>
            </a:gsLst>
            <a:lin ang="2700000" scaled="1"/>
          </a:gra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en-US" altLang="zh-CN" sz="2400"/>
              <a:t>         </a:t>
            </a:r>
            <a:r>
              <a:rPr lang="en-US" altLang="zh-CN" sz="2400" b="1"/>
              <a:t>It means that the diagonal entries </a:t>
            </a:r>
          </a:p>
          <a:p>
            <a:pPr algn="ctr"/>
            <a:r>
              <a:rPr lang="en-US" altLang="zh-CN" sz="2400" b="1"/>
              <a:t>of the matrix are very </a:t>
            </a:r>
            <a:r>
              <a:rPr lang="en-US" altLang="zh-CN" sz="2400" b="1">
                <a:solidFill>
                  <a:schemeClr val="accent2"/>
                </a:solidFill>
              </a:rPr>
              <a:t>LARGE</a:t>
            </a:r>
            <a:r>
              <a:rPr lang="en-US" altLang="zh-CN" sz="2400" b="1"/>
              <a:t>.</a:t>
            </a:r>
          </a:p>
        </p:txBody>
      </p:sp>
      <p:sp>
        <p:nvSpPr>
          <p:cNvPr id="46234" name="AutoShape 154">
            <a:extLst>
              <a:ext uri="{FF2B5EF4-FFF2-40B4-BE49-F238E27FC236}">
                <a16:creationId xmlns:a16="http://schemas.microsoft.com/office/drawing/2014/main" id="{C764AED2-A432-32DE-5915-B3CFCCC79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895600"/>
            <a:ext cx="5562600" cy="838200"/>
          </a:xfrm>
          <a:prstGeom prst="cloudCallout">
            <a:avLst>
              <a:gd name="adj1" fmla="val -41639"/>
              <a:gd name="adj2" fmla="val 251324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/>
              <a:t>Well, how large is LARGE?</a:t>
            </a:r>
          </a:p>
        </p:txBody>
      </p:sp>
      <p:grpSp>
        <p:nvGrpSpPr>
          <p:cNvPr id="46236" name="Group 156">
            <a:extLst>
              <a:ext uri="{FF2B5EF4-FFF2-40B4-BE49-F238E27FC236}">
                <a16:creationId xmlns:a16="http://schemas.microsoft.com/office/drawing/2014/main" id="{EC9835C9-4ACD-87A5-5E0D-4128CCF1F235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895600"/>
            <a:ext cx="5943600" cy="1371600"/>
            <a:chOff x="1200" y="1968"/>
            <a:chExt cx="3600" cy="864"/>
          </a:xfrm>
        </p:grpSpPr>
        <p:sp>
          <p:nvSpPr>
            <p:cNvPr id="46237" name="AutoShape 157">
              <a:extLst>
                <a:ext uri="{FF2B5EF4-FFF2-40B4-BE49-F238E27FC236}">
                  <a16:creationId xmlns:a16="http://schemas.microsoft.com/office/drawing/2014/main" id="{D2960EBE-A0D1-04C6-858D-80C34D15D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968"/>
              <a:ext cx="3600" cy="864"/>
            </a:xfrm>
            <a:prstGeom prst="cloudCallout">
              <a:avLst>
                <a:gd name="adj1" fmla="val 26611"/>
                <a:gd name="adj2" fmla="val 130208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altLang="zh-CN" sz="2400"/>
                <a:t>         </a:t>
              </a:r>
              <a:r>
                <a:rPr lang="en-US" altLang="zh-CN" sz="2400" b="1"/>
                <a:t>They satisfy the following inequality:</a:t>
              </a:r>
            </a:p>
          </p:txBody>
        </p:sp>
        <p:graphicFrame>
          <p:nvGraphicFramePr>
            <p:cNvPr id="46238" name="Object 158">
              <a:extLst>
                <a:ext uri="{FF2B5EF4-FFF2-40B4-BE49-F238E27FC236}">
                  <a16:creationId xmlns:a16="http://schemas.microsoft.com/office/drawing/2014/main" id="{1E47CE37-385F-EF34-37CE-1C40CC6282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352"/>
            <a:ext cx="105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8840" imgH="355320" progId="Equation.DSMT4">
                    <p:embed/>
                  </p:oleObj>
                </mc:Choice>
                <mc:Fallback>
                  <p:oleObj name="Equation" r:id="rId7" imgW="888840" imgH="355320" progId="Equation.DSMT4">
                    <p:embed/>
                    <p:pic>
                      <p:nvPicPr>
                        <p:cNvPr id="0" name="Object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352"/>
                          <a:ext cx="1056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239" name="Rectangle 159">
            <a:extLst>
              <a:ext uri="{FF2B5EF4-FFF2-40B4-BE49-F238E27FC236}">
                <a16:creationId xmlns:a16="http://schemas.microsoft.com/office/drawing/2014/main" id="{B3286106-D0C2-86AD-DDEB-CF356F250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76800"/>
            <a:ext cx="2514600" cy="1676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240" name="Rectangle 160">
            <a:extLst>
              <a:ext uri="{FF2B5EF4-FFF2-40B4-BE49-F238E27FC236}">
                <a16:creationId xmlns:a16="http://schemas.microsoft.com/office/drawing/2014/main" id="{EE1B095B-A19D-BA45-935A-71A9FC73D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953000"/>
            <a:ext cx="1600200" cy="1600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251" name="Group 171">
            <a:extLst>
              <a:ext uri="{FF2B5EF4-FFF2-40B4-BE49-F238E27FC236}">
                <a16:creationId xmlns:a16="http://schemas.microsoft.com/office/drawing/2014/main" id="{BBF010E5-4C73-9C13-C4A7-C5169915034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08275"/>
            <a:ext cx="7915275" cy="3933825"/>
            <a:chOff x="431" y="1706"/>
            <a:chExt cx="4986" cy="2478"/>
          </a:xfrm>
        </p:grpSpPr>
        <p:grpSp>
          <p:nvGrpSpPr>
            <p:cNvPr id="46245" name="Group 165">
              <a:extLst>
                <a:ext uri="{FF2B5EF4-FFF2-40B4-BE49-F238E27FC236}">
                  <a16:creationId xmlns:a16="http://schemas.microsoft.com/office/drawing/2014/main" id="{5E87BFFA-B9F2-A380-C5E8-C2DA7576B8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1706"/>
              <a:ext cx="4986" cy="2478"/>
              <a:chOff x="336" y="1200"/>
              <a:chExt cx="5032" cy="2256"/>
            </a:xfrm>
          </p:grpSpPr>
          <p:sp>
            <p:nvSpPr>
              <p:cNvPr id="46246" name="AutoShape 166">
                <a:extLst>
                  <a:ext uri="{FF2B5EF4-FFF2-40B4-BE49-F238E27FC236}">
                    <a16:creationId xmlns:a16="http://schemas.microsoft.com/office/drawing/2014/main" id="{84DA8506-0864-A975-9068-B4931380D4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200"/>
                <a:ext cx="5032" cy="2256"/>
              </a:xfrm>
              <a:prstGeom prst="roundRect">
                <a:avLst>
                  <a:gd name="adj" fmla="val 16667"/>
                </a:avLst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>
                <a:noFill/>
              </a:ln>
              <a:effectLst>
                <a:prstShdw prst="shdw17" dist="17961" dir="2700000">
                  <a:srgbClr val="FFFFFF">
                    <a:gamma/>
                    <a:shade val="60000"/>
                    <a:invGamma/>
                  </a:srgbClr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9933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marL="476250" indent="-47625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860425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050925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b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注</a:t>
                </a:r>
                <a:r>
                  <a:rPr lang="zh-CN" altLang="en-US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</a:rPr>
                  <a:t>：</a:t>
                </a:r>
              </a:p>
              <a:p>
                <a:pPr>
                  <a:spcBef>
                    <a:spcPct val="20000"/>
                  </a:spcBef>
                  <a:buFont typeface="Wingdings" panose="05000000000000000000" pitchFamily="2" charset="2"/>
                  <a:buChar char="F"/>
                </a:pPr>
                <a:r>
                  <a:rPr lang="zh-CN" altLang="en-US" b="1">
                    <a:ea typeface="楷体_GB2312" pitchFamily="49" charset="-122"/>
                  </a:rPr>
                  <a:t>如果 </a:t>
                </a:r>
                <a:r>
                  <a:rPr lang="en-US" altLang="zh-CN" b="1" i="1">
                    <a:ea typeface="楷体_GB2312" pitchFamily="49" charset="-122"/>
                  </a:rPr>
                  <a:t>A </a:t>
                </a:r>
                <a:r>
                  <a:rPr lang="zh-CN" altLang="en-US" b="1">
                    <a:ea typeface="楷体_GB2312" pitchFamily="49" charset="-122"/>
                  </a:rPr>
                  <a:t>是</a:t>
                </a:r>
                <a:r>
                  <a:rPr lang="zh-CN" altLang="en-US" b="1">
                    <a:solidFill>
                      <a:schemeClr val="accent2"/>
                    </a:solidFill>
                    <a:ea typeface="楷体_GB2312" pitchFamily="49" charset="-122"/>
                  </a:rPr>
                  <a:t>严格</a:t>
                </a:r>
                <a:r>
                  <a:rPr lang="zh-CN" altLang="en-US" b="1">
                    <a:ea typeface="楷体_GB2312" pitchFamily="49" charset="-122"/>
                  </a:rPr>
                  <a:t>对角占优阵，则不要求三对角线上的所有元素非零。</a:t>
                </a:r>
              </a:p>
              <a:p>
                <a:pPr>
                  <a:spcBef>
                    <a:spcPct val="20000"/>
                  </a:spcBef>
                  <a:buFont typeface="Wingdings" panose="05000000000000000000" pitchFamily="2" charset="2"/>
                  <a:buChar char="F"/>
                </a:pPr>
                <a:endParaRPr lang="zh-CN" altLang="en-US" b="1">
                  <a:ea typeface="楷体_GB2312" pitchFamily="49" charset="-122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  <a:sym typeface="Wingdings" panose="05000000000000000000" pitchFamily="2" charset="2"/>
                  </a:rPr>
                  <a:t>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  <a:sym typeface="Wingdings" panose="05000000000000000000" pitchFamily="2" charset="2"/>
                  </a:rPr>
                  <a:t> </a:t>
                </a:r>
                <a:r>
                  <a:rPr lang="zh-CN" altLang="en-US" b="1">
                    <a:ea typeface="楷体_GB2312" pitchFamily="49" charset="-122"/>
                    <a:sym typeface="Wingdings" panose="05000000000000000000" pitchFamily="2" charset="2"/>
                  </a:rPr>
                  <a:t>根据不等式</a:t>
                </a:r>
              </a:p>
              <a:p>
                <a:r>
                  <a:rPr lang="zh-CN" altLang="en-US" b="1">
                    <a:ea typeface="楷体_GB2312" pitchFamily="49" charset="-122"/>
                    <a:sym typeface="Wingdings" panose="05000000000000000000" pitchFamily="2" charset="2"/>
                  </a:rPr>
                  <a:t>      可知：分解过程中，矩阵元素不会过分增大，算法保证稳定。</a:t>
                </a:r>
              </a:p>
              <a:p>
                <a:endParaRPr lang="zh-CN" altLang="en-US" b="1">
                  <a:ea typeface="楷体_GB2312" pitchFamily="49" charset="-122"/>
                  <a:sym typeface="Wingdings" panose="05000000000000000000" pitchFamily="2" charset="2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zh-CN" altLang="en-US" sz="2800" b="1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  <a:sym typeface="Wingdings" panose="05000000000000000000" pitchFamily="2" charset="2"/>
                  </a:rPr>
                  <a:t></a:t>
                </a:r>
                <a:r>
                  <a:rPr lang="zh-CN" altLang="en-US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楷体_GB2312" pitchFamily="49" charset="-122"/>
                    <a:sym typeface="Wingdings" panose="05000000000000000000" pitchFamily="2" charset="2"/>
                  </a:rPr>
                  <a:t> </a:t>
                </a:r>
                <a:r>
                  <a:rPr lang="zh-CN" altLang="en-US" b="1">
                    <a:ea typeface="楷体_GB2312" pitchFamily="49" charset="-122"/>
                    <a:sym typeface="Wingdings" panose="05000000000000000000" pitchFamily="2" charset="2"/>
                  </a:rPr>
                  <a:t>运算量为 </a:t>
                </a:r>
                <a:r>
                  <a:rPr lang="en-US" altLang="zh-CN" b="1" i="1">
                    <a:ea typeface="楷体_GB2312" pitchFamily="49" charset="-122"/>
                    <a:sym typeface="Wingdings" panose="05000000000000000000" pitchFamily="2" charset="2"/>
                  </a:rPr>
                  <a:t>O</a:t>
                </a:r>
                <a:r>
                  <a:rPr lang="en-US" altLang="zh-CN" b="1">
                    <a:ea typeface="楷体_GB2312" pitchFamily="49" charset="-122"/>
                    <a:sym typeface="Wingdings" panose="05000000000000000000" pitchFamily="2" charset="2"/>
                  </a:rPr>
                  <a:t>(5</a:t>
                </a:r>
                <a:r>
                  <a:rPr lang="en-US" altLang="zh-CN" b="1" i="1">
                    <a:ea typeface="楷体_GB2312" pitchFamily="49" charset="-122"/>
                    <a:sym typeface="Wingdings" panose="05000000000000000000" pitchFamily="2" charset="2"/>
                  </a:rPr>
                  <a:t>n</a:t>
                </a:r>
                <a:r>
                  <a:rPr lang="en-US" altLang="zh-CN" b="1">
                    <a:ea typeface="楷体_GB2312" pitchFamily="49" charset="-122"/>
                    <a:sym typeface="Wingdings" panose="05000000000000000000" pitchFamily="2" charset="2"/>
                  </a:rPr>
                  <a:t>)</a:t>
                </a:r>
                <a:r>
                  <a:rPr lang="zh-CN" altLang="en-US" b="1">
                    <a:ea typeface="楷体_GB2312" pitchFamily="49" charset="-122"/>
                    <a:sym typeface="Wingdings" panose="05000000000000000000" pitchFamily="2" charset="2"/>
                  </a:rPr>
                  <a:t>。</a:t>
                </a:r>
              </a:p>
            </p:txBody>
          </p:sp>
          <p:graphicFrame>
            <p:nvGraphicFramePr>
              <p:cNvPr id="46247" name="Object 167">
                <a:extLst>
                  <a:ext uri="{FF2B5EF4-FFF2-40B4-BE49-F238E27FC236}">
                    <a16:creationId xmlns:a16="http://schemas.microsoft.com/office/drawing/2014/main" id="{D168EAFB-19A6-D1C3-A262-1BDF3248D2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76" y="2256"/>
              <a:ext cx="3408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857320" imgH="228600" progId="Equation.DSMT4">
                      <p:embed/>
                    </p:oleObj>
                  </mc:Choice>
                  <mc:Fallback>
                    <p:oleObj name="Equation" r:id="rId10" imgW="2857320" imgH="228600" progId="Equation.DSMT4">
                      <p:embed/>
                      <p:pic>
                        <p:nvPicPr>
                          <p:cNvPr id="0" name="Object 1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2256"/>
                            <a:ext cx="3408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250" name="Object 170">
              <a:extLst>
                <a:ext uri="{FF2B5EF4-FFF2-40B4-BE49-F238E27FC236}">
                  <a16:creationId xmlns:a16="http://schemas.microsoft.com/office/drawing/2014/main" id="{28130674-4729-547F-17B5-EC96811D28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3339"/>
            <a:ext cx="308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54200" imgH="622080" progId="Equation.DSMT4">
                    <p:embed/>
                  </p:oleObj>
                </mc:Choice>
                <mc:Fallback>
                  <p:oleObj name="Equation" r:id="rId12" imgW="3454200" imgH="622080" progId="Equation.DSMT4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339"/>
                          <a:ext cx="308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5" dur="500"/>
                                        <p:tgtEl>
                                          <p:spTgt spid="46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46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500"/>
                                        <p:tgtEl>
                                          <p:spTgt spid="46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8" grpId="0" animBg="1" autoUpdateAnimBg="0"/>
      <p:bldP spid="46233" grpId="0" animBg="1" autoUpdateAnimBg="0"/>
      <p:bldP spid="4623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1026">
            <a:extLst>
              <a:ext uri="{FF2B5EF4-FFF2-40B4-BE49-F238E27FC236}">
                <a16:creationId xmlns:a16="http://schemas.microsoft.com/office/drawing/2014/main" id="{71113A26-EE5D-40E6-AAF0-31F964486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3152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§5  </a:t>
            </a:r>
            <a:r>
              <a:rPr lang="zh-CN" altLang="en-US" sz="2800" b="1">
                <a:ea typeface="楷体_GB2312" pitchFamily="49" charset="-122"/>
              </a:rPr>
              <a:t>线性方程组的误差分析 </a:t>
            </a:r>
          </a:p>
          <a:p>
            <a:pPr>
              <a:spcBef>
                <a:spcPct val="10000"/>
              </a:spcBef>
            </a:pPr>
            <a:r>
              <a:rPr lang="zh-CN" altLang="en-US" sz="2800" b="1">
                <a:ea typeface="楷体_GB2312" pitchFamily="49" charset="-122"/>
              </a:rPr>
              <a:t>        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Error Analysis for Linear system of Equations */</a:t>
            </a:r>
            <a:endParaRPr lang="en-US" altLang="zh-CN" sz="2000" b="1">
              <a:ea typeface="楷体_GB2312" pitchFamily="49" charset="-122"/>
            </a:endParaRPr>
          </a:p>
        </p:txBody>
      </p:sp>
      <p:grpSp>
        <p:nvGrpSpPr>
          <p:cNvPr id="53251" name="Group 1027">
            <a:extLst>
              <a:ext uri="{FF2B5EF4-FFF2-40B4-BE49-F238E27FC236}">
                <a16:creationId xmlns:a16="http://schemas.microsoft.com/office/drawing/2014/main" id="{2BACBB30-BC4C-190E-FE00-596C55EE9AE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341438"/>
            <a:ext cx="7200900" cy="533400"/>
            <a:chOff x="384" y="864"/>
            <a:chExt cx="4512" cy="336"/>
          </a:xfrm>
        </p:grpSpPr>
        <p:pic>
          <p:nvPicPr>
            <p:cNvPr id="53252" name="Picture 1028">
              <a:extLst>
                <a:ext uri="{FF2B5EF4-FFF2-40B4-BE49-F238E27FC236}">
                  <a16:creationId xmlns:a16="http://schemas.microsoft.com/office/drawing/2014/main" id="{A60B1B44-6216-48B7-BE52-339F9D412B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864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253" name="Text Box 1029">
              <a:extLst>
                <a:ext uri="{FF2B5EF4-FFF2-40B4-BE49-F238E27FC236}">
                  <a16:creationId xmlns:a16="http://schemas.microsoft.com/office/drawing/2014/main" id="{41A82AA4-ACB2-D519-36C5-727606059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912"/>
              <a:ext cx="4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求解             时，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和    的误差对解    有何影响？</a:t>
              </a:r>
            </a:p>
          </p:txBody>
        </p:sp>
        <p:graphicFrame>
          <p:nvGraphicFramePr>
            <p:cNvPr id="53254" name="Object 1030">
              <a:extLst>
                <a:ext uri="{FF2B5EF4-FFF2-40B4-BE49-F238E27FC236}">
                  <a16:creationId xmlns:a16="http://schemas.microsoft.com/office/drawing/2014/main" id="{F30C0F19-57A2-CB9B-5525-31B8F14D2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912"/>
            <a:ext cx="62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7960" imgH="228600" progId="Equation.DSMT4">
                    <p:embed/>
                  </p:oleObj>
                </mc:Choice>
                <mc:Fallback>
                  <p:oleObj name="Equation" r:id="rId8" imgW="507960" imgH="22860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912"/>
                          <a:ext cx="62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1031">
              <a:extLst>
                <a:ext uri="{FF2B5EF4-FFF2-40B4-BE49-F238E27FC236}">
                  <a16:creationId xmlns:a16="http://schemas.microsoft.com/office/drawing/2014/main" id="{F6495436-C475-E2DF-45B2-AAEF496333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912"/>
            <a:ext cx="18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203040" progId="Equation.DSMT4">
                    <p:embed/>
                  </p:oleObj>
                </mc:Choice>
                <mc:Fallback>
                  <p:oleObj name="Equation" r:id="rId10" imgW="126720" imgH="20304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912"/>
                          <a:ext cx="18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1032">
              <a:extLst>
                <a:ext uri="{FF2B5EF4-FFF2-40B4-BE49-F238E27FC236}">
                  <a16:creationId xmlns:a16="http://schemas.microsoft.com/office/drawing/2014/main" id="{1D5D1DBD-EEC1-F4F8-38CD-B2C8291418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912"/>
            <a:ext cx="19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912"/>
                          <a:ext cx="19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57" name="Group 1033">
            <a:extLst>
              <a:ext uri="{FF2B5EF4-FFF2-40B4-BE49-F238E27FC236}">
                <a16:creationId xmlns:a16="http://schemas.microsoft.com/office/drawing/2014/main" id="{328EFAC5-A55A-A2D8-E58A-7D27B81EABE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33600"/>
            <a:ext cx="7239000" cy="482600"/>
            <a:chOff x="336" y="1344"/>
            <a:chExt cx="4560" cy="304"/>
          </a:xfrm>
        </p:grpSpPr>
        <p:sp>
          <p:nvSpPr>
            <p:cNvPr id="53258" name="Text Box 1034">
              <a:extLst>
                <a:ext uri="{FF2B5EF4-FFF2-40B4-BE49-F238E27FC236}">
                  <a16:creationId xmlns:a16="http://schemas.microsoft.com/office/drawing/2014/main" id="{3C16674F-BE3E-4F11-FCB1-95E58B404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344"/>
              <a:ext cx="4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 </a:t>
              </a:r>
              <a:r>
                <a:rPr lang="zh-CN" altLang="en-US" sz="2400" b="1">
                  <a:ea typeface="楷体_GB2312" pitchFamily="49" charset="-122"/>
                </a:rPr>
                <a:t>设 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精确，  有误差　  ，得到的解为            ，即</a:t>
              </a:r>
            </a:p>
          </p:txBody>
        </p:sp>
        <p:graphicFrame>
          <p:nvGraphicFramePr>
            <p:cNvPr id="53259" name="Object 1035">
              <a:extLst>
                <a:ext uri="{FF2B5EF4-FFF2-40B4-BE49-F238E27FC236}">
                  <a16:creationId xmlns:a16="http://schemas.microsoft.com/office/drawing/2014/main" id="{3FEDEAE7-6C2C-F515-639C-958AE2A838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344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203040" progId="Equation.DSMT4">
                    <p:embed/>
                  </p:oleObj>
                </mc:Choice>
                <mc:Fallback>
                  <p:oleObj name="Equation" r:id="rId14" imgW="126720" imgH="203040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44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0" name="Object 1036">
              <a:extLst>
                <a:ext uri="{FF2B5EF4-FFF2-40B4-BE49-F238E27FC236}">
                  <a16:creationId xmlns:a16="http://schemas.microsoft.com/office/drawing/2014/main" id="{7C1E2810-4C5B-34D1-6FFC-07F544F850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1344"/>
            <a:ext cx="3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228600" progId="Equation.DSMT4">
                    <p:embed/>
                  </p:oleObj>
                </mc:Choice>
                <mc:Fallback>
                  <p:oleObj name="Equation" r:id="rId16" imgW="241200" imgH="228600" progId="Equation.DSMT4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44"/>
                          <a:ext cx="30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1" name="Object 1037">
              <a:extLst>
                <a:ext uri="{FF2B5EF4-FFF2-40B4-BE49-F238E27FC236}">
                  <a16:creationId xmlns:a16="http://schemas.microsoft.com/office/drawing/2014/main" id="{94942DE0-C7B9-1E8A-701C-6A2A234DAD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392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95000" imgH="203040" progId="Equation.DSMT4">
                    <p:embed/>
                  </p:oleObj>
                </mc:Choice>
                <mc:Fallback>
                  <p:oleObj name="Equation" r:id="rId18" imgW="495000" imgH="203040" progId="Equation.DSMT4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392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62" name="Group 1038">
            <a:extLst>
              <a:ext uri="{FF2B5EF4-FFF2-40B4-BE49-F238E27FC236}">
                <a16:creationId xmlns:a16="http://schemas.microsoft.com/office/drawing/2014/main" id="{40F3C432-68CC-118D-85BF-00BB6A43E535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743200"/>
            <a:ext cx="3008313" cy="685800"/>
            <a:chOff x="912" y="1895"/>
            <a:chExt cx="1895" cy="432"/>
          </a:xfrm>
        </p:grpSpPr>
        <p:sp>
          <p:nvSpPr>
            <p:cNvPr id="53263" name="AutoShape 1039">
              <a:extLst>
                <a:ext uri="{FF2B5EF4-FFF2-40B4-BE49-F238E27FC236}">
                  <a16:creationId xmlns:a16="http://schemas.microsoft.com/office/drawing/2014/main" id="{1B4D996B-79BC-0476-647B-06D4B2DEE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895"/>
              <a:ext cx="1895" cy="432"/>
            </a:xfrm>
            <a:prstGeom prst="bevel">
              <a:avLst>
                <a:gd name="adj" fmla="val 7199"/>
              </a:avLst>
            </a:prstGeom>
            <a:blipFill dpi="0" rotWithShape="0">
              <a:blip r:embed="rId20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64" name="Object 1040">
              <a:extLst>
                <a:ext uri="{FF2B5EF4-FFF2-40B4-BE49-F238E27FC236}">
                  <a16:creationId xmlns:a16="http://schemas.microsoft.com/office/drawing/2014/main" id="{703C6D9D-A383-525A-D3A4-28197A0B6F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1968"/>
            <a:ext cx="172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82680" imgH="228600" progId="Equation.DSMT4">
                    <p:embed/>
                  </p:oleObj>
                </mc:Choice>
                <mc:Fallback>
                  <p:oleObj name="Equation" r:id="rId21" imgW="1282680" imgH="228600" progId="Equation.DSMT4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968"/>
                          <a:ext cx="172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5" name="Object 1041">
            <a:extLst>
              <a:ext uri="{FF2B5EF4-FFF2-40B4-BE49-F238E27FC236}">
                <a16:creationId xmlns:a16="http://schemas.microsoft.com/office/drawing/2014/main" id="{B1DFE57A-69AD-C7CE-8926-402DA9E03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581400"/>
          <a:ext cx="2116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55600" imgH="228600" progId="Equation.DSMT4">
                  <p:embed/>
                </p:oleObj>
              </mc:Choice>
              <mc:Fallback>
                <p:oleObj name="Equation" r:id="rId23" imgW="1155600" imgH="22860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21161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042">
            <a:extLst>
              <a:ext uri="{FF2B5EF4-FFF2-40B4-BE49-F238E27FC236}">
                <a16:creationId xmlns:a16="http://schemas.microsoft.com/office/drawing/2014/main" id="{66F6FDBB-AE41-C79F-C8CB-820449361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581400"/>
          <a:ext cx="3124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14320" imgH="228600" progId="Equation.DSMT4">
                  <p:embed/>
                </p:oleObj>
              </mc:Choice>
              <mc:Fallback>
                <p:oleObj name="Equation" r:id="rId25" imgW="1714320" imgH="22860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3124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7" name="AutoShape 1043">
            <a:extLst>
              <a:ext uri="{FF2B5EF4-FFF2-40B4-BE49-F238E27FC236}">
                <a16:creationId xmlns:a16="http://schemas.microsoft.com/office/drawing/2014/main" id="{0989FC71-9DFF-6C29-070F-6AA97523D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3200400" cy="685800"/>
          </a:xfrm>
          <a:prstGeom prst="wedgeEllipseCallout">
            <a:avLst>
              <a:gd name="adj1" fmla="val -42111"/>
              <a:gd name="adj2" fmla="val 129630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rIns="0"/>
          <a:lstStyle/>
          <a:p>
            <a:pPr algn="ctr"/>
            <a:r>
              <a:rPr lang="zh-CN" altLang="en-US" sz="2000" b="1">
                <a:ea typeface="楷体_GB2312" pitchFamily="49" charset="-122"/>
              </a:rPr>
              <a:t>绝对误差放大因子</a:t>
            </a:r>
          </a:p>
        </p:txBody>
      </p:sp>
      <p:grpSp>
        <p:nvGrpSpPr>
          <p:cNvPr id="53268" name="Group 1044">
            <a:extLst>
              <a:ext uri="{FF2B5EF4-FFF2-40B4-BE49-F238E27FC236}">
                <a16:creationId xmlns:a16="http://schemas.microsoft.com/office/drawing/2014/main" id="{5E823014-46CE-3A94-D547-E463721751F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267200"/>
            <a:ext cx="3576638" cy="457200"/>
            <a:chOff x="672" y="2688"/>
            <a:chExt cx="2253" cy="288"/>
          </a:xfrm>
        </p:grpSpPr>
        <p:graphicFrame>
          <p:nvGraphicFramePr>
            <p:cNvPr id="53269" name="Object 1045">
              <a:extLst>
                <a:ext uri="{FF2B5EF4-FFF2-40B4-BE49-F238E27FC236}">
                  <a16:creationId xmlns:a16="http://schemas.microsoft.com/office/drawing/2014/main" id="{1637C7E1-6ECE-056A-8AD9-66C627D56F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688"/>
            <a:ext cx="19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63560" imgH="228600" progId="Equation.DSMT4">
                    <p:embed/>
                  </p:oleObj>
                </mc:Choice>
                <mc:Fallback>
                  <p:oleObj name="Equation" r:id="rId27" imgW="1663560" imgH="228600" progId="Equation.DSMT4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88"/>
                          <a:ext cx="191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Text Box 1046">
              <a:extLst>
                <a:ext uri="{FF2B5EF4-FFF2-40B4-BE49-F238E27FC236}">
                  <a16:creationId xmlns:a16="http://schemas.microsoft.com/office/drawing/2014/main" id="{3E3D5CA3-CDF5-8A92-C329-E5097B331B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又</a:t>
              </a:r>
            </a:p>
          </p:txBody>
        </p:sp>
      </p:grpSp>
      <p:graphicFrame>
        <p:nvGraphicFramePr>
          <p:cNvPr id="53271" name="Object 1047">
            <a:extLst>
              <a:ext uri="{FF2B5EF4-FFF2-40B4-BE49-F238E27FC236}">
                <a16:creationId xmlns:a16="http://schemas.microsoft.com/office/drawing/2014/main" id="{A5F8799B-5D72-598A-78F1-AD193D90A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114800"/>
          <a:ext cx="1963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91880" imgH="419040" progId="Equation.DSMT4">
                  <p:embed/>
                </p:oleObj>
              </mc:Choice>
              <mc:Fallback>
                <p:oleObj name="Equation" r:id="rId29" imgW="1091880" imgH="419040" progId="Equation.DSMT4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19637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72" name="Group 1048">
            <a:extLst>
              <a:ext uri="{FF2B5EF4-FFF2-40B4-BE49-F238E27FC236}">
                <a16:creationId xmlns:a16="http://schemas.microsoft.com/office/drawing/2014/main" id="{513018CB-DAEB-63E3-1E1E-D62022CAA5F8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105400"/>
            <a:ext cx="5029200" cy="1143000"/>
            <a:chOff x="1008" y="3120"/>
            <a:chExt cx="3168" cy="720"/>
          </a:xfrm>
        </p:grpSpPr>
        <p:sp>
          <p:nvSpPr>
            <p:cNvPr id="53273" name="AutoShape 1049">
              <a:extLst>
                <a:ext uri="{FF2B5EF4-FFF2-40B4-BE49-F238E27FC236}">
                  <a16:creationId xmlns:a16="http://schemas.microsoft.com/office/drawing/2014/main" id="{CABE1F7D-C2F1-5876-6D6A-AFE3C7748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120"/>
              <a:ext cx="3168" cy="720"/>
            </a:xfrm>
            <a:prstGeom prst="bevel">
              <a:avLst>
                <a:gd name="adj" fmla="val 6509"/>
              </a:avLst>
            </a:prstGeom>
            <a:blipFill dpi="0" rotWithShape="0">
              <a:blip r:embed="rId20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3274" name="Object 1050">
              <a:extLst>
                <a:ext uri="{FF2B5EF4-FFF2-40B4-BE49-F238E27FC236}">
                  <a16:creationId xmlns:a16="http://schemas.microsoft.com/office/drawing/2014/main" id="{DA11E4CB-853B-5AB1-AB7E-CF3E117313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168"/>
            <a:ext cx="298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866600" imgH="444240" progId="Equation.DSMT4">
                    <p:embed/>
                  </p:oleObj>
                </mc:Choice>
                <mc:Fallback>
                  <p:oleObj name="Equation" r:id="rId31" imgW="1866600" imgH="444240" progId="Equation.DSMT4">
                    <p:embed/>
                    <p:pic>
                      <p:nvPicPr>
                        <p:cNvPr id="0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68"/>
                          <a:ext cx="298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5" name="Oval 1051">
            <a:extLst>
              <a:ext uri="{FF2B5EF4-FFF2-40B4-BE49-F238E27FC236}">
                <a16:creationId xmlns:a16="http://schemas.microsoft.com/office/drawing/2014/main" id="{E31E3352-F947-B405-E041-C1611D082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181600"/>
            <a:ext cx="2133600" cy="914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76" name="AutoShape 1052">
            <a:extLst>
              <a:ext uri="{FF2B5EF4-FFF2-40B4-BE49-F238E27FC236}">
                <a16:creationId xmlns:a16="http://schemas.microsoft.com/office/drawing/2014/main" id="{1A06C2BF-7831-F8C5-C77D-829783DD2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733800"/>
            <a:ext cx="3581400" cy="609600"/>
          </a:xfrm>
          <a:prstGeom prst="wedgeEllipseCallout">
            <a:avLst>
              <a:gd name="adj1" fmla="val -61569"/>
              <a:gd name="adj2" fmla="val 220051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algn="ctr"/>
            <a:r>
              <a:rPr lang="zh-CN" altLang="en-US" sz="2000" b="1">
                <a:ea typeface="楷体_GB2312" pitchFamily="49" charset="-122"/>
              </a:rPr>
              <a:t>相对误差放大因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67" grpId="0" animBg="1" autoUpdateAnimBg="0"/>
      <p:bldP spid="5327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>
            <a:extLst>
              <a:ext uri="{FF2B5EF4-FFF2-40B4-BE49-F238E27FC236}">
                <a16:creationId xmlns:a16="http://schemas.microsoft.com/office/drawing/2014/main" id="{5C343F26-E9F3-4419-9688-70A21A35675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54275" name="Rectangle 3">
              <a:extLst>
                <a:ext uri="{FF2B5EF4-FFF2-40B4-BE49-F238E27FC236}">
                  <a16:creationId xmlns:a16="http://schemas.microsoft.com/office/drawing/2014/main" id="{2A20506B-239E-81BA-1850-B10CD3F69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 sz="1800" b="1"/>
                <a:t>§5 Error Analysis for                </a:t>
              </a:r>
              <a:r>
                <a:rPr lang="en-US" altLang="zh-CN" sz="1800"/>
                <a:t>.    </a:t>
              </a:r>
              <a:r>
                <a:rPr lang="en-US" altLang="zh-CN" sz="1800" b="1"/>
                <a:t>          </a:t>
              </a:r>
            </a:p>
          </p:txBody>
        </p:sp>
        <p:graphicFrame>
          <p:nvGraphicFramePr>
            <p:cNvPr id="54276" name="Object 4">
              <a:extLst>
                <a:ext uri="{FF2B5EF4-FFF2-40B4-BE49-F238E27FC236}">
                  <a16:creationId xmlns:a16="http://schemas.microsoft.com/office/drawing/2014/main" id="{169CA221-FB52-8D66-98A8-FE0D0D4271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400" imgH="203040" progId="Equation.DSMT4">
                    <p:embed/>
                  </p:oleObj>
                </mc:Choice>
                <mc:Fallback>
                  <p:oleObj name="Equation" r:id="rId8" imgW="4824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77" name="Group 5">
            <a:extLst>
              <a:ext uri="{FF2B5EF4-FFF2-40B4-BE49-F238E27FC236}">
                <a16:creationId xmlns:a16="http://schemas.microsoft.com/office/drawing/2014/main" id="{CD1951BC-5134-221B-ABF4-EC69A392C01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33400"/>
            <a:ext cx="7239000" cy="482600"/>
            <a:chOff x="288" y="336"/>
            <a:chExt cx="4560" cy="304"/>
          </a:xfrm>
        </p:grpSpPr>
        <p:sp>
          <p:nvSpPr>
            <p:cNvPr id="54278" name="Text Box 6">
              <a:extLst>
                <a:ext uri="{FF2B5EF4-FFF2-40B4-BE49-F238E27FC236}">
                  <a16:creationId xmlns:a16="http://schemas.microsoft.com/office/drawing/2014/main" id="{D0DF0F1B-D765-62F6-7D58-71BCCD663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6"/>
              <a:ext cx="4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 </a:t>
              </a:r>
              <a:r>
                <a:rPr lang="zh-CN" altLang="en-US" sz="2400" b="1">
                  <a:ea typeface="楷体_GB2312" pitchFamily="49" charset="-122"/>
                </a:rPr>
                <a:t>设    精确，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zh-CN" altLang="en-US" sz="2400" b="1">
                  <a:ea typeface="楷体_GB2312" pitchFamily="49" charset="-122"/>
                </a:rPr>
                <a:t>有误差 　  ，得到的解为            ，即</a:t>
              </a:r>
            </a:p>
          </p:txBody>
        </p:sp>
        <p:graphicFrame>
          <p:nvGraphicFramePr>
            <p:cNvPr id="54279" name="Object 7">
              <a:extLst>
                <a:ext uri="{FF2B5EF4-FFF2-40B4-BE49-F238E27FC236}">
                  <a16:creationId xmlns:a16="http://schemas.microsoft.com/office/drawing/2014/main" id="{E1AD7A8C-EF7E-4E2E-202A-2F397F8C1B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36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203040" progId="Equation.DSMT4">
                    <p:embed/>
                  </p:oleObj>
                </mc:Choice>
                <mc:Fallback>
                  <p:oleObj name="Equation" r:id="rId10" imgW="1267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0" name="Object 8">
              <a:extLst>
                <a:ext uri="{FF2B5EF4-FFF2-40B4-BE49-F238E27FC236}">
                  <a16:creationId xmlns:a16="http://schemas.microsoft.com/office/drawing/2014/main" id="{29529707-BA1C-0671-1FC9-53698F0E67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84"/>
            <a:ext cx="35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203040" progId="Equation.DSMT4">
                    <p:embed/>
                  </p:oleObj>
                </mc:Choice>
                <mc:Fallback>
                  <p:oleObj name="Equation" r:id="rId12" imgW="27936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84"/>
                          <a:ext cx="35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9">
              <a:extLst>
                <a:ext uri="{FF2B5EF4-FFF2-40B4-BE49-F238E27FC236}">
                  <a16:creationId xmlns:a16="http://schemas.microsoft.com/office/drawing/2014/main" id="{181C201C-4D9C-EC59-F2E8-210D17A19A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384"/>
            <a:ext cx="6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203040" progId="Equation.DSMT4">
                    <p:embed/>
                  </p:oleObj>
                </mc:Choice>
                <mc:Fallback>
                  <p:oleObj name="Equation" r:id="rId14" imgW="4950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384"/>
                          <a:ext cx="6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82" name="Group 10">
            <a:extLst>
              <a:ext uri="{FF2B5EF4-FFF2-40B4-BE49-F238E27FC236}">
                <a16:creationId xmlns:a16="http://schemas.microsoft.com/office/drawing/2014/main" id="{49B1FCB8-151E-2BA0-8A20-D8E66D8B505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143000"/>
            <a:ext cx="3505200" cy="762000"/>
            <a:chOff x="1056" y="693"/>
            <a:chExt cx="2208" cy="480"/>
          </a:xfrm>
        </p:grpSpPr>
        <p:sp>
          <p:nvSpPr>
            <p:cNvPr id="54283" name="AutoShape 11">
              <a:extLst>
                <a:ext uri="{FF2B5EF4-FFF2-40B4-BE49-F238E27FC236}">
                  <a16:creationId xmlns:a16="http://schemas.microsoft.com/office/drawing/2014/main" id="{73512009-7F05-998D-B43D-855BDEDDB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693"/>
              <a:ext cx="2208" cy="480"/>
            </a:xfrm>
            <a:prstGeom prst="bevel">
              <a:avLst>
                <a:gd name="adj" fmla="val 7199"/>
              </a:avLst>
            </a:prstGeom>
            <a:blipFill dpi="0" rotWithShape="0">
              <a:blip r:embed="rId16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4" name="Object 12">
              <a:extLst>
                <a:ext uri="{FF2B5EF4-FFF2-40B4-BE49-F238E27FC236}">
                  <a16:creationId xmlns:a16="http://schemas.microsoft.com/office/drawing/2014/main" id="{62E976BB-42C6-936C-B5E3-8DF31D2EEA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1" y="777"/>
            <a:ext cx="202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07880" imgH="228600" progId="Equation.DSMT4">
                    <p:embed/>
                  </p:oleObj>
                </mc:Choice>
                <mc:Fallback>
                  <p:oleObj name="Equation" r:id="rId17" imgW="130788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777"/>
                          <a:ext cx="202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5" name="Object 13">
            <a:extLst>
              <a:ext uri="{FF2B5EF4-FFF2-40B4-BE49-F238E27FC236}">
                <a16:creationId xmlns:a16="http://schemas.microsoft.com/office/drawing/2014/main" id="{31A13F5A-7049-437A-F981-DA2A21FCF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86000"/>
          <a:ext cx="3657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88760" imgH="228600" progId="Equation.DSMT4">
                  <p:embed/>
                </p:oleObj>
              </mc:Choice>
              <mc:Fallback>
                <p:oleObj name="Equation" r:id="rId19" imgW="16887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657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>
            <a:extLst>
              <a:ext uri="{FF2B5EF4-FFF2-40B4-BE49-F238E27FC236}">
                <a16:creationId xmlns:a16="http://schemas.microsoft.com/office/drawing/2014/main" id="{BF058123-3819-9C67-9DED-F34E7BC01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852738"/>
          <a:ext cx="3733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12800" imgH="228600" progId="Equation.DSMT4">
                  <p:embed/>
                </p:oleObj>
              </mc:Choice>
              <mc:Fallback>
                <p:oleObj name="Equation" r:id="rId21" imgW="1612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3733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>
            <a:extLst>
              <a:ext uri="{FF2B5EF4-FFF2-40B4-BE49-F238E27FC236}">
                <a16:creationId xmlns:a16="http://schemas.microsoft.com/office/drawing/2014/main" id="{A88B1DC2-C76F-AE7D-FA64-8E2B8AEDB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352800"/>
          <a:ext cx="41576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34880" imgH="787320" progId="Equation.DSMT4">
                  <p:embed/>
                </p:oleObj>
              </mc:Choice>
              <mc:Fallback>
                <p:oleObj name="Equation" r:id="rId23" imgW="223488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41576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Oval 16">
            <a:extLst>
              <a:ext uri="{FF2B5EF4-FFF2-40B4-BE49-F238E27FC236}">
                <a16:creationId xmlns:a16="http://schemas.microsoft.com/office/drawing/2014/main" id="{32EA472A-BA12-D966-25D5-CF57A4FF1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962400"/>
            <a:ext cx="16002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4289" name="Group 17">
            <a:extLst>
              <a:ext uri="{FF2B5EF4-FFF2-40B4-BE49-F238E27FC236}">
                <a16:creationId xmlns:a16="http://schemas.microsoft.com/office/drawing/2014/main" id="{32EF4537-8AE4-936A-A26F-39201C35B196}"/>
              </a:ext>
            </a:extLst>
          </p:cNvPr>
          <p:cNvGrpSpPr>
            <a:grpSpLocks noChangeAspect="1"/>
          </p:cNvGrpSpPr>
          <p:nvPr/>
        </p:nvGrpSpPr>
        <p:grpSpPr bwMode="auto">
          <a:xfrm flipV="1">
            <a:off x="1524000" y="1219200"/>
            <a:ext cx="511175" cy="968375"/>
            <a:chOff x="3992" y="1258"/>
            <a:chExt cx="1071" cy="2031"/>
          </a:xfrm>
        </p:grpSpPr>
        <p:sp>
          <p:nvSpPr>
            <p:cNvPr id="54290" name="Freeform 18">
              <a:extLst>
                <a:ext uri="{FF2B5EF4-FFF2-40B4-BE49-F238E27FC236}">
                  <a16:creationId xmlns:a16="http://schemas.microsoft.com/office/drawing/2014/main" id="{F77A2DA5-DD24-5573-B7BD-59AFD8BE096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1" name="Freeform 19">
              <a:extLst>
                <a:ext uri="{FF2B5EF4-FFF2-40B4-BE49-F238E27FC236}">
                  <a16:creationId xmlns:a16="http://schemas.microsoft.com/office/drawing/2014/main" id="{45AFA0DF-E230-CB27-8938-09ED5DE6504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Freeform 20">
              <a:extLst>
                <a:ext uri="{FF2B5EF4-FFF2-40B4-BE49-F238E27FC236}">
                  <a16:creationId xmlns:a16="http://schemas.microsoft.com/office/drawing/2014/main" id="{7C9E8DF0-78AA-4040-9666-4CCC4225C1A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3" name="Freeform 21">
              <a:extLst>
                <a:ext uri="{FF2B5EF4-FFF2-40B4-BE49-F238E27FC236}">
                  <a16:creationId xmlns:a16="http://schemas.microsoft.com/office/drawing/2014/main" id="{4F621E53-EE02-9897-BFA8-A7DBC6F42D0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4" name="Freeform 22">
              <a:extLst>
                <a:ext uri="{FF2B5EF4-FFF2-40B4-BE49-F238E27FC236}">
                  <a16:creationId xmlns:a16="http://schemas.microsoft.com/office/drawing/2014/main" id="{12BA6DF1-13FC-F0F3-F890-20B78F8EDF6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Freeform 23">
              <a:extLst>
                <a:ext uri="{FF2B5EF4-FFF2-40B4-BE49-F238E27FC236}">
                  <a16:creationId xmlns:a16="http://schemas.microsoft.com/office/drawing/2014/main" id="{3E308235-F82B-A059-3EFA-2D1518C4D10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Freeform 24">
              <a:extLst>
                <a:ext uri="{FF2B5EF4-FFF2-40B4-BE49-F238E27FC236}">
                  <a16:creationId xmlns:a16="http://schemas.microsoft.com/office/drawing/2014/main" id="{5EC4B6BD-CDCC-E159-41F8-CA81419AE29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7" name="Freeform 25">
              <a:extLst>
                <a:ext uri="{FF2B5EF4-FFF2-40B4-BE49-F238E27FC236}">
                  <a16:creationId xmlns:a16="http://schemas.microsoft.com/office/drawing/2014/main" id="{80F3B7B3-3E7B-F76F-85AA-7DA92F3CC91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8" name="Freeform 26">
              <a:extLst>
                <a:ext uri="{FF2B5EF4-FFF2-40B4-BE49-F238E27FC236}">
                  <a16:creationId xmlns:a16="http://schemas.microsoft.com/office/drawing/2014/main" id="{F18385F3-A5C1-A2E9-61CF-5209F08DD69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9" name="Freeform 27">
              <a:extLst>
                <a:ext uri="{FF2B5EF4-FFF2-40B4-BE49-F238E27FC236}">
                  <a16:creationId xmlns:a16="http://schemas.microsoft.com/office/drawing/2014/main" id="{038F8EA5-E501-63DC-4B56-9CD6FF8DEAB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0" name="Freeform 28">
              <a:extLst>
                <a:ext uri="{FF2B5EF4-FFF2-40B4-BE49-F238E27FC236}">
                  <a16:creationId xmlns:a16="http://schemas.microsoft.com/office/drawing/2014/main" id="{51D6CEDA-34AB-65D6-6334-EB490189685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1" name="Freeform 29">
              <a:extLst>
                <a:ext uri="{FF2B5EF4-FFF2-40B4-BE49-F238E27FC236}">
                  <a16:creationId xmlns:a16="http://schemas.microsoft.com/office/drawing/2014/main" id="{E46A8AE5-CB40-42D2-C9B0-32DBB74DFAC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2" name="Freeform 30">
              <a:extLst>
                <a:ext uri="{FF2B5EF4-FFF2-40B4-BE49-F238E27FC236}">
                  <a16:creationId xmlns:a16="http://schemas.microsoft.com/office/drawing/2014/main" id="{6B6B3464-07AF-E5E9-5282-88C9A952EFF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3" name="Freeform 31">
              <a:extLst>
                <a:ext uri="{FF2B5EF4-FFF2-40B4-BE49-F238E27FC236}">
                  <a16:creationId xmlns:a16="http://schemas.microsoft.com/office/drawing/2014/main" id="{837060AE-8217-0335-8FE5-E0D5DFA854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4" name="Freeform 32">
              <a:extLst>
                <a:ext uri="{FF2B5EF4-FFF2-40B4-BE49-F238E27FC236}">
                  <a16:creationId xmlns:a16="http://schemas.microsoft.com/office/drawing/2014/main" id="{EE05213F-9000-384A-3786-FDD0438E0D3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305" name="Group 33">
            <a:extLst>
              <a:ext uri="{FF2B5EF4-FFF2-40B4-BE49-F238E27FC236}">
                <a16:creationId xmlns:a16="http://schemas.microsoft.com/office/drawing/2014/main" id="{631AC9AD-5ED6-E9ED-CE6D-D792B0A90384}"/>
              </a:ext>
            </a:extLst>
          </p:cNvPr>
          <p:cNvGrpSpPr>
            <a:grpSpLocks noChangeAspect="1"/>
          </p:cNvGrpSpPr>
          <p:nvPr/>
        </p:nvGrpSpPr>
        <p:grpSpPr bwMode="auto">
          <a:xfrm flipH="1" flipV="1">
            <a:off x="6172200" y="1219200"/>
            <a:ext cx="511175" cy="968375"/>
            <a:chOff x="3992" y="1258"/>
            <a:chExt cx="1071" cy="2031"/>
          </a:xfrm>
        </p:grpSpPr>
        <p:sp>
          <p:nvSpPr>
            <p:cNvPr id="54306" name="Freeform 34">
              <a:extLst>
                <a:ext uri="{FF2B5EF4-FFF2-40B4-BE49-F238E27FC236}">
                  <a16:creationId xmlns:a16="http://schemas.microsoft.com/office/drawing/2014/main" id="{9E1B8740-8491-D0B4-EB07-E61095CCD91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94" y="2014"/>
              <a:ext cx="1069" cy="1275"/>
            </a:xfrm>
            <a:custGeom>
              <a:avLst/>
              <a:gdLst>
                <a:gd name="T0" fmla="*/ 832 w 1069"/>
                <a:gd name="T1" fmla="*/ 1275 h 1275"/>
                <a:gd name="T2" fmla="*/ 853 w 1069"/>
                <a:gd name="T3" fmla="*/ 1103 h 1275"/>
                <a:gd name="T4" fmla="*/ 912 w 1069"/>
                <a:gd name="T5" fmla="*/ 1011 h 1275"/>
                <a:gd name="T6" fmla="*/ 972 w 1069"/>
                <a:gd name="T7" fmla="*/ 930 h 1275"/>
                <a:gd name="T8" fmla="*/ 1028 w 1069"/>
                <a:gd name="T9" fmla="*/ 828 h 1275"/>
                <a:gd name="T10" fmla="*/ 1057 w 1069"/>
                <a:gd name="T11" fmla="*/ 742 h 1275"/>
                <a:gd name="T12" fmla="*/ 1069 w 1069"/>
                <a:gd name="T13" fmla="*/ 638 h 1275"/>
                <a:gd name="T14" fmla="*/ 1045 w 1069"/>
                <a:gd name="T15" fmla="*/ 525 h 1275"/>
                <a:gd name="T16" fmla="*/ 1008 w 1069"/>
                <a:gd name="T17" fmla="*/ 434 h 1275"/>
                <a:gd name="T18" fmla="*/ 1014 w 1069"/>
                <a:gd name="T19" fmla="*/ 352 h 1275"/>
                <a:gd name="T20" fmla="*/ 999 w 1069"/>
                <a:gd name="T21" fmla="*/ 278 h 1275"/>
                <a:gd name="T22" fmla="*/ 978 w 1069"/>
                <a:gd name="T23" fmla="*/ 236 h 1275"/>
                <a:gd name="T24" fmla="*/ 949 w 1069"/>
                <a:gd name="T25" fmla="*/ 201 h 1275"/>
                <a:gd name="T26" fmla="*/ 938 w 1069"/>
                <a:gd name="T27" fmla="*/ 177 h 1275"/>
                <a:gd name="T28" fmla="*/ 897 w 1069"/>
                <a:gd name="T29" fmla="*/ 153 h 1275"/>
                <a:gd name="T30" fmla="*/ 863 w 1069"/>
                <a:gd name="T31" fmla="*/ 148 h 1275"/>
                <a:gd name="T32" fmla="*/ 837 w 1069"/>
                <a:gd name="T33" fmla="*/ 161 h 1275"/>
                <a:gd name="T34" fmla="*/ 806 w 1069"/>
                <a:gd name="T35" fmla="*/ 242 h 1275"/>
                <a:gd name="T36" fmla="*/ 749 w 1069"/>
                <a:gd name="T37" fmla="*/ 360 h 1275"/>
                <a:gd name="T38" fmla="*/ 833 w 1069"/>
                <a:gd name="T39" fmla="*/ 157 h 1275"/>
                <a:gd name="T40" fmla="*/ 848 w 1069"/>
                <a:gd name="T41" fmla="*/ 132 h 1275"/>
                <a:gd name="T42" fmla="*/ 829 w 1069"/>
                <a:gd name="T43" fmla="*/ 87 h 1275"/>
                <a:gd name="T44" fmla="*/ 798 w 1069"/>
                <a:gd name="T45" fmla="*/ 71 h 1275"/>
                <a:gd name="T46" fmla="*/ 757 w 1069"/>
                <a:gd name="T47" fmla="*/ 54 h 1275"/>
                <a:gd name="T48" fmla="*/ 701 w 1069"/>
                <a:gd name="T49" fmla="*/ 34 h 1275"/>
                <a:gd name="T50" fmla="*/ 687 w 1069"/>
                <a:gd name="T51" fmla="*/ 22 h 1275"/>
                <a:gd name="T52" fmla="*/ 661 w 1069"/>
                <a:gd name="T53" fmla="*/ 0 h 1275"/>
                <a:gd name="T54" fmla="*/ 506 w 1069"/>
                <a:gd name="T55" fmla="*/ 34 h 1275"/>
                <a:gd name="T56" fmla="*/ 301 w 1069"/>
                <a:gd name="T57" fmla="*/ 147 h 1275"/>
                <a:gd name="T58" fmla="*/ 286 w 1069"/>
                <a:gd name="T59" fmla="*/ 177 h 1275"/>
                <a:gd name="T60" fmla="*/ 239 w 1069"/>
                <a:gd name="T61" fmla="*/ 225 h 1275"/>
                <a:gd name="T62" fmla="*/ 183 w 1069"/>
                <a:gd name="T63" fmla="*/ 263 h 1275"/>
                <a:gd name="T64" fmla="*/ 134 w 1069"/>
                <a:gd name="T65" fmla="*/ 283 h 1275"/>
                <a:gd name="T66" fmla="*/ 89 w 1069"/>
                <a:gd name="T67" fmla="*/ 328 h 1275"/>
                <a:gd name="T68" fmla="*/ 59 w 1069"/>
                <a:gd name="T69" fmla="*/ 405 h 1275"/>
                <a:gd name="T70" fmla="*/ 18 w 1069"/>
                <a:gd name="T71" fmla="*/ 507 h 1275"/>
                <a:gd name="T72" fmla="*/ 0 w 1069"/>
                <a:gd name="T73" fmla="*/ 564 h 1275"/>
                <a:gd name="T74" fmla="*/ 18 w 1069"/>
                <a:gd name="T75" fmla="*/ 654 h 1275"/>
                <a:gd name="T76" fmla="*/ 48 w 1069"/>
                <a:gd name="T77" fmla="*/ 748 h 1275"/>
                <a:gd name="T78" fmla="*/ 96 w 1069"/>
                <a:gd name="T79" fmla="*/ 867 h 1275"/>
                <a:gd name="T80" fmla="*/ 123 w 1069"/>
                <a:gd name="T81" fmla="*/ 965 h 1275"/>
                <a:gd name="T82" fmla="*/ 190 w 1069"/>
                <a:gd name="T83" fmla="*/ 1055 h 1275"/>
                <a:gd name="T84" fmla="*/ 224 w 1069"/>
                <a:gd name="T85" fmla="*/ 1071 h 1275"/>
                <a:gd name="T86" fmla="*/ 243 w 1069"/>
                <a:gd name="T87" fmla="*/ 1121 h 1275"/>
                <a:gd name="T88" fmla="*/ 246 w 1069"/>
                <a:gd name="T89" fmla="*/ 1273 h 1275"/>
                <a:gd name="T90" fmla="*/ 832 w 1069"/>
                <a:gd name="T91" fmla="*/ 1275 h 1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069" h="1275">
                  <a:moveTo>
                    <a:pt x="832" y="1275"/>
                  </a:moveTo>
                  <a:lnTo>
                    <a:pt x="853" y="1103"/>
                  </a:lnTo>
                  <a:lnTo>
                    <a:pt x="912" y="1011"/>
                  </a:lnTo>
                  <a:lnTo>
                    <a:pt x="972" y="930"/>
                  </a:lnTo>
                  <a:lnTo>
                    <a:pt x="1028" y="828"/>
                  </a:lnTo>
                  <a:lnTo>
                    <a:pt x="1057" y="742"/>
                  </a:lnTo>
                  <a:lnTo>
                    <a:pt x="1069" y="638"/>
                  </a:lnTo>
                  <a:lnTo>
                    <a:pt x="1045" y="525"/>
                  </a:lnTo>
                  <a:lnTo>
                    <a:pt x="1008" y="434"/>
                  </a:lnTo>
                  <a:lnTo>
                    <a:pt x="1014" y="352"/>
                  </a:lnTo>
                  <a:lnTo>
                    <a:pt x="999" y="278"/>
                  </a:lnTo>
                  <a:lnTo>
                    <a:pt x="978" y="236"/>
                  </a:lnTo>
                  <a:lnTo>
                    <a:pt x="949" y="201"/>
                  </a:lnTo>
                  <a:lnTo>
                    <a:pt x="938" y="177"/>
                  </a:lnTo>
                  <a:lnTo>
                    <a:pt x="897" y="153"/>
                  </a:lnTo>
                  <a:lnTo>
                    <a:pt x="863" y="148"/>
                  </a:lnTo>
                  <a:lnTo>
                    <a:pt x="837" y="161"/>
                  </a:lnTo>
                  <a:lnTo>
                    <a:pt x="806" y="242"/>
                  </a:lnTo>
                  <a:lnTo>
                    <a:pt x="749" y="360"/>
                  </a:lnTo>
                  <a:lnTo>
                    <a:pt x="833" y="157"/>
                  </a:lnTo>
                  <a:lnTo>
                    <a:pt x="848" y="132"/>
                  </a:lnTo>
                  <a:lnTo>
                    <a:pt x="829" y="87"/>
                  </a:lnTo>
                  <a:lnTo>
                    <a:pt x="798" y="71"/>
                  </a:lnTo>
                  <a:lnTo>
                    <a:pt x="757" y="54"/>
                  </a:lnTo>
                  <a:lnTo>
                    <a:pt x="701" y="34"/>
                  </a:lnTo>
                  <a:lnTo>
                    <a:pt x="687" y="22"/>
                  </a:lnTo>
                  <a:lnTo>
                    <a:pt x="661" y="0"/>
                  </a:lnTo>
                  <a:lnTo>
                    <a:pt x="506" y="34"/>
                  </a:lnTo>
                  <a:lnTo>
                    <a:pt x="301" y="147"/>
                  </a:lnTo>
                  <a:lnTo>
                    <a:pt x="286" y="177"/>
                  </a:lnTo>
                  <a:lnTo>
                    <a:pt x="239" y="225"/>
                  </a:lnTo>
                  <a:lnTo>
                    <a:pt x="183" y="263"/>
                  </a:lnTo>
                  <a:lnTo>
                    <a:pt x="134" y="283"/>
                  </a:lnTo>
                  <a:lnTo>
                    <a:pt x="89" y="328"/>
                  </a:lnTo>
                  <a:lnTo>
                    <a:pt x="59" y="405"/>
                  </a:lnTo>
                  <a:lnTo>
                    <a:pt x="18" y="507"/>
                  </a:lnTo>
                  <a:lnTo>
                    <a:pt x="0" y="564"/>
                  </a:lnTo>
                  <a:lnTo>
                    <a:pt x="18" y="654"/>
                  </a:lnTo>
                  <a:lnTo>
                    <a:pt x="48" y="748"/>
                  </a:lnTo>
                  <a:lnTo>
                    <a:pt x="96" y="867"/>
                  </a:lnTo>
                  <a:lnTo>
                    <a:pt x="123" y="965"/>
                  </a:lnTo>
                  <a:lnTo>
                    <a:pt x="190" y="1055"/>
                  </a:lnTo>
                  <a:lnTo>
                    <a:pt x="224" y="1071"/>
                  </a:lnTo>
                  <a:lnTo>
                    <a:pt x="243" y="1121"/>
                  </a:lnTo>
                  <a:lnTo>
                    <a:pt x="246" y="1273"/>
                  </a:lnTo>
                  <a:lnTo>
                    <a:pt x="832" y="1275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7" name="Freeform 35">
              <a:extLst>
                <a:ext uri="{FF2B5EF4-FFF2-40B4-BE49-F238E27FC236}">
                  <a16:creationId xmlns:a16="http://schemas.microsoft.com/office/drawing/2014/main" id="{C487648E-8463-5977-5F4D-4C33A483A59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93" y="2412"/>
              <a:ext cx="468" cy="239"/>
            </a:xfrm>
            <a:custGeom>
              <a:avLst/>
              <a:gdLst>
                <a:gd name="T0" fmla="*/ 0 w 468"/>
                <a:gd name="T1" fmla="*/ 0 h 239"/>
                <a:gd name="T2" fmla="*/ 204 w 468"/>
                <a:gd name="T3" fmla="*/ 142 h 239"/>
                <a:gd name="T4" fmla="*/ 387 w 468"/>
                <a:gd name="T5" fmla="*/ 214 h 239"/>
                <a:gd name="T6" fmla="*/ 468 w 468"/>
                <a:gd name="T7" fmla="*/ 239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8" h="239">
                  <a:moveTo>
                    <a:pt x="0" y="0"/>
                  </a:moveTo>
                  <a:lnTo>
                    <a:pt x="204" y="142"/>
                  </a:lnTo>
                  <a:lnTo>
                    <a:pt x="387" y="214"/>
                  </a:lnTo>
                  <a:lnTo>
                    <a:pt x="468" y="23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8" name="Freeform 36">
              <a:extLst>
                <a:ext uri="{FF2B5EF4-FFF2-40B4-BE49-F238E27FC236}">
                  <a16:creationId xmlns:a16="http://schemas.microsoft.com/office/drawing/2014/main" id="{4780E0D8-900A-7F44-2E0B-FD84EF4768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05" y="2346"/>
              <a:ext cx="522" cy="558"/>
            </a:xfrm>
            <a:custGeom>
              <a:avLst/>
              <a:gdLst>
                <a:gd name="T0" fmla="*/ 0 w 522"/>
                <a:gd name="T1" fmla="*/ 0 h 558"/>
                <a:gd name="T2" fmla="*/ 293 w 522"/>
                <a:gd name="T3" fmla="*/ 156 h 558"/>
                <a:gd name="T4" fmla="*/ 359 w 522"/>
                <a:gd name="T5" fmla="*/ 213 h 558"/>
                <a:gd name="T6" fmla="*/ 443 w 522"/>
                <a:gd name="T7" fmla="*/ 313 h 558"/>
                <a:gd name="T8" fmla="*/ 479 w 522"/>
                <a:gd name="T9" fmla="*/ 394 h 558"/>
                <a:gd name="T10" fmla="*/ 498 w 522"/>
                <a:gd name="T11" fmla="*/ 464 h 558"/>
                <a:gd name="T12" fmla="*/ 522 w 522"/>
                <a:gd name="T13" fmla="*/ 558 h 5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2" h="558">
                  <a:moveTo>
                    <a:pt x="0" y="0"/>
                  </a:moveTo>
                  <a:lnTo>
                    <a:pt x="293" y="156"/>
                  </a:lnTo>
                  <a:lnTo>
                    <a:pt x="359" y="213"/>
                  </a:lnTo>
                  <a:lnTo>
                    <a:pt x="443" y="313"/>
                  </a:lnTo>
                  <a:lnTo>
                    <a:pt x="479" y="394"/>
                  </a:lnTo>
                  <a:lnTo>
                    <a:pt x="498" y="464"/>
                  </a:lnTo>
                  <a:lnTo>
                    <a:pt x="522" y="55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09" name="Freeform 37">
              <a:extLst>
                <a:ext uri="{FF2B5EF4-FFF2-40B4-BE49-F238E27FC236}">
                  <a16:creationId xmlns:a16="http://schemas.microsoft.com/office/drawing/2014/main" id="{A8349D43-3EFA-2D50-4D28-EA06158D132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15" y="2039"/>
              <a:ext cx="343" cy="541"/>
            </a:xfrm>
            <a:custGeom>
              <a:avLst/>
              <a:gdLst>
                <a:gd name="T0" fmla="*/ 340 w 343"/>
                <a:gd name="T1" fmla="*/ 121 h 541"/>
                <a:gd name="T2" fmla="*/ 343 w 343"/>
                <a:gd name="T3" fmla="*/ 85 h 541"/>
                <a:gd name="T4" fmla="*/ 320 w 343"/>
                <a:gd name="T5" fmla="*/ 37 h 541"/>
                <a:gd name="T6" fmla="*/ 285 w 343"/>
                <a:gd name="T7" fmla="*/ 13 h 541"/>
                <a:gd name="T8" fmla="*/ 252 w 343"/>
                <a:gd name="T9" fmla="*/ 0 h 541"/>
                <a:gd name="T10" fmla="*/ 216 w 343"/>
                <a:gd name="T11" fmla="*/ 1 h 541"/>
                <a:gd name="T12" fmla="*/ 183 w 343"/>
                <a:gd name="T13" fmla="*/ 9 h 541"/>
                <a:gd name="T14" fmla="*/ 157 w 343"/>
                <a:gd name="T15" fmla="*/ 25 h 541"/>
                <a:gd name="T16" fmla="*/ 107 w 343"/>
                <a:gd name="T17" fmla="*/ 145 h 541"/>
                <a:gd name="T18" fmla="*/ 72 w 343"/>
                <a:gd name="T19" fmla="*/ 259 h 541"/>
                <a:gd name="T20" fmla="*/ 39 w 343"/>
                <a:gd name="T21" fmla="*/ 349 h 541"/>
                <a:gd name="T22" fmla="*/ 0 w 343"/>
                <a:gd name="T23" fmla="*/ 445 h 541"/>
                <a:gd name="T24" fmla="*/ 14 w 343"/>
                <a:gd name="T25" fmla="*/ 505 h 541"/>
                <a:gd name="T26" fmla="*/ 33 w 343"/>
                <a:gd name="T27" fmla="*/ 525 h 541"/>
                <a:gd name="T28" fmla="*/ 63 w 343"/>
                <a:gd name="T29" fmla="*/ 541 h 541"/>
                <a:gd name="T30" fmla="*/ 96 w 343"/>
                <a:gd name="T31" fmla="*/ 537 h 541"/>
                <a:gd name="T32" fmla="*/ 129 w 343"/>
                <a:gd name="T33" fmla="*/ 523 h 541"/>
                <a:gd name="T34" fmla="*/ 162 w 343"/>
                <a:gd name="T35" fmla="*/ 469 h 541"/>
                <a:gd name="T36" fmla="*/ 175 w 343"/>
                <a:gd name="T37" fmla="*/ 394 h 541"/>
                <a:gd name="T38" fmla="*/ 204 w 343"/>
                <a:gd name="T39" fmla="*/ 346 h 541"/>
                <a:gd name="T40" fmla="*/ 230 w 343"/>
                <a:gd name="T41" fmla="*/ 289 h 541"/>
                <a:gd name="T42" fmla="*/ 274 w 343"/>
                <a:gd name="T43" fmla="*/ 232 h 541"/>
                <a:gd name="T44" fmla="*/ 316 w 343"/>
                <a:gd name="T45" fmla="*/ 159 h 541"/>
                <a:gd name="T46" fmla="*/ 340 w 343"/>
                <a:gd name="T47" fmla="*/ 12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43" h="541">
                  <a:moveTo>
                    <a:pt x="340" y="121"/>
                  </a:moveTo>
                  <a:lnTo>
                    <a:pt x="343" y="85"/>
                  </a:lnTo>
                  <a:lnTo>
                    <a:pt x="320" y="37"/>
                  </a:lnTo>
                  <a:lnTo>
                    <a:pt x="285" y="13"/>
                  </a:lnTo>
                  <a:lnTo>
                    <a:pt x="252" y="0"/>
                  </a:lnTo>
                  <a:lnTo>
                    <a:pt x="216" y="1"/>
                  </a:lnTo>
                  <a:lnTo>
                    <a:pt x="183" y="9"/>
                  </a:lnTo>
                  <a:lnTo>
                    <a:pt x="157" y="25"/>
                  </a:lnTo>
                  <a:lnTo>
                    <a:pt x="107" y="145"/>
                  </a:lnTo>
                  <a:lnTo>
                    <a:pt x="72" y="259"/>
                  </a:lnTo>
                  <a:lnTo>
                    <a:pt x="39" y="349"/>
                  </a:lnTo>
                  <a:lnTo>
                    <a:pt x="0" y="445"/>
                  </a:lnTo>
                  <a:lnTo>
                    <a:pt x="14" y="505"/>
                  </a:lnTo>
                  <a:lnTo>
                    <a:pt x="33" y="525"/>
                  </a:lnTo>
                  <a:lnTo>
                    <a:pt x="63" y="541"/>
                  </a:lnTo>
                  <a:lnTo>
                    <a:pt x="96" y="537"/>
                  </a:lnTo>
                  <a:lnTo>
                    <a:pt x="129" y="523"/>
                  </a:lnTo>
                  <a:lnTo>
                    <a:pt x="162" y="469"/>
                  </a:lnTo>
                  <a:lnTo>
                    <a:pt x="175" y="394"/>
                  </a:lnTo>
                  <a:lnTo>
                    <a:pt x="204" y="346"/>
                  </a:lnTo>
                  <a:lnTo>
                    <a:pt x="230" y="289"/>
                  </a:lnTo>
                  <a:lnTo>
                    <a:pt x="274" y="232"/>
                  </a:lnTo>
                  <a:lnTo>
                    <a:pt x="316" y="159"/>
                  </a:lnTo>
                  <a:lnTo>
                    <a:pt x="340" y="121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0" name="Freeform 38">
              <a:extLst>
                <a:ext uri="{FF2B5EF4-FFF2-40B4-BE49-F238E27FC236}">
                  <a16:creationId xmlns:a16="http://schemas.microsoft.com/office/drawing/2014/main" id="{F98396B8-CB78-B4FA-018F-0775A3AAEBE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9" y="2429"/>
              <a:ext cx="99" cy="129"/>
            </a:xfrm>
            <a:custGeom>
              <a:avLst/>
              <a:gdLst>
                <a:gd name="T0" fmla="*/ 14 w 99"/>
                <a:gd name="T1" fmla="*/ 16 h 129"/>
                <a:gd name="T2" fmla="*/ 33 w 99"/>
                <a:gd name="T3" fmla="*/ 0 h 129"/>
                <a:gd name="T4" fmla="*/ 67 w 99"/>
                <a:gd name="T5" fmla="*/ 4 h 129"/>
                <a:gd name="T6" fmla="*/ 99 w 99"/>
                <a:gd name="T7" fmla="*/ 19 h 129"/>
                <a:gd name="T8" fmla="*/ 99 w 99"/>
                <a:gd name="T9" fmla="*/ 67 h 129"/>
                <a:gd name="T10" fmla="*/ 94 w 99"/>
                <a:gd name="T11" fmla="*/ 93 h 129"/>
                <a:gd name="T12" fmla="*/ 80 w 99"/>
                <a:gd name="T13" fmla="*/ 121 h 129"/>
                <a:gd name="T14" fmla="*/ 47 w 99"/>
                <a:gd name="T15" fmla="*/ 129 h 129"/>
                <a:gd name="T16" fmla="*/ 30 w 99"/>
                <a:gd name="T17" fmla="*/ 127 h 129"/>
                <a:gd name="T18" fmla="*/ 11 w 99"/>
                <a:gd name="T19" fmla="*/ 108 h 129"/>
                <a:gd name="T20" fmla="*/ 0 w 99"/>
                <a:gd name="T21" fmla="*/ 85 h 129"/>
                <a:gd name="T22" fmla="*/ 14 w 99"/>
                <a:gd name="T23" fmla="*/ 16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9">
                  <a:moveTo>
                    <a:pt x="14" y="16"/>
                  </a:moveTo>
                  <a:lnTo>
                    <a:pt x="33" y="0"/>
                  </a:lnTo>
                  <a:lnTo>
                    <a:pt x="67" y="4"/>
                  </a:lnTo>
                  <a:lnTo>
                    <a:pt x="99" y="19"/>
                  </a:lnTo>
                  <a:lnTo>
                    <a:pt x="99" y="67"/>
                  </a:lnTo>
                  <a:lnTo>
                    <a:pt x="94" y="93"/>
                  </a:lnTo>
                  <a:lnTo>
                    <a:pt x="80" y="121"/>
                  </a:lnTo>
                  <a:lnTo>
                    <a:pt x="47" y="129"/>
                  </a:lnTo>
                  <a:lnTo>
                    <a:pt x="30" y="127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1" name="Freeform 39">
              <a:extLst>
                <a:ext uri="{FF2B5EF4-FFF2-40B4-BE49-F238E27FC236}">
                  <a16:creationId xmlns:a16="http://schemas.microsoft.com/office/drawing/2014/main" id="{88A090D6-BE1A-717D-8EBB-F6DBA44B3CE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16" y="1258"/>
              <a:ext cx="252" cy="947"/>
            </a:xfrm>
            <a:custGeom>
              <a:avLst/>
              <a:gdLst>
                <a:gd name="T0" fmla="*/ 247 w 252"/>
                <a:gd name="T1" fmla="*/ 873 h 947"/>
                <a:gd name="T2" fmla="*/ 251 w 252"/>
                <a:gd name="T3" fmla="*/ 823 h 947"/>
                <a:gd name="T4" fmla="*/ 252 w 252"/>
                <a:gd name="T5" fmla="*/ 711 h 947"/>
                <a:gd name="T6" fmla="*/ 244 w 252"/>
                <a:gd name="T7" fmla="*/ 601 h 947"/>
                <a:gd name="T8" fmla="*/ 239 w 252"/>
                <a:gd name="T9" fmla="*/ 552 h 947"/>
                <a:gd name="T10" fmla="*/ 236 w 252"/>
                <a:gd name="T11" fmla="*/ 516 h 947"/>
                <a:gd name="T12" fmla="*/ 236 w 252"/>
                <a:gd name="T13" fmla="*/ 439 h 947"/>
                <a:gd name="T14" fmla="*/ 240 w 252"/>
                <a:gd name="T15" fmla="*/ 353 h 947"/>
                <a:gd name="T16" fmla="*/ 239 w 252"/>
                <a:gd name="T17" fmla="*/ 289 h 947"/>
                <a:gd name="T18" fmla="*/ 237 w 252"/>
                <a:gd name="T19" fmla="*/ 240 h 947"/>
                <a:gd name="T20" fmla="*/ 228 w 252"/>
                <a:gd name="T21" fmla="*/ 145 h 947"/>
                <a:gd name="T22" fmla="*/ 220 w 252"/>
                <a:gd name="T23" fmla="*/ 77 h 947"/>
                <a:gd name="T24" fmla="*/ 205 w 252"/>
                <a:gd name="T25" fmla="*/ 21 h 947"/>
                <a:gd name="T26" fmla="*/ 186 w 252"/>
                <a:gd name="T27" fmla="*/ 3 h 947"/>
                <a:gd name="T28" fmla="*/ 162 w 252"/>
                <a:gd name="T29" fmla="*/ 1 h 947"/>
                <a:gd name="T30" fmla="*/ 136 w 252"/>
                <a:gd name="T31" fmla="*/ 0 h 947"/>
                <a:gd name="T32" fmla="*/ 105 w 252"/>
                <a:gd name="T33" fmla="*/ 13 h 947"/>
                <a:gd name="T34" fmla="*/ 80 w 252"/>
                <a:gd name="T35" fmla="*/ 61 h 947"/>
                <a:gd name="T36" fmla="*/ 74 w 252"/>
                <a:gd name="T37" fmla="*/ 139 h 947"/>
                <a:gd name="T38" fmla="*/ 71 w 252"/>
                <a:gd name="T39" fmla="*/ 230 h 947"/>
                <a:gd name="T40" fmla="*/ 66 w 252"/>
                <a:gd name="T41" fmla="*/ 289 h 947"/>
                <a:gd name="T42" fmla="*/ 58 w 252"/>
                <a:gd name="T43" fmla="*/ 350 h 947"/>
                <a:gd name="T44" fmla="*/ 59 w 252"/>
                <a:gd name="T45" fmla="*/ 422 h 947"/>
                <a:gd name="T46" fmla="*/ 56 w 252"/>
                <a:gd name="T47" fmla="*/ 504 h 947"/>
                <a:gd name="T48" fmla="*/ 44 w 252"/>
                <a:gd name="T49" fmla="*/ 566 h 947"/>
                <a:gd name="T50" fmla="*/ 32 w 252"/>
                <a:gd name="T51" fmla="*/ 665 h 947"/>
                <a:gd name="T52" fmla="*/ 17 w 252"/>
                <a:gd name="T53" fmla="*/ 769 h 947"/>
                <a:gd name="T54" fmla="*/ 3 w 252"/>
                <a:gd name="T55" fmla="*/ 857 h 947"/>
                <a:gd name="T56" fmla="*/ 0 w 252"/>
                <a:gd name="T57" fmla="*/ 947 h 947"/>
                <a:gd name="T58" fmla="*/ 231 w 252"/>
                <a:gd name="T59" fmla="*/ 943 h 947"/>
                <a:gd name="T60" fmla="*/ 247 w 252"/>
                <a:gd name="T61" fmla="*/ 873 h 9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52" h="947">
                  <a:moveTo>
                    <a:pt x="247" y="873"/>
                  </a:moveTo>
                  <a:lnTo>
                    <a:pt x="251" y="823"/>
                  </a:lnTo>
                  <a:lnTo>
                    <a:pt x="252" y="711"/>
                  </a:lnTo>
                  <a:lnTo>
                    <a:pt x="244" y="601"/>
                  </a:lnTo>
                  <a:lnTo>
                    <a:pt x="239" y="552"/>
                  </a:lnTo>
                  <a:lnTo>
                    <a:pt x="236" y="516"/>
                  </a:lnTo>
                  <a:lnTo>
                    <a:pt x="236" y="439"/>
                  </a:lnTo>
                  <a:lnTo>
                    <a:pt x="240" y="353"/>
                  </a:lnTo>
                  <a:lnTo>
                    <a:pt x="239" y="289"/>
                  </a:lnTo>
                  <a:lnTo>
                    <a:pt x="237" y="240"/>
                  </a:lnTo>
                  <a:lnTo>
                    <a:pt x="228" y="145"/>
                  </a:lnTo>
                  <a:lnTo>
                    <a:pt x="220" y="77"/>
                  </a:lnTo>
                  <a:lnTo>
                    <a:pt x="205" y="21"/>
                  </a:lnTo>
                  <a:lnTo>
                    <a:pt x="186" y="3"/>
                  </a:lnTo>
                  <a:lnTo>
                    <a:pt x="162" y="1"/>
                  </a:lnTo>
                  <a:lnTo>
                    <a:pt x="136" y="0"/>
                  </a:lnTo>
                  <a:lnTo>
                    <a:pt x="105" y="13"/>
                  </a:lnTo>
                  <a:lnTo>
                    <a:pt x="80" y="61"/>
                  </a:lnTo>
                  <a:lnTo>
                    <a:pt x="74" y="139"/>
                  </a:lnTo>
                  <a:lnTo>
                    <a:pt x="71" y="230"/>
                  </a:lnTo>
                  <a:lnTo>
                    <a:pt x="66" y="289"/>
                  </a:lnTo>
                  <a:lnTo>
                    <a:pt x="58" y="350"/>
                  </a:lnTo>
                  <a:lnTo>
                    <a:pt x="59" y="422"/>
                  </a:lnTo>
                  <a:lnTo>
                    <a:pt x="56" y="504"/>
                  </a:lnTo>
                  <a:lnTo>
                    <a:pt x="44" y="566"/>
                  </a:lnTo>
                  <a:lnTo>
                    <a:pt x="32" y="665"/>
                  </a:lnTo>
                  <a:lnTo>
                    <a:pt x="17" y="769"/>
                  </a:lnTo>
                  <a:lnTo>
                    <a:pt x="3" y="857"/>
                  </a:lnTo>
                  <a:lnTo>
                    <a:pt x="0" y="947"/>
                  </a:lnTo>
                  <a:lnTo>
                    <a:pt x="231" y="943"/>
                  </a:lnTo>
                  <a:lnTo>
                    <a:pt x="247" y="873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2" name="Freeform 40">
              <a:extLst>
                <a:ext uri="{FF2B5EF4-FFF2-40B4-BE49-F238E27FC236}">
                  <a16:creationId xmlns:a16="http://schemas.microsoft.com/office/drawing/2014/main" id="{C4CEB124-430F-730A-E945-D081EB7E161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10" y="2439"/>
              <a:ext cx="192" cy="24"/>
            </a:xfrm>
            <a:custGeom>
              <a:avLst/>
              <a:gdLst>
                <a:gd name="T0" fmla="*/ 192 w 192"/>
                <a:gd name="T1" fmla="*/ 12 h 24"/>
                <a:gd name="T2" fmla="*/ 135 w 192"/>
                <a:gd name="T3" fmla="*/ 21 h 24"/>
                <a:gd name="T4" fmla="*/ 90 w 192"/>
                <a:gd name="T5" fmla="*/ 24 h 24"/>
                <a:gd name="T6" fmla="*/ 30 w 192"/>
                <a:gd name="T7" fmla="*/ 12 h 24"/>
                <a:gd name="T8" fmla="*/ 0 w 19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24">
                  <a:moveTo>
                    <a:pt x="192" y="12"/>
                  </a:moveTo>
                  <a:lnTo>
                    <a:pt x="135" y="21"/>
                  </a:lnTo>
                  <a:lnTo>
                    <a:pt x="90" y="24"/>
                  </a:lnTo>
                  <a:lnTo>
                    <a:pt x="30" y="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3" name="Freeform 41">
              <a:extLst>
                <a:ext uri="{FF2B5EF4-FFF2-40B4-BE49-F238E27FC236}">
                  <a16:creationId xmlns:a16="http://schemas.microsoft.com/office/drawing/2014/main" id="{92BD6E3B-7699-F5ED-82C8-D63CBF86B1F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30" y="3097"/>
              <a:ext cx="157" cy="12"/>
            </a:xfrm>
            <a:custGeom>
              <a:avLst/>
              <a:gdLst>
                <a:gd name="T0" fmla="*/ 0 w 157"/>
                <a:gd name="T1" fmla="*/ 0 h 12"/>
                <a:gd name="T2" fmla="*/ 61 w 157"/>
                <a:gd name="T3" fmla="*/ 12 h 12"/>
                <a:gd name="T4" fmla="*/ 127 w 157"/>
                <a:gd name="T5" fmla="*/ 12 h 12"/>
                <a:gd name="T6" fmla="*/ 157 w 157"/>
                <a:gd name="T7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7" h="12">
                  <a:moveTo>
                    <a:pt x="0" y="0"/>
                  </a:moveTo>
                  <a:lnTo>
                    <a:pt x="61" y="12"/>
                  </a:lnTo>
                  <a:lnTo>
                    <a:pt x="127" y="12"/>
                  </a:lnTo>
                  <a:lnTo>
                    <a:pt x="157" y="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4" name="Freeform 42">
              <a:extLst>
                <a:ext uri="{FF2B5EF4-FFF2-40B4-BE49-F238E27FC236}">
                  <a16:creationId xmlns:a16="http://schemas.microsoft.com/office/drawing/2014/main" id="{0F790CF3-C708-EA1A-D8C1-5CFC2210D64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674" y="2160"/>
              <a:ext cx="322" cy="435"/>
            </a:xfrm>
            <a:custGeom>
              <a:avLst/>
              <a:gdLst>
                <a:gd name="T0" fmla="*/ 322 w 322"/>
                <a:gd name="T1" fmla="*/ 84 h 435"/>
                <a:gd name="T2" fmla="*/ 315 w 322"/>
                <a:gd name="T3" fmla="*/ 138 h 435"/>
                <a:gd name="T4" fmla="*/ 288 w 322"/>
                <a:gd name="T5" fmla="*/ 186 h 435"/>
                <a:gd name="T6" fmla="*/ 240 w 322"/>
                <a:gd name="T7" fmla="*/ 231 h 435"/>
                <a:gd name="T8" fmla="*/ 208 w 322"/>
                <a:gd name="T9" fmla="*/ 242 h 435"/>
                <a:gd name="T10" fmla="*/ 182 w 322"/>
                <a:gd name="T11" fmla="*/ 255 h 435"/>
                <a:gd name="T12" fmla="*/ 166 w 322"/>
                <a:gd name="T13" fmla="*/ 299 h 435"/>
                <a:gd name="T14" fmla="*/ 142 w 322"/>
                <a:gd name="T15" fmla="*/ 360 h 435"/>
                <a:gd name="T16" fmla="*/ 115 w 322"/>
                <a:gd name="T17" fmla="*/ 417 h 435"/>
                <a:gd name="T18" fmla="*/ 84 w 322"/>
                <a:gd name="T19" fmla="*/ 435 h 435"/>
                <a:gd name="T20" fmla="*/ 40 w 322"/>
                <a:gd name="T21" fmla="*/ 435 h 435"/>
                <a:gd name="T22" fmla="*/ 12 w 322"/>
                <a:gd name="T23" fmla="*/ 422 h 435"/>
                <a:gd name="T24" fmla="*/ 0 w 322"/>
                <a:gd name="T25" fmla="*/ 387 h 435"/>
                <a:gd name="T26" fmla="*/ 3 w 322"/>
                <a:gd name="T27" fmla="*/ 348 h 435"/>
                <a:gd name="T28" fmla="*/ 17 w 322"/>
                <a:gd name="T29" fmla="*/ 276 h 435"/>
                <a:gd name="T30" fmla="*/ 45 w 322"/>
                <a:gd name="T31" fmla="*/ 218 h 435"/>
                <a:gd name="T32" fmla="*/ 78 w 322"/>
                <a:gd name="T33" fmla="*/ 168 h 435"/>
                <a:gd name="T34" fmla="*/ 139 w 322"/>
                <a:gd name="T35" fmla="*/ 60 h 435"/>
                <a:gd name="T36" fmla="*/ 180 w 322"/>
                <a:gd name="T37" fmla="*/ 12 h 435"/>
                <a:gd name="T38" fmla="*/ 234 w 322"/>
                <a:gd name="T39" fmla="*/ 0 h 435"/>
                <a:gd name="T40" fmla="*/ 265 w 322"/>
                <a:gd name="T41" fmla="*/ 8 h 435"/>
                <a:gd name="T42" fmla="*/ 288 w 322"/>
                <a:gd name="T43" fmla="*/ 24 h 435"/>
                <a:gd name="T44" fmla="*/ 310 w 322"/>
                <a:gd name="T45" fmla="*/ 53 h 435"/>
                <a:gd name="T46" fmla="*/ 322 w 322"/>
                <a:gd name="T47" fmla="*/ 84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22" h="435">
                  <a:moveTo>
                    <a:pt x="322" y="84"/>
                  </a:moveTo>
                  <a:lnTo>
                    <a:pt x="315" y="138"/>
                  </a:lnTo>
                  <a:lnTo>
                    <a:pt x="288" y="186"/>
                  </a:lnTo>
                  <a:lnTo>
                    <a:pt x="240" y="231"/>
                  </a:lnTo>
                  <a:lnTo>
                    <a:pt x="208" y="242"/>
                  </a:lnTo>
                  <a:lnTo>
                    <a:pt x="182" y="255"/>
                  </a:lnTo>
                  <a:lnTo>
                    <a:pt x="166" y="299"/>
                  </a:lnTo>
                  <a:lnTo>
                    <a:pt x="142" y="360"/>
                  </a:lnTo>
                  <a:lnTo>
                    <a:pt x="115" y="417"/>
                  </a:lnTo>
                  <a:lnTo>
                    <a:pt x="84" y="435"/>
                  </a:lnTo>
                  <a:lnTo>
                    <a:pt x="40" y="435"/>
                  </a:lnTo>
                  <a:lnTo>
                    <a:pt x="12" y="422"/>
                  </a:lnTo>
                  <a:lnTo>
                    <a:pt x="0" y="387"/>
                  </a:lnTo>
                  <a:lnTo>
                    <a:pt x="3" y="348"/>
                  </a:lnTo>
                  <a:lnTo>
                    <a:pt x="17" y="276"/>
                  </a:lnTo>
                  <a:lnTo>
                    <a:pt x="45" y="218"/>
                  </a:lnTo>
                  <a:lnTo>
                    <a:pt x="78" y="168"/>
                  </a:lnTo>
                  <a:lnTo>
                    <a:pt x="139" y="60"/>
                  </a:lnTo>
                  <a:lnTo>
                    <a:pt x="180" y="12"/>
                  </a:lnTo>
                  <a:lnTo>
                    <a:pt x="234" y="0"/>
                  </a:lnTo>
                  <a:lnTo>
                    <a:pt x="265" y="8"/>
                  </a:lnTo>
                  <a:lnTo>
                    <a:pt x="288" y="24"/>
                  </a:lnTo>
                  <a:lnTo>
                    <a:pt x="310" y="53"/>
                  </a:lnTo>
                  <a:lnTo>
                    <a:pt x="322" y="84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5" name="Freeform 43">
              <a:extLst>
                <a:ext uri="{FF2B5EF4-FFF2-40B4-BE49-F238E27FC236}">
                  <a16:creationId xmlns:a16="http://schemas.microsoft.com/office/drawing/2014/main" id="{0E62DFCE-3E65-8A4F-6DAF-8971A99CE40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689" y="2484"/>
              <a:ext cx="85" cy="99"/>
            </a:xfrm>
            <a:custGeom>
              <a:avLst/>
              <a:gdLst>
                <a:gd name="T0" fmla="*/ 15 w 85"/>
                <a:gd name="T1" fmla="*/ 0 h 99"/>
                <a:gd name="T2" fmla="*/ 49 w 85"/>
                <a:gd name="T3" fmla="*/ 0 h 99"/>
                <a:gd name="T4" fmla="*/ 83 w 85"/>
                <a:gd name="T5" fmla="*/ 12 h 99"/>
                <a:gd name="T6" fmla="*/ 85 w 85"/>
                <a:gd name="T7" fmla="*/ 51 h 99"/>
                <a:gd name="T8" fmla="*/ 75 w 85"/>
                <a:gd name="T9" fmla="*/ 80 h 99"/>
                <a:gd name="T10" fmla="*/ 42 w 85"/>
                <a:gd name="T11" fmla="*/ 99 h 99"/>
                <a:gd name="T12" fmla="*/ 18 w 85"/>
                <a:gd name="T13" fmla="*/ 89 h 99"/>
                <a:gd name="T14" fmla="*/ 9 w 85"/>
                <a:gd name="T15" fmla="*/ 72 h 99"/>
                <a:gd name="T16" fmla="*/ 0 w 85"/>
                <a:gd name="T17" fmla="*/ 47 h 99"/>
                <a:gd name="T18" fmla="*/ 3 w 85"/>
                <a:gd name="T19" fmla="*/ 14 h 99"/>
                <a:gd name="T20" fmla="*/ 15 w 85"/>
                <a:gd name="T2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5" h="99">
                  <a:moveTo>
                    <a:pt x="15" y="0"/>
                  </a:moveTo>
                  <a:lnTo>
                    <a:pt x="49" y="0"/>
                  </a:lnTo>
                  <a:lnTo>
                    <a:pt x="83" y="12"/>
                  </a:lnTo>
                  <a:lnTo>
                    <a:pt x="85" y="51"/>
                  </a:lnTo>
                  <a:lnTo>
                    <a:pt x="75" y="80"/>
                  </a:lnTo>
                  <a:lnTo>
                    <a:pt x="42" y="99"/>
                  </a:lnTo>
                  <a:lnTo>
                    <a:pt x="18" y="89"/>
                  </a:lnTo>
                  <a:lnTo>
                    <a:pt x="9" y="72"/>
                  </a:lnTo>
                  <a:lnTo>
                    <a:pt x="0" y="47"/>
                  </a:lnTo>
                  <a:lnTo>
                    <a:pt x="3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6" name="Freeform 44">
              <a:extLst>
                <a:ext uri="{FF2B5EF4-FFF2-40B4-BE49-F238E27FC236}">
                  <a16:creationId xmlns:a16="http://schemas.microsoft.com/office/drawing/2014/main" id="{E4F80A53-00A4-DA6A-0DC3-261037B16EA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07" y="1998"/>
              <a:ext cx="276" cy="543"/>
            </a:xfrm>
            <a:custGeom>
              <a:avLst/>
              <a:gdLst>
                <a:gd name="T0" fmla="*/ 276 w 276"/>
                <a:gd name="T1" fmla="*/ 78 h 543"/>
                <a:gd name="T2" fmla="*/ 264 w 276"/>
                <a:gd name="T3" fmla="*/ 41 h 543"/>
                <a:gd name="T4" fmla="*/ 244 w 276"/>
                <a:gd name="T5" fmla="*/ 15 h 543"/>
                <a:gd name="T6" fmla="*/ 213 w 276"/>
                <a:gd name="T7" fmla="*/ 6 h 543"/>
                <a:gd name="T8" fmla="*/ 174 w 276"/>
                <a:gd name="T9" fmla="*/ 0 h 543"/>
                <a:gd name="T10" fmla="*/ 120 w 276"/>
                <a:gd name="T11" fmla="*/ 18 h 543"/>
                <a:gd name="T12" fmla="*/ 80 w 276"/>
                <a:gd name="T13" fmla="*/ 42 h 543"/>
                <a:gd name="T14" fmla="*/ 46 w 276"/>
                <a:gd name="T15" fmla="*/ 102 h 543"/>
                <a:gd name="T16" fmla="*/ 26 w 276"/>
                <a:gd name="T17" fmla="*/ 240 h 543"/>
                <a:gd name="T18" fmla="*/ 3 w 276"/>
                <a:gd name="T19" fmla="*/ 342 h 543"/>
                <a:gd name="T20" fmla="*/ 0 w 276"/>
                <a:gd name="T21" fmla="*/ 444 h 543"/>
                <a:gd name="T22" fmla="*/ 7 w 276"/>
                <a:gd name="T23" fmla="*/ 492 h 543"/>
                <a:gd name="T24" fmla="*/ 29 w 276"/>
                <a:gd name="T25" fmla="*/ 528 h 543"/>
                <a:gd name="T26" fmla="*/ 79 w 276"/>
                <a:gd name="T27" fmla="*/ 543 h 543"/>
                <a:gd name="T28" fmla="*/ 126 w 276"/>
                <a:gd name="T29" fmla="*/ 522 h 543"/>
                <a:gd name="T30" fmla="*/ 151 w 276"/>
                <a:gd name="T31" fmla="*/ 468 h 543"/>
                <a:gd name="T32" fmla="*/ 168 w 276"/>
                <a:gd name="T33" fmla="*/ 378 h 543"/>
                <a:gd name="T34" fmla="*/ 192 w 276"/>
                <a:gd name="T35" fmla="*/ 296 h 543"/>
                <a:gd name="T36" fmla="*/ 232 w 276"/>
                <a:gd name="T37" fmla="*/ 219 h 543"/>
                <a:gd name="T38" fmla="*/ 261 w 276"/>
                <a:gd name="T39" fmla="*/ 134 h 543"/>
                <a:gd name="T40" fmla="*/ 276 w 276"/>
                <a:gd name="T41" fmla="*/ 78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76" h="543">
                  <a:moveTo>
                    <a:pt x="276" y="78"/>
                  </a:moveTo>
                  <a:lnTo>
                    <a:pt x="264" y="41"/>
                  </a:lnTo>
                  <a:lnTo>
                    <a:pt x="244" y="15"/>
                  </a:lnTo>
                  <a:lnTo>
                    <a:pt x="213" y="6"/>
                  </a:lnTo>
                  <a:lnTo>
                    <a:pt x="174" y="0"/>
                  </a:lnTo>
                  <a:lnTo>
                    <a:pt x="120" y="18"/>
                  </a:lnTo>
                  <a:lnTo>
                    <a:pt x="80" y="42"/>
                  </a:lnTo>
                  <a:lnTo>
                    <a:pt x="46" y="102"/>
                  </a:lnTo>
                  <a:lnTo>
                    <a:pt x="26" y="240"/>
                  </a:lnTo>
                  <a:lnTo>
                    <a:pt x="3" y="342"/>
                  </a:lnTo>
                  <a:lnTo>
                    <a:pt x="0" y="444"/>
                  </a:lnTo>
                  <a:lnTo>
                    <a:pt x="7" y="492"/>
                  </a:lnTo>
                  <a:lnTo>
                    <a:pt x="29" y="528"/>
                  </a:lnTo>
                  <a:lnTo>
                    <a:pt x="79" y="543"/>
                  </a:lnTo>
                  <a:lnTo>
                    <a:pt x="126" y="522"/>
                  </a:lnTo>
                  <a:lnTo>
                    <a:pt x="151" y="468"/>
                  </a:lnTo>
                  <a:lnTo>
                    <a:pt x="168" y="378"/>
                  </a:lnTo>
                  <a:lnTo>
                    <a:pt x="192" y="296"/>
                  </a:lnTo>
                  <a:lnTo>
                    <a:pt x="232" y="219"/>
                  </a:lnTo>
                  <a:lnTo>
                    <a:pt x="261" y="134"/>
                  </a:lnTo>
                  <a:lnTo>
                    <a:pt x="276" y="78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7" name="Freeform 45">
              <a:extLst>
                <a:ext uri="{FF2B5EF4-FFF2-40B4-BE49-F238E27FC236}">
                  <a16:creationId xmlns:a16="http://schemas.microsoft.com/office/drawing/2014/main" id="{A00F32E7-0EBD-FDAE-4170-5CED66B6B43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422" y="2382"/>
              <a:ext cx="115" cy="132"/>
            </a:xfrm>
            <a:custGeom>
              <a:avLst/>
              <a:gdLst>
                <a:gd name="T0" fmla="*/ 114 w 115"/>
                <a:gd name="T1" fmla="*/ 21 h 132"/>
                <a:gd name="T2" fmla="*/ 115 w 115"/>
                <a:gd name="T3" fmla="*/ 70 h 132"/>
                <a:gd name="T4" fmla="*/ 98 w 115"/>
                <a:gd name="T5" fmla="*/ 119 h 132"/>
                <a:gd name="T6" fmla="*/ 68 w 115"/>
                <a:gd name="T7" fmla="*/ 132 h 132"/>
                <a:gd name="T8" fmla="*/ 23 w 115"/>
                <a:gd name="T9" fmla="*/ 119 h 132"/>
                <a:gd name="T10" fmla="*/ 9 w 115"/>
                <a:gd name="T11" fmla="*/ 97 h 132"/>
                <a:gd name="T12" fmla="*/ 2 w 115"/>
                <a:gd name="T13" fmla="*/ 71 h 132"/>
                <a:gd name="T14" fmla="*/ 0 w 115"/>
                <a:gd name="T15" fmla="*/ 34 h 132"/>
                <a:gd name="T16" fmla="*/ 19 w 115"/>
                <a:gd name="T17" fmla="*/ 9 h 132"/>
                <a:gd name="T18" fmla="*/ 80 w 115"/>
                <a:gd name="T19" fmla="*/ 0 h 132"/>
                <a:gd name="T20" fmla="*/ 114 w 115"/>
                <a:gd name="T21" fmla="*/ 21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5" h="132">
                  <a:moveTo>
                    <a:pt x="114" y="21"/>
                  </a:moveTo>
                  <a:lnTo>
                    <a:pt x="115" y="70"/>
                  </a:lnTo>
                  <a:lnTo>
                    <a:pt x="98" y="119"/>
                  </a:lnTo>
                  <a:lnTo>
                    <a:pt x="68" y="132"/>
                  </a:lnTo>
                  <a:lnTo>
                    <a:pt x="23" y="119"/>
                  </a:lnTo>
                  <a:lnTo>
                    <a:pt x="9" y="97"/>
                  </a:lnTo>
                  <a:lnTo>
                    <a:pt x="2" y="71"/>
                  </a:lnTo>
                  <a:lnTo>
                    <a:pt x="0" y="34"/>
                  </a:lnTo>
                  <a:lnTo>
                    <a:pt x="19" y="9"/>
                  </a:lnTo>
                  <a:lnTo>
                    <a:pt x="80" y="0"/>
                  </a:lnTo>
                  <a:lnTo>
                    <a:pt x="114" y="21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8" name="Freeform 46">
              <a:extLst>
                <a:ext uri="{FF2B5EF4-FFF2-40B4-BE49-F238E27FC236}">
                  <a16:creationId xmlns:a16="http://schemas.microsoft.com/office/drawing/2014/main" id="{C33448C7-C830-CBE4-A63A-4A2ACB61EC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992" y="2034"/>
              <a:ext cx="502" cy="817"/>
            </a:xfrm>
            <a:custGeom>
              <a:avLst/>
              <a:gdLst>
                <a:gd name="T0" fmla="*/ 210 w 502"/>
                <a:gd name="T1" fmla="*/ 102 h 817"/>
                <a:gd name="T2" fmla="*/ 283 w 502"/>
                <a:gd name="T3" fmla="*/ 84 h 817"/>
                <a:gd name="T4" fmla="*/ 331 w 502"/>
                <a:gd name="T5" fmla="*/ 54 h 817"/>
                <a:gd name="T6" fmla="*/ 391 w 502"/>
                <a:gd name="T7" fmla="*/ 18 h 817"/>
                <a:gd name="T8" fmla="*/ 457 w 502"/>
                <a:gd name="T9" fmla="*/ 0 h 817"/>
                <a:gd name="T10" fmla="*/ 481 w 502"/>
                <a:gd name="T11" fmla="*/ 9 h 817"/>
                <a:gd name="T12" fmla="*/ 499 w 502"/>
                <a:gd name="T13" fmla="*/ 29 h 817"/>
                <a:gd name="T14" fmla="*/ 502 w 502"/>
                <a:gd name="T15" fmla="*/ 62 h 817"/>
                <a:gd name="T16" fmla="*/ 493 w 502"/>
                <a:gd name="T17" fmla="*/ 102 h 817"/>
                <a:gd name="T18" fmla="*/ 484 w 502"/>
                <a:gd name="T19" fmla="*/ 137 h 817"/>
                <a:gd name="T20" fmla="*/ 457 w 502"/>
                <a:gd name="T21" fmla="*/ 180 h 817"/>
                <a:gd name="T22" fmla="*/ 394 w 502"/>
                <a:gd name="T23" fmla="*/ 240 h 817"/>
                <a:gd name="T24" fmla="*/ 349 w 502"/>
                <a:gd name="T25" fmla="*/ 270 h 817"/>
                <a:gd name="T26" fmla="*/ 313 w 502"/>
                <a:gd name="T27" fmla="*/ 288 h 817"/>
                <a:gd name="T28" fmla="*/ 319 w 502"/>
                <a:gd name="T29" fmla="*/ 354 h 817"/>
                <a:gd name="T30" fmla="*/ 325 w 502"/>
                <a:gd name="T31" fmla="*/ 414 h 817"/>
                <a:gd name="T32" fmla="*/ 319 w 502"/>
                <a:gd name="T33" fmla="*/ 504 h 817"/>
                <a:gd name="T34" fmla="*/ 307 w 502"/>
                <a:gd name="T35" fmla="*/ 558 h 817"/>
                <a:gd name="T36" fmla="*/ 301 w 502"/>
                <a:gd name="T37" fmla="*/ 612 h 817"/>
                <a:gd name="T38" fmla="*/ 274 w 502"/>
                <a:gd name="T39" fmla="*/ 668 h 817"/>
                <a:gd name="T40" fmla="*/ 249 w 502"/>
                <a:gd name="T41" fmla="*/ 708 h 817"/>
                <a:gd name="T42" fmla="*/ 204 w 502"/>
                <a:gd name="T43" fmla="*/ 746 h 817"/>
                <a:gd name="T44" fmla="*/ 162 w 502"/>
                <a:gd name="T45" fmla="*/ 781 h 817"/>
                <a:gd name="T46" fmla="*/ 117 w 502"/>
                <a:gd name="T47" fmla="*/ 804 h 817"/>
                <a:gd name="T48" fmla="*/ 84 w 502"/>
                <a:gd name="T49" fmla="*/ 817 h 817"/>
                <a:gd name="T50" fmla="*/ 54 w 502"/>
                <a:gd name="T51" fmla="*/ 751 h 817"/>
                <a:gd name="T52" fmla="*/ 36 w 502"/>
                <a:gd name="T53" fmla="*/ 684 h 817"/>
                <a:gd name="T54" fmla="*/ 6 w 502"/>
                <a:gd name="T55" fmla="*/ 582 h 817"/>
                <a:gd name="T56" fmla="*/ 0 w 502"/>
                <a:gd name="T57" fmla="*/ 534 h 817"/>
                <a:gd name="T58" fmla="*/ 24 w 502"/>
                <a:gd name="T59" fmla="*/ 456 h 817"/>
                <a:gd name="T60" fmla="*/ 48 w 502"/>
                <a:gd name="T61" fmla="*/ 348 h 817"/>
                <a:gd name="T62" fmla="*/ 78 w 502"/>
                <a:gd name="T63" fmla="*/ 210 h 817"/>
                <a:gd name="T64" fmla="*/ 108 w 502"/>
                <a:gd name="T65" fmla="*/ 144 h 817"/>
                <a:gd name="T66" fmla="*/ 162 w 502"/>
                <a:gd name="T67" fmla="*/ 114 h 817"/>
                <a:gd name="T68" fmla="*/ 210 w 502"/>
                <a:gd name="T69" fmla="*/ 102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02" h="817">
                  <a:moveTo>
                    <a:pt x="210" y="102"/>
                  </a:moveTo>
                  <a:lnTo>
                    <a:pt x="283" y="84"/>
                  </a:lnTo>
                  <a:lnTo>
                    <a:pt x="331" y="54"/>
                  </a:lnTo>
                  <a:lnTo>
                    <a:pt x="391" y="18"/>
                  </a:lnTo>
                  <a:lnTo>
                    <a:pt x="457" y="0"/>
                  </a:lnTo>
                  <a:lnTo>
                    <a:pt x="481" y="9"/>
                  </a:lnTo>
                  <a:lnTo>
                    <a:pt x="499" y="29"/>
                  </a:lnTo>
                  <a:lnTo>
                    <a:pt x="502" y="62"/>
                  </a:lnTo>
                  <a:lnTo>
                    <a:pt x="493" y="102"/>
                  </a:lnTo>
                  <a:lnTo>
                    <a:pt x="484" y="137"/>
                  </a:lnTo>
                  <a:lnTo>
                    <a:pt x="457" y="180"/>
                  </a:lnTo>
                  <a:lnTo>
                    <a:pt x="394" y="240"/>
                  </a:lnTo>
                  <a:lnTo>
                    <a:pt x="349" y="270"/>
                  </a:lnTo>
                  <a:lnTo>
                    <a:pt x="313" y="288"/>
                  </a:lnTo>
                  <a:lnTo>
                    <a:pt x="319" y="354"/>
                  </a:lnTo>
                  <a:lnTo>
                    <a:pt x="325" y="414"/>
                  </a:lnTo>
                  <a:lnTo>
                    <a:pt x="319" y="504"/>
                  </a:lnTo>
                  <a:lnTo>
                    <a:pt x="307" y="558"/>
                  </a:lnTo>
                  <a:lnTo>
                    <a:pt x="301" y="612"/>
                  </a:lnTo>
                  <a:lnTo>
                    <a:pt x="274" y="668"/>
                  </a:lnTo>
                  <a:lnTo>
                    <a:pt x="249" y="708"/>
                  </a:lnTo>
                  <a:lnTo>
                    <a:pt x="204" y="746"/>
                  </a:lnTo>
                  <a:lnTo>
                    <a:pt x="162" y="781"/>
                  </a:lnTo>
                  <a:lnTo>
                    <a:pt x="117" y="804"/>
                  </a:lnTo>
                  <a:lnTo>
                    <a:pt x="84" y="817"/>
                  </a:lnTo>
                  <a:lnTo>
                    <a:pt x="54" y="751"/>
                  </a:lnTo>
                  <a:lnTo>
                    <a:pt x="36" y="684"/>
                  </a:lnTo>
                  <a:lnTo>
                    <a:pt x="6" y="582"/>
                  </a:lnTo>
                  <a:lnTo>
                    <a:pt x="0" y="534"/>
                  </a:lnTo>
                  <a:lnTo>
                    <a:pt x="24" y="456"/>
                  </a:lnTo>
                  <a:lnTo>
                    <a:pt x="48" y="348"/>
                  </a:lnTo>
                  <a:lnTo>
                    <a:pt x="78" y="210"/>
                  </a:lnTo>
                  <a:lnTo>
                    <a:pt x="108" y="144"/>
                  </a:lnTo>
                  <a:lnTo>
                    <a:pt x="162" y="114"/>
                  </a:lnTo>
                  <a:lnTo>
                    <a:pt x="210" y="102"/>
                  </a:lnTo>
                  <a:close/>
                </a:path>
              </a:pathLst>
            </a:custGeom>
            <a:solidFill>
              <a:srgbClr val="FF9F9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19" name="Freeform 47">
              <a:extLst>
                <a:ext uri="{FF2B5EF4-FFF2-40B4-BE49-F238E27FC236}">
                  <a16:creationId xmlns:a16="http://schemas.microsoft.com/office/drawing/2014/main" id="{AE3D92B1-461C-222C-F1FF-E9116908890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93" y="2037"/>
              <a:ext cx="183" cy="129"/>
            </a:xfrm>
            <a:custGeom>
              <a:avLst/>
              <a:gdLst>
                <a:gd name="T0" fmla="*/ 0 w 183"/>
                <a:gd name="T1" fmla="*/ 72 h 129"/>
                <a:gd name="T2" fmla="*/ 24 w 183"/>
                <a:gd name="T3" fmla="*/ 117 h 129"/>
                <a:gd name="T4" fmla="*/ 48 w 183"/>
                <a:gd name="T5" fmla="*/ 129 h 129"/>
                <a:gd name="T6" fmla="*/ 105 w 183"/>
                <a:gd name="T7" fmla="*/ 114 h 129"/>
                <a:gd name="T8" fmla="*/ 159 w 183"/>
                <a:gd name="T9" fmla="*/ 90 h 129"/>
                <a:gd name="T10" fmla="*/ 180 w 183"/>
                <a:gd name="T11" fmla="*/ 72 h 129"/>
                <a:gd name="T12" fmla="*/ 183 w 183"/>
                <a:gd name="T13" fmla="*/ 27 h 129"/>
                <a:gd name="T14" fmla="*/ 165 w 183"/>
                <a:gd name="T15" fmla="*/ 0 h 129"/>
                <a:gd name="T16" fmla="*/ 123 w 183"/>
                <a:gd name="T17" fmla="*/ 3 h 129"/>
                <a:gd name="T18" fmla="*/ 90 w 183"/>
                <a:gd name="T19" fmla="*/ 17 h 129"/>
                <a:gd name="T20" fmla="*/ 54 w 183"/>
                <a:gd name="T21" fmla="*/ 35 h 129"/>
                <a:gd name="T22" fmla="*/ 0 w 183"/>
                <a:gd name="T23" fmla="*/ 72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83" h="129">
                  <a:moveTo>
                    <a:pt x="0" y="72"/>
                  </a:moveTo>
                  <a:lnTo>
                    <a:pt x="24" y="117"/>
                  </a:lnTo>
                  <a:lnTo>
                    <a:pt x="48" y="129"/>
                  </a:lnTo>
                  <a:lnTo>
                    <a:pt x="105" y="114"/>
                  </a:lnTo>
                  <a:lnTo>
                    <a:pt x="159" y="90"/>
                  </a:lnTo>
                  <a:lnTo>
                    <a:pt x="180" y="72"/>
                  </a:lnTo>
                  <a:lnTo>
                    <a:pt x="183" y="27"/>
                  </a:lnTo>
                  <a:lnTo>
                    <a:pt x="165" y="0"/>
                  </a:lnTo>
                  <a:lnTo>
                    <a:pt x="123" y="3"/>
                  </a:lnTo>
                  <a:lnTo>
                    <a:pt x="90" y="17"/>
                  </a:lnTo>
                  <a:lnTo>
                    <a:pt x="54" y="35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BFB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20" name="Freeform 48">
              <a:extLst>
                <a:ext uri="{FF2B5EF4-FFF2-40B4-BE49-F238E27FC236}">
                  <a16:creationId xmlns:a16="http://schemas.microsoft.com/office/drawing/2014/main" id="{E5591897-687D-ED6D-B629-0A58A936D4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46" y="2381"/>
              <a:ext cx="6" cy="36"/>
            </a:xfrm>
            <a:custGeom>
              <a:avLst/>
              <a:gdLst>
                <a:gd name="T0" fmla="*/ 6 w 6"/>
                <a:gd name="T1" fmla="*/ 36 h 36"/>
                <a:gd name="T2" fmla="*/ 6 w 6"/>
                <a:gd name="T3" fmla="*/ 15 h 36"/>
                <a:gd name="T4" fmla="*/ 0 w 6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6">
                  <a:moveTo>
                    <a:pt x="6" y="36"/>
                  </a:moveTo>
                  <a:lnTo>
                    <a:pt x="6" y="15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4321" name="Object 49">
            <a:extLst>
              <a:ext uri="{FF2B5EF4-FFF2-40B4-BE49-F238E27FC236}">
                <a16:creationId xmlns:a16="http://schemas.microsoft.com/office/drawing/2014/main" id="{E658D7FC-1C57-06D5-BEDE-A2A42CF54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86000"/>
          <a:ext cx="365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26920" imgH="228600" progId="Equation.DSMT4">
                  <p:embed/>
                </p:oleObj>
              </mc:Choice>
              <mc:Fallback>
                <p:oleObj name="Equation" r:id="rId25" imgW="172692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365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50">
            <a:extLst>
              <a:ext uri="{FF2B5EF4-FFF2-40B4-BE49-F238E27FC236}">
                <a16:creationId xmlns:a16="http://schemas.microsoft.com/office/drawing/2014/main" id="{84D86781-9BAF-FA82-8798-9390351B4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743200"/>
          <a:ext cx="3125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3880" imgH="203040" progId="Equation.DSMT4">
                  <p:embed/>
                </p:oleObj>
              </mc:Choice>
              <mc:Fallback>
                <p:oleObj name="Equation" r:id="rId27" imgW="1523880" imgH="203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125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3" name="Object 51">
            <a:extLst>
              <a:ext uri="{FF2B5EF4-FFF2-40B4-BE49-F238E27FC236}">
                <a16:creationId xmlns:a16="http://schemas.microsoft.com/office/drawing/2014/main" id="{BC034303-47E7-3320-70C0-D4910BFE8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200400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52480" imgH="228600" progId="Equation.DSMT4">
                  <p:embed/>
                </p:oleObj>
              </mc:Choice>
              <mc:Fallback>
                <p:oleObj name="Equation" r:id="rId29" imgW="175248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365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4" name="Object 52">
            <a:extLst>
              <a:ext uri="{FF2B5EF4-FFF2-40B4-BE49-F238E27FC236}">
                <a16:creationId xmlns:a16="http://schemas.microsoft.com/office/drawing/2014/main" id="{E249B48F-B294-3ADD-CA44-53E4B47F5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733800"/>
          <a:ext cx="3733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68480" imgH="228600" progId="Equation.DSMT4">
                  <p:embed/>
                </p:oleObj>
              </mc:Choice>
              <mc:Fallback>
                <p:oleObj name="Equation" r:id="rId31" imgW="196848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3733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25" name="Group 53">
            <a:extLst>
              <a:ext uri="{FF2B5EF4-FFF2-40B4-BE49-F238E27FC236}">
                <a16:creationId xmlns:a16="http://schemas.microsoft.com/office/drawing/2014/main" id="{5BB53632-2006-D560-FF65-19ACAB080DC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34200" y="5410200"/>
            <a:ext cx="1908175" cy="1235075"/>
            <a:chOff x="1303" y="1686"/>
            <a:chExt cx="2573" cy="1669"/>
          </a:xfrm>
        </p:grpSpPr>
        <p:grpSp>
          <p:nvGrpSpPr>
            <p:cNvPr id="54326" name="Group 54">
              <a:extLst>
                <a:ext uri="{FF2B5EF4-FFF2-40B4-BE49-F238E27FC236}">
                  <a16:creationId xmlns:a16="http://schemas.microsoft.com/office/drawing/2014/main" id="{A40B9FB2-E37A-D3D1-EAE9-E30303BD42A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303" y="2760"/>
              <a:ext cx="2573" cy="595"/>
              <a:chOff x="1303" y="2760"/>
              <a:chExt cx="2573" cy="595"/>
            </a:xfrm>
          </p:grpSpPr>
          <p:sp>
            <p:nvSpPr>
              <p:cNvPr id="54327" name="Freeform 55">
                <a:extLst>
                  <a:ext uri="{FF2B5EF4-FFF2-40B4-BE49-F238E27FC236}">
                    <a16:creationId xmlns:a16="http://schemas.microsoft.com/office/drawing/2014/main" id="{F5D2F5E0-134F-5B65-FADF-9B5B9F6AAEF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8" name="Rectangle 56">
                <a:extLst>
                  <a:ext uri="{FF2B5EF4-FFF2-40B4-BE49-F238E27FC236}">
                    <a16:creationId xmlns:a16="http://schemas.microsoft.com/office/drawing/2014/main" id="{4196EC39-A5A9-6E70-79EC-14FB100EC84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29" name="Freeform 57">
                <a:extLst>
                  <a:ext uri="{FF2B5EF4-FFF2-40B4-BE49-F238E27FC236}">
                    <a16:creationId xmlns:a16="http://schemas.microsoft.com/office/drawing/2014/main" id="{247C0D0E-ED6E-BE7F-8739-ED5439BDAC6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30" name="Freeform 58">
              <a:extLst>
                <a:ext uri="{FF2B5EF4-FFF2-40B4-BE49-F238E27FC236}">
                  <a16:creationId xmlns:a16="http://schemas.microsoft.com/office/drawing/2014/main" id="{0B49F224-0FDC-772E-23A5-98FAE1AF751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39" y="2128"/>
              <a:ext cx="20" cy="48"/>
            </a:xfrm>
            <a:custGeom>
              <a:avLst/>
              <a:gdLst>
                <a:gd name="T0" fmla="*/ 0 w 39"/>
                <a:gd name="T1" fmla="*/ 29 h 95"/>
                <a:gd name="T2" fmla="*/ 11 w 39"/>
                <a:gd name="T3" fmla="*/ 15 h 95"/>
                <a:gd name="T4" fmla="*/ 39 w 39"/>
                <a:gd name="T5" fmla="*/ 0 h 95"/>
                <a:gd name="T6" fmla="*/ 38 w 39"/>
                <a:gd name="T7" fmla="*/ 95 h 95"/>
                <a:gd name="T8" fmla="*/ 30 w 39"/>
                <a:gd name="T9" fmla="*/ 83 h 95"/>
                <a:gd name="T10" fmla="*/ 21 w 39"/>
                <a:gd name="T11" fmla="*/ 70 h 95"/>
                <a:gd name="T12" fmla="*/ 8 w 39"/>
                <a:gd name="T13" fmla="*/ 49 h 95"/>
                <a:gd name="T14" fmla="*/ 0 w 39"/>
                <a:gd name="T15" fmla="*/ 29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9" h="95">
                  <a:moveTo>
                    <a:pt x="0" y="29"/>
                  </a:moveTo>
                  <a:lnTo>
                    <a:pt x="11" y="15"/>
                  </a:lnTo>
                  <a:lnTo>
                    <a:pt x="39" y="0"/>
                  </a:lnTo>
                  <a:lnTo>
                    <a:pt x="38" y="95"/>
                  </a:lnTo>
                  <a:lnTo>
                    <a:pt x="30" y="83"/>
                  </a:lnTo>
                  <a:lnTo>
                    <a:pt x="21" y="70"/>
                  </a:lnTo>
                  <a:lnTo>
                    <a:pt x="8" y="4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E0E0E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31" name="Group 59">
              <a:extLst>
                <a:ext uri="{FF2B5EF4-FFF2-40B4-BE49-F238E27FC236}">
                  <a16:creationId xmlns:a16="http://schemas.microsoft.com/office/drawing/2014/main" id="{113477B1-9C38-E0CA-4835-516460F8463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01" y="1975"/>
              <a:ext cx="67" cy="57"/>
              <a:chOff x="2801" y="1975"/>
              <a:chExt cx="67" cy="57"/>
            </a:xfrm>
          </p:grpSpPr>
          <p:sp>
            <p:nvSpPr>
              <p:cNvPr id="54332" name="Oval 60">
                <a:extLst>
                  <a:ext uri="{FF2B5EF4-FFF2-40B4-BE49-F238E27FC236}">
                    <a16:creationId xmlns:a16="http://schemas.microsoft.com/office/drawing/2014/main" id="{8E917077-31AD-8887-6F07-1C5D45E9273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01" y="1975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3" name="Oval 61">
                <a:extLst>
                  <a:ext uri="{FF2B5EF4-FFF2-40B4-BE49-F238E27FC236}">
                    <a16:creationId xmlns:a16="http://schemas.microsoft.com/office/drawing/2014/main" id="{D7A7C1C5-4FCC-CB4C-FF00-B13DADACADF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825" y="1982"/>
                <a:ext cx="34" cy="35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34" name="Group 62">
              <a:extLst>
                <a:ext uri="{FF2B5EF4-FFF2-40B4-BE49-F238E27FC236}">
                  <a16:creationId xmlns:a16="http://schemas.microsoft.com/office/drawing/2014/main" id="{C6B03598-F7D8-DA5E-019E-F02EA024083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973" y="1980"/>
              <a:ext cx="67" cy="57"/>
              <a:chOff x="2973" y="1980"/>
              <a:chExt cx="67" cy="57"/>
            </a:xfrm>
          </p:grpSpPr>
          <p:sp>
            <p:nvSpPr>
              <p:cNvPr id="54335" name="Oval 63">
                <a:extLst>
                  <a:ext uri="{FF2B5EF4-FFF2-40B4-BE49-F238E27FC236}">
                    <a16:creationId xmlns:a16="http://schemas.microsoft.com/office/drawing/2014/main" id="{C0614E0A-274A-71ED-74FB-4E0210547D2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73" y="1980"/>
                <a:ext cx="67" cy="57"/>
              </a:xfrm>
              <a:prstGeom prst="ellipse">
                <a:avLst/>
              </a:pr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36" name="Oval 64">
                <a:extLst>
                  <a:ext uri="{FF2B5EF4-FFF2-40B4-BE49-F238E27FC236}">
                    <a16:creationId xmlns:a16="http://schemas.microsoft.com/office/drawing/2014/main" id="{F95B14DA-49D7-595D-E710-69D7FE5E728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96" y="1987"/>
                <a:ext cx="35" cy="36"/>
              </a:xfrm>
              <a:prstGeom prst="ellipse">
                <a:avLst/>
              </a:prstGeom>
              <a:solidFill>
                <a:srgbClr val="618FFD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37" name="Group 65">
              <a:extLst>
                <a:ext uri="{FF2B5EF4-FFF2-40B4-BE49-F238E27FC236}">
                  <a16:creationId xmlns:a16="http://schemas.microsoft.com/office/drawing/2014/main" id="{8C37483A-B10C-8BB4-3F50-AEDAC5E227C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169" y="1686"/>
              <a:ext cx="1380" cy="1387"/>
              <a:chOff x="2169" y="1686"/>
              <a:chExt cx="1380" cy="1387"/>
            </a:xfrm>
          </p:grpSpPr>
          <p:grpSp>
            <p:nvGrpSpPr>
              <p:cNvPr id="54338" name="Group 66">
                <a:extLst>
                  <a:ext uri="{FF2B5EF4-FFF2-40B4-BE49-F238E27FC236}">
                    <a16:creationId xmlns:a16="http://schemas.microsoft.com/office/drawing/2014/main" id="{F1451878-AE12-AFDA-A202-68FE9770858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169" y="1686"/>
                <a:ext cx="1236" cy="1387"/>
                <a:chOff x="2169" y="1686"/>
                <a:chExt cx="1236" cy="1387"/>
              </a:xfrm>
            </p:grpSpPr>
            <p:sp>
              <p:nvSpPr>
                <p:cNvPr id="54339" name="Freeform 67">
                  <a:extLst>
                    <a:ext uri="{FF2B5EF4-FFF2-40B4-BE49-F238E27FC236}">
                      <a16:creationId xmlns:a16="http://schemas.microsoft.com/office/drawing/2014/main" id="{38B090E7-9475-1A9D-9B91-444FF4CD025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081" y="1941"/>
                  <a:ext cx="64" cy="155"/>
                </a:xfrm>
                <a:custGeom>
                  <a:avLst/>
                  <a:gdLst>
                    <a:gd name="T0" fmla="*/ 58 w 128"/>
                    <a:gd name="T1" fmla="*/ 18 h 311"/>
                    <a:gd name="T2" fmla="*/ 93 w 128"/>
                    <a:gd name="T3" fmla="*/ 0 h 311"/>
                    <a:gd name="T4" fmla="*/ 110 w 128"/>
                    <a:gd name="T5" fmla="*/ 18 h 311"/>
                    <a:gd name="T6" fmla="*/ 122 w 128"/>
                    <a:gd name="T7" fmla="*/ 63 h 311"/>
                    <a:gd name="T8" fmla="*/ 128 w 128"/>
                    <a:gd name="T9" fmla="*/ 126 h 311"/>
                    <a:gd name="T10" fmla="*/ 122 w 128"/>
                    <a:gd name="T11" fmla="*/ 195 h 311"/>
                    <a:gd name="T12" fmla="*/ 104 w 128"/>
                    <a:gd name="T13" fmla="*/ 259 h 311"/>
                    <a:gd name="T14" fmla="*/ 75 w 128"/>
                    <a:gd name="T15" fmla="*/ 305 h 311"/>
                    <a:gd name="T16" fmla="*/ 35 w 128"/>
                    <a:gd name="T17" fmla="*/ 311 h 311"/>
                    <a:gd name="T18" fmla="*/ 0 w 128"/>
                    <a:gd name="T19" fmla="*/ 218 h 311"/>
                    <a:gd name="T20" fmla="*/ 58 w 128"/>
                    <a:gd name="T21" fmla="*/ 18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311">
                      <a:moveTo>
                        <a:pt x="58" y="18"/>
                      </a:moveTo>
                      <a:lnTo>
                        <a:pt x="93" y="0"/>
                      </a:lnTo>
                      <a:lnTo>
                        <a:pt x="110" y="18"/>
                      </a:lnTo>
                      <a:lnTo>
                        <a:pt x="122" y="63"/>
                      </a:lnTo>
                      <a:lnTo>
                        <a:pt x="128" y="126"/>
                      </a:lnTo>
                      <a:lnTo>
                        <a:pt x="122" y="195"/>
                      </a:lnTo>
                      <a:lnTo>
                        <a:pt x="104" y="259"/>
                      </a:lnTo>
                      <a:lnTo>
                        <a:pt x="75" y="305"/>
                      </a:lnTo>
                      <a:lnTo>
                        <a:pt x="35" y="311"/>
                      </a:lnTo>
                      <a:lnTo>
                        <a:pt x="0" y="218"/>
                      </a:lnTo>
                      <a:lnTo>
                        <a:pt x="58" y="1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40" name="Freeform 68">
                  <a:extLst>
                    <a:ext uri="{FF2B5EF4-FFF2-40B4-BE49-F238E27FC236}">
                      <a16:creationId xmlns:a16="http://schemas.microsoft.com/office/drawing/2014/main" id="{5A3A66F1-E6A0-751F-0B69-15EDCCFD6E7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667" y="1945"/>
                  <a:ext cx="63" cy="155"/>
                </a:xfrm>
                <a:custGeom>
                  <a:avLst/>
                  <a:gdLst>
                    <a:gd name="T0" fmla="*/ 69 w 126"/>
                    <a:gd name="T1" fmla="*/ 16 h 311"/>
                    <a:gd name="T2" fmla="*/ 33 w 126"/>
                    <a:gd name="T3" fmla="*/ 0 h 311"/>
                    <a:gd name="T4" fmla="*/ 17 w 126"/>
                    <a:gd name="T5" fmla="*/ 16 h 311"/>
                    <a:gd name="T6" fmla="*/ 5 w 126"/>
                    <a:gd name="T7" fmla="*/ 62 h 311"/>
                    <a:gd name="T8" fmla="*/ 0 w 126"/>
                    <a:gd name="T9" fmla="*/ 126 h 311"/>
                    <a:gd name="T10" fmla="*/ 5 w 126"/>
                    <a:gd name="T11" fmla="*/ 195 h 311"/>
                    <a:gd name="T12" fmla="*/ 23 w 126"/>
                    <a:gd name="T13" fmla="*/ 259 h 311"/>
                    <a:gd name="T14" fmla="*/ 51 w 126"/>
                    <a:gd name="T15" fmla="*/ 305 h 311"/>
                    <a:gd name="T16" fmla="*/ 91 w 126"/>
                    <a:gd name="T17" fmla="*/ 311 h 311"/>
                    <a:gd name="T18" fmla="*/ 126 w 126"/>
                    <a:gd name="T19" fmla="*/ 218 h 311"/>
                    <a:gd name="T20" fmla="*/ 69 w 126"/>
                    <a:gd name="T21" fmla="*/ 16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6" h="311">
                      <a:moveTo>
                        <a:pt x="69" y="16"/>
                      </a:moveTo>
                      <a:lnTo>
                        <a:pt x="33" y="0"/>
                      </a:lnTo>
                      <a:lnTo>
                        <a:pt x="17" y="16"/>
                      </a:lnTo>
                      <a:lnTo>
                        <a:pt x="5" y="62"/>
                      </a:lnTo>
                      <a:lnTo>
                        <a:pt x="0" y="126"/>
                      </a:lnTo>
                      <a:lnTo>
                        <a:pt x="5" y="195"/>
                      </a:lnTo>
                      <a:lnTo>
                        <a:pt x="23" y="259"/>
                      </a:lnTo>
                      <a:lnTo>
                        <a:pt x="51" y="305"/>
                      </a:lnTo>
                      <a:lnTo>
                        <a:pt x="91" y="311"/>
                      </a:lnTo>
                      <a:lnTo>
                        <a:pt x="126" y="218"/>
                      </a:lnTo>
                      <a:lnTo>
                        <a:pt x="69" y="16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4341" name="Group 69">
                  <a:extLst>
                    <a:ext uri="{FF2B5EF4-FFF2-40B4-BE49-F238E27FC236}">
                      <a16:creationId xmlns:a16="http://schemas.microsoft.com/office/drawing/2014/main" id="{96354869-A6A0-82AC-6E57-4E181E5DF54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169" y="2067"/>
                  <a:ext cx="1236" cy="1006"/>
                  <a:chOff x="2169" y="2067"/>
                  <a:chExt cx="1236" cy="1006"/>
                </a:xfrm>
              </p:grpSpPr>
              <p:sp>
                <p:nvSpPr>
                  <p:cNvPr id="54342" name="Freeform 70">
                    <a:extLst>
                      <a:ext uri="{FF2B5EF4-FFF2-40B4-BE49-F238E27FC236}">
                        <a16:creationId xmlns:a16="http://schemas.microsoft.com/office/drawing/2014/main" id="{15884096-49C3-57F6-6C9E-A4E4528949E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169" y="2107"/>
                    <a:ext cx="1236" cy="655"/>
                  </a:xfrm>
                  <a:custGeom>
                    <a:avLst/>
                    <a:gdLst>
                      <a:gd name="T0" fmla="*/ 555 w 2472"/>
                      <a:gd name="T1" fmla="*/ 1310 h 1310"/>
                      <a:gd name="T2" fmla="*/ 553 w 2472"/>
                      <a:gd name="T3" fmla="*/ 1263 h 1310"/>
                      <a:gd name="T4" fmla="*/ 555 w 2472"/>
                      <a:gd name="T5" fmla="*/ 1180 h 1310"/>
                      <a:gd name="T6" fmla="*/ 565 w 2472"/>
                      <a:gd name="T7" fmla="*/ 1093 h 1310"/>
                      <a:gd name="T8" fmla="*/ 510 w 2472"/>
                      <a:gd name="T9" fmla="*/ 1128 h 1310"/>
                      <a:gd name="T10" fmla="*/ 461 w 2472"/>
                      <a:gd name="T11" fmla="*/ 1159 h 1310"/>
                      <a:gd name="T12" fmla="*/ 359 w 2472"/>
                      <a:gd name="T13" fmla="*/ 1194 h 1310"/>
                      <a:gd name="T14" fmla="*/ 267 w 2472"/>
                      <a:gd name="T15" fmla="*/ 1206 h 1310"/>
                      <a:gd name="T16" fmla="*/ 206 w 2472"/>
                      <a:gd name="T17" fmla="*/ 1203 h 1310"/>
                      <a:gd name="T18" fmla="*/ 164 w 2472"/>
                      <a:gd name="T19" fmla="*/ 1183 h 1310"/>
                      <a:gd name="T20" fmla="*/ 117 w 2472"/>
                      <a:gd name="T21" fmla="*/ 1124 h 1310"/>
                      <a:gd name="T22" fmla="*/ 65 w 2472"/>
                      <a:gd name="T23" fmla="*/ 1032 h 1310"/>
                      <a:gd name="T24" fmla="*/ 39 w 2472"/>
                      <a:gd name="T25" fmla="*/ 955 h 1310"/>
                      <a:gd name="T26" fmla="*/ 24 w 2472"/>
                      <a:gd name="T27" fmla="*/ 890 h 1310"/>
                      <a:gd name="T28" fmla="*/ 11 w 2472"/>
                      <a:gd name="T29" fmla="*/ 828 h 1310"/>
                      <a:gd name="T30" fmla="*/ 5 w 2472"/>
                      <a:gd name="T31" fmla="*/ 773 h 1310"/>
                      <a:gd name="T32" fmla="*/ 0 w 2472"/>
                      <a:gd name="T33" fmla="*/ 705 h 1310"/>
                      <a:gd name="T34" fmla="*/ 0 w 2472"/>
                      <a:gd name="T35" fmla="*/ 622 h 1310"/>
                      <a:gd name="T36" fmla="*/ 2 w 2472"/>
                      <a:gd name="T37" fmla="*/ 546 h 1310"/>
                      <a:gd name="T38" fmla="*/ 14 w 2472"/>
                      <a:gd name="T39" fmla="*/ 475 h 1310"/>
                      <a:gd name="T40" fmla="*/ 25 w 2472"/>
                      <a:gd name="T41" fmla="*/ 403 h 1310"/>
                      <a:gd name="T42" fmla="*/ 39 w 2472"/>
                      <a:gd name="T43" fmla="*/ 336 h 1310"/>
                      <a:gd name="T44" fmla="*/ 57 w 2472"/>
                      <a:gd name="T45" fmla="*/ 271 h 1310"/>
                      <a:gd name="T46" fmla="*/ 82 w 2472"/>
                      <a:gd name="T47" fmla="*/ 183 h 1310"/>
                      <a:gd name="T48" fmla="*/ 112 w 2472"/>
                      <a:gd name="T49" fmla="*/ 133 h 1310"/>
                      <a:gd name="T50" fmla="*/ 142 w 2472"/>
                      <a:gd name="T51" fmla="*/ 79 h 1310"/>
                      <a:gd name="T52" fmla="*/ 164 w 2472"/>
                      <a:gd name="T53" fmla="*/ 114 h 1310"/>
                      <a:gd name="T54" fmla="*/ 189 w 2472"/>
                      <a:gd name="T55" fmla="*/ 152 h 1310"/>
                      <a:gd name="T56" fmla="*/ 234 w 2472"/>
                      <a:gd name="T57" fmla="*/ 202 h 1310"/>
                      <a:gd name="T58" fmla="*/ 272 w 2472"/>
                      <a:gd name="T59" fmla="*/ 225 h 1310"/>
                      <a:gd name="T60" fmla="*/ 315 w 2472"/>
                      <a:gd name="T61" fmla="*/ 237 h 1310"/>
                      <a:gd name="T62" fmla="*/ 393 w 2472"/>
                      <a:gd name="T63" fmla="*/ 218 h 1310"/>
                      <a:gd name="T64" fmla="*/ 478 w 2472"/>
                      <a:gd name="T65" fmla="*/ 176 h 1310"/>
                      <a:gd name="T66" fmla="*/ 484 w 2472"/>
                      <a:gd name="T67" fmla="*/ 275 h 1310"/>
                      <a:gd name="T68" fmla="*/ 518 w 2472"/>
                      <a:gd name="T69" fmla="*/ 505 h 1310"/>
                      <a:gd name="T70" fmla="*/ 507 w 2472"/>
                      <a:gd name="T71" fmla="*/ 621 h 1310"/>
                      <a:gd name="T72" fmla="*/ 588 w 2472"/>
                      <a:gd name="T73" fmla="*/ 460 h 1310"/>
                      <a:gd name="T74" fmla="*/ 657 w 2472"/>
                      <a:gd name="T75" fmla="*/ 345 h 1310"/>
                      <a:gd name="T76" fmla="*/ 726 w 2472"/>
                      <a:gd name="T77" fmla="*/ 265 h 1310"/>
                      <a:gd name="T78" fmla="*/ 818 w 2472"/>
                      <a:gd name="T79" fmla="*/ 173 h 1310"/>
                      <a:gd name="T80" fmla="*/ 899 w 2472"/>
                      <a:gd name="T81" fmla="*/ 102 h 1310"/>
                      <a:gd name="T82" fmla="*/ 1060 w 2472"/>
                      <a:gd name="T83" fmla="*/ 34 h 1310"/>
                      <a:gd name="T84" fmla="*/ 1244 w 2472"/>
                      <a:gd name="T85" fmla="*/ 0 h 1310"/>
                      <a:gd name="T86" fmla="*/ 1461 w 2472"/>
                      <a:gd name="T87" fmla="*/ 0 h 1310"/>
                      <a:gd name="T88" fmla="*/ 1830 w 2472"/>
                      <a:gd name="T89" fmla="*/ 57 h 1310"/>
                      <a:gd name="T90" fmla="*/ 2071 w 2472"/>
                      <a:gd name="T91" fmla="*/ 161 h 1310"/>
                      <a:gd name="T92" fmla="*/ 2219 w 2472"/>
                      <a:gd name="T93" fmla="*/ 287 h 1310"/>
                      <a:gd name="T94" fmla="*/ 2323 w 2472"/>
                      <a:gd name="T95" fmla="*/ 439 h 1310"/>
                      <a:gd name="T96" fmla="*/ 2415 w 2472"/>
                      <a:gd name="T97" fmla="*/ 587 h 1310"/>
                      <a:gd name="T98" fmla="*/ 2461 w 2472"/>
                      <a:gd name="T99" fmla="*/ 737 h 1310"/>
                      <a:gd name="T100" fmla="*/ 2472 w 2472"/>
                      <a:gd name="T101" fmla="*/ 1059 h 1310"/>
                      <a:gd name="T102" fmla="*/ 2461 w 2472"/>
                      <a:gd name="T103" fmla="*/ 1310 h 1310"/>
                      <a:gd name="T104" fmla="*/ 555 w 2472"/>
                      <a:gd name="T105" fmla="*/ 1310 h 13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2472" h="1310">
                        <a:moveTo>
                          <a:pt x="555" y="1310"/>
                        </a:moveTo>
                        <a:lnTo>
                          <a:pt x="553" y="1263"/>
                        </a:lnTo>
                        <a:lnTo>
                          <a:pt x="555" y="1180"/>
                        </a:lnTo>
                        <a:lnTo>
                          <a:pt x="565" y="1093"/>
                        </a:lnTo>
                        <a:lnTo>
                          <a:pt x="510" y="1128"/>
                        </a:lnTo>
                        <a:lnTo>
                          <a:pt x="461" y="1159"/>
                        </a:lnTo>
                        <a:lnTo>
                          <a:pt x="359" y="1194"/>
                        </a:lnTo>
                        <a:lnTo>
                          <a:pt x="267" y="1206"/>
                        </a:lnTo>
                        <a:lnTo>
                          <a:pt x="206" y="1203"/>
                        </a:lnTo>
                        <a:lnTo>
                          <a:pt x="164" y="1183"/>
                        </a:lnTo>
                        <a:lnTo>
                          <a:pt x="117" y="1124"/>
                        </a:lnTo>
                        <a:lnTo>
                          <a:pt x="65" y="1032"/>
                        </a:lnTo>
                        <a:lnTo>
                          <a:pt x="39" y="955"/>
                        </a:lnTo>
                        <a:lnTo>
                          <a:pt x="24" y="890"/>
                        </a:lnTo>
                        <a:lnTo>
                          <a:pt x="11" y="828"/>
                        </a:lnTo>
                        <a:lnTo>
                          <a:pt x="5" y="773"/>
                        </a:lnTo>
                        <a:lnTo>
                          <a:pt x="0" y="705"/>
                        </a:lnTo>
                        <a:lnTo>
                          <a:pt x="0" y="622"/>
                        </a:lnTo>
                        <a:lnTo>
                          <a:pt x="2" y="546"/>
                        </a:lnTo>
                        <a:lnTo>
                          <a:pt x="14" y="475"/>
                        </a:lnTo>
                        <a:lnTo>
                          <a:pt x="25" y="403"/>
                        </a:lnTo>
                        <a:lnTo>
                          <a:pt x="39" y="336"/>
                        </a:lnTo>
                        <a:lnTo>
                          <a:pt x="57" y="271"/>
                        </a:lnTo>
                        <a:lnTo>
                          <a:pt x="82" y="183"/>
                        </a:lnTo>
                        <a:lnTo>
                          <a:pt x="112" y="133"/>
                        </a:lnTo>
                        <a:lnTo>
                          <a:pt x="142" y="79"/>
                        </a:lnTo>
                        <a:lnTo>
                          <a:pt x="164" y="114"/>
                        </a:lnTo>
                        <a:lnTo>
                          <a:pt x="189" y="152"/>
                        </a:lnTo>
                        <a:lnTo>
                          <a:pt x="234" y="202"/>
                        </a:lnTo>
                        <a:lnTo>
                          <a:pt x="272" y="225"/>
                        </a:lnTo>
                        <a:lnTo>
                          <a:pt x="315" y="237"/>
                        </a:lnTo>
                        <a:lnTo>
                          <a:pt x="393" y="218"/>
                        </a:lnTo>
                        <a:lnTo>
                          <a:pt x="478" y="176"/>
                        </a:lnTo>
                        <a:lnTo>
                          <a:pt x="484" y="275"/>
                        </a:lnTo>
                        <a:lnTo>
                          <a:pt x="518" y="505"/>
                        </a:lnTo>
                        <a:lnTo>
                          <a:pt x="507" y="621"/>
                        </a:lnTo>
                        <a:lnTo>
                          <a:pt x="588" y="460"/>
                        </a:lnTo>
                        <a:lnTo>
                          <a:pt x="657" y="345"/>
                        </a:lnTo>
                        <a:lnTo>
                          <a:pt x="726" y="265"/>
                        </a:lnTo>
                        <a:lnTo>
                          <a:pt x="818" y="173"/>
                        </a:lnTo>
                        <a:lnTo>
                          <a:pt x="899" y="102"/>
                        </a:lnTo>
                        <a:lnTo>
                          <a:pt x="1060" y="34"/>
                        </a:lnTo>
                        <a:lnTo>
                          <a:pt x="1244" y="0"/>
                        </a:lnTo>
                        <a:lnTo>
                          <a:pt x="1461" y="0"/>
                        </a:lnTo>
                        <a:lnTo>
                          <a:pt x="1830" y="57"/>
                        </a:lnTo>
                        <a:lnTo>
                          <a:pt x="2071" y="161"/>
                        </a:lnTo>
                        <a:lnTo>
                          <a:pt x="2219" y="287"/>
                        </a:lnTo>
                        <a:lnTo>
                          <a:pt x="2323" y="439"/>
                        </a:lnTo>
                        <a:lnTo>
                          <a:pt x="2415" y="587"/>
                        </a:lnTo>
                        <a:lnTo>
                          <a:pt x="2461" y="737"/>
                        </a:lnTo>
                        <a:lnTo>
                          <a:pt x="2472" y="1059"/>
                        </a:lnTo>
                        <a:lnTo>
                          <a:pt x="2461" y="1310"/>
                        </a:lnTo>
                        <a:lnTo>
                          <a:pt x="555" y="1310"/>
                        </a:lnTo>
                        <a:close/>
                      </a:path>
                    </a:pathLst>
                  </a:custGeom>
                  <a:solidFill>
                    <a:srgbClr val="C0C0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4343" name="Group 71">
                    <a:extLst>
                      <a:ext uri="{FF2B5EF4-FFF2-40B4-BE49-F238E27FC236}">
                        <a16:creationId xmlns:a16="http://schemas.microsoft.com/office/drawing/2014/main" id="{FD377F6D-25A1-60D5-16EA-0858B70085EB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681" y="2067"/>
                    <a:ext cx="449" cy="1006"/>
                    <a:chOff x="2681" y="2067"/>
                    <a:chExt cx="449" cy="1006"/>
                  </a:xfrm>
                </p:grpSpPr>
                <p:sp>
                  <p:nvSpPr>
                    <p:cNvPr id="54344" name="Freeform 72">
                      <a:extLst>
                        <a:ext uri="{FF2B5EF4-FFF2-40B4-BE49-F238E27FC236}">
                          <a16:creationId xmlns:a16="http://schemas.microsoft.com/office/drawing/2014/main" id="{6B49FB5A-C82F-1A31-4603-7FA483178880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681" y="2067"/>
                      <a:ext cx="449" cy="404"/>
                    </a:xfrm>
                    <a:custGeom>
                      <a:avLst/>
                      <a:gdLst>
                        <a:gd name="T0" fmla="*/ 23 w 896"/>
                        <a:gd name="T1" fmla="*/ 161 h 808"/>
                        <a:gd name="T2" fmla="*/ 0 w 896"/>
                        <a:gd name="T3" fmla="*/ 299 h 808"/>
                        <a:gd name="T4" fmla="*/ 35 w 896"/>
                        <a:gd name="T5" fmla="*/ 449 h 808"/>
                        <a:gd name="T6" fmla="*/ 46 w 896"/>
                        <a:gd name="T7" fmla="*/ 541 h 808"/>
                        <a:gd name="T8" fmla="*/ 52 w 896"/>
                        <a:gd name="T9" fmla="*/ 578 h 808"/>
                        <a:gd name="T10" fmla="*/ 72 w 896"/>
                        <a:gd name="T11" fmla="*/ 631 h 808"/>
                        <a:gd name="T12" fmla="*/ 90 w 896"/>
                        <a:gd name="T13" fmla="*/ 677 h 808"/>
                        <a:gd name="T14" fmla="*/ 133 w 896"/>
                        <a:gd name="T15" fmla="*/ 731 h 808"/>
                        <a:gd name="T16" fmla="*/ 163 w 896"/>
                        <a:gd name="T17" fmla="*/ 769 h 808"/>
                        <a:gd name="T18" fmla="*/ 207 w 896"/>
                        <a:gd name="T19" fmla="*/ 805 h 808"/>
                        <a:gd name="T20" fmla="*/ 391 w 896"/>
                        <a:gd name="T21" fmla="*/ 587 h 808"/>
                        <a:gd name="T22" fmla="*/ 595 w 896"/>
                        <a:gd name="T23" fmla="*/ 808 h 808"/>
                        <a:gd name="T24" fmla="*/ 641 w 896"/>
                        <a:gd name="T25" fmla="*/ 765 h 808"/>
                        <a:gd name="T26" fmla="*/ 680 w 896"/>
                        <a:gd name="T27" fmla="*/ 716 h 808"/>
                        <a:gd name="T28" fmla="*/ 714 w 896"/>
                        <a:gd name="T29" fmla="*/ 654 h 808"/>
                        <a:gd name="T30" fmla="*/ 759 w 896"/>
                        <a:gd name="T31" fmla="*/ 587 h 808"/>
                        <a:gd name="T32" fmla="*/ 827 w 896"/>
                        <a:gd name="T33" fmla="*/ 449 h 808"/>
                        <a:gd name="T34" fmla="*/ 873 w 896"/>
                        <a:gd name="T35" fmla="*/ 242 h 808"/>
                        <a:gd name="T36" fmla="*/ 896 w 896"/>
                        <a:gd name="T37" fmla="*/ 138 h 808"/>
                        <a:gd name="T38" fmla="*/ 747 w 896"/>
                        <a:gd name="T39" fmla="*/ 47 h 808"/>
                        <a:gd name="T40" fmla="*/ 586 w 896"/>
                        <a:gd name="T41" fmla="*/ 0 h 808"/>
                        <a:gd name="T42" fmla="*/ 332 w 896"/>
                        <a:gd name="T43" fmla="*/ 13 h 808"/>
                        <a:gd name="T44" fmla="*/ 149 w 896"/>
                        <a:gd name="T45" fmla="*/ 59 h 808"/>
                        <a:gd name="T46" fmla="*/ 23 w 896"/>
                        <a:gd name="T47" fmla="*/ 161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</a:cxnLst>
                      <a:rect l="0" t="0" r="r" b="b"/>
                      <a:pathLst>
                        <a:path w="896" h="808">
                          <a:moveTo>
                            <a:pt x="23" y="161"/>
                          </a:moveTo>
                          <a:lnTo>
                            <a:pt x="0" y="299"/>
                          </a:lnTo>
                          <a:lnTo>
                            <a:pt x="35" y="449"/>
                          </a:lnTo>
                          <a:lnTo>
                            <a:pt x="46" y="541"/>
                          </a:lnTo>
                          <a:lnTo>
                            <a:pt x="52" y="578"/>
                          </a:lnTo>
                          <a:lnTo>
                            <a:pt x="72" y="631"/>
                          </a:lnTo>
                          <a:lnTo>
                            <a:pt x="90" y="677"/>
                          </a:lnTo>
                          <a:lnTo>
                            <a:pt x="133" y="731"/>
                          </a:lnTo>
                          <a:lnTo>
                            <a:pt x="163" y="769"/>
                          </a:lnTo>
                          <a:lnTo>
                            <a:pt x="207" y="805"/>
                          </a:lnTo>
                          <a:lnTo>
                            <a:pt x="391" y="587"/>
                          </a:lnTo>
                          <a:lnTo>
                            <a:pt x="595" y="808"/>
                          </a:lnTo>
                          <a:lnTo>
                            <a:pt x="641" y="765"/>
                          </a:lnTo>
                          <a:lnTo>
                            <a:pt x="680" y="716"/>
                          </a:lnTo>
                          <a:lnTo>
                            <a:pt x="714" y="654"/>
                          </a:lnTo>
                          <a:lnTo>
                            <a:pt x="759" y="587"/>
                          </a:lnTo>
                          <a:lnTo>
                            <a:pt x="827" y="449"/>
                          </a:lnTo>
                          <a:lnTo>
                            <a:pt x="873" y="242"/>
                          </a:lnTo>
                          <a:lnTo>
                            <a:pt x="896" y="138"/>
                          </a:lnTo>
                          <a:lnTo>
                            <a:pt x="747" y="47"/>
                          </a:lnTo>
                          <a:lnTo>
                            <a:pt x="586" y="0"/>
                          </a:lnTo>
                          <a:lnTo>
                            <a:pt x="332" y="13"/>
                          </a:lnTo>
                          <a:lnTo>
                            <a:pt x="149" y="59"/>
                          </a:lnTo>
                          <a:lnTo>
                            <a:pt x="23" y="161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54345" name="Freeform 73">
                      <a:extLst>
                        <a:ext uri="{FF2B5EF4-FFF2-40B4-BE49-F238E27FC236}">
                          <a16:creationId xmlns:a16="http://schemas.microsoft.com/office/drawing/2014/main" id="{B90CC3E4-AE07-B4E3-5012-4F37A260D894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750" y="2360"/>
                      <a:ext cx="276" cy="713"/>
                    </a:xfrm>
                    <a:custGeom>
                      <a:avLst/>
                      <a:gdLst>
                        <a:gd name="T0" fmla="*/ 254 w 553"/>
                        <a:gd name="T1" fmla="*/ 0 h 1424"/>
                        <a:gd name="T2" fmla="*/ 121 w 553"/>
                        <a:gd name="T3" fmla="*/ 160 h 1424"/>
                        <a:gd name="T4" fmla="*/ 173 w 553"/>
                        <a:gd name="T5" fmla="*/ 287 h 1424"/>
                        <a:gd name="T6" fmla="*/ 82 w 553"/>
                        <a:gd name="T7" fmla="*/ 460 h 1424"/>
                        <a:gd name="T8" fmla="*/ 25 w 553"/>
                        <a:gd name="T9" fmla="*/ 700 h 1424"/>
                        <a:gd name="T10" fmla="*/ 0 w 553"/>
                        <a:gd name="T11" fmla="*/ 861 h 1424"/>
                        <a:gd name="T12" fmla="*/ 25 w 553"/>
                        <a:gd name="T13" fmla="*/ 1011 h 1424"/>
                        <a:gd name="T14" fmla="*/ 70 w 553"/>
                        <a:gd name="T15" fmla="*/ 1194 h 1424"/>
                        <a:gd name="T16" fmla="*/ 288 w 553"/>
                        <a:gd name="T17" fmla="*/ 1424 h 1424"/>
                        <a:gd name="T18" fmla="*/ 506 w 553"/>
                        <a:gd name="T19" fmla="*/ 1149 h 1424"/>
                        <a:gd name="T20" fmla="*/ 553 w 553"/>
                        <a:gd name="T21" fmla="*/ 895 h 1424"/>
                        <a:gd name="T22" fmla="*/ 518 w 553"/>
                        <a:gd name="T23" fmla="*/ 654 h 1424"/>
                        <a:gd name="T24" fmla="*/ 460 w 553"/>
                        <a:gd name="T25" fmla="*/ 448 h 1424"/>
                        <a:gd name="T26" fmla="*/ 368 w 553"/>
                        <a:gd name="T27" fmla="*/ 275 h 1424"/>
                        <a:gd name="T28" fmla="*/ 437 w 553"/>
                        <a:gd name="T29" fmla="*/ 195 h 1424"/>
                        <a:gd name="T30" fmla="*/ 254 w 553"/>
                        <a:gd name="T31" fmla="*/ 0 h 14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553" h="1424">
                          <a:moveTo>
                            <a:pt x="254" y="0"/>
                          </a:moveTo>
                          <a:lnTo>
                            <a:pt x="121" y="160"/>
                          </a:lnTo>
                          <a:lnTo>
                            <a:pt x="173" y="287"/>
                          </a:lnTo>
                          <a:lnTo>
                            <a:pt x="82" y="460"/>
                          </a:lnTo>
                          <a:lnTo>
                            <a:pt x="25" y="700"/>
                          </a:lnTo>
                          <a:lnTo>
                            <a:pt x="0" y="861"/>
                          </a:lnTo>
                          <a:lnTo>
                            <a:pt x="25" y="1011"/>
                          </a:lnTo>
                          <a:lnTo>
                            <a:pt x="70" y="1194"/>
                          </a:lnTo>
                          <a:lnTo>
                            <a:pt x="288" y="1424"/>
                          </a:lnTo>
                          <a:lnTo>
                            <a:pt x="506" y="1149"/>
                          </a:lnTo>
                          <a:lnTo>
                            <a:pt x="553" y="895"/>
                          </a:lnTo>
                          <a:lnTo>
                            <a:pt x="518" y="654"/>
                          </a:lnTo>
                          <a:lnTo>
                            <a:pt x="460" y="448"/>
                          </a:lnTo>
                          <a:lnTo>
                            <a:pt x="368" y="275"/>
                          </a:lnTo>
                          <a:lnTo>
                            <a:pt x="437" y="195"/>
                          </a:lnTo>
                          <a:lnTo>
                            <a:pt x="254" y="0"/>
                          </a:lnTo>
                          <a:close/>
                        </a:path>
                      </a:pathLst>
                    </a:custGeom>
                    <a:solidFill>
                      <a:srgbClr val="A000A0"/>
                    </a:solidFill>
                    <a:ln w="7938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4346" name="Freeform 74">
                  <a:extLst>
                    <a:ext uri="{FF2B5EF4-FFF2-40B4-BE49-F238E27FC236}">
                      <a16:creationId xmlns:a16="http://schemas.microsoft.com/office/drawing/2014/main" id="{171FD2D8-46C2-BCD3-A782-D2D7EA66FEA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939" y="2008"/>
                  <a:ext cx="347" cy="436"/>
                </a:xfrm>
                <a:custGeom>
                  <a:avLst/>
                  <a:gdLst>
                    <a:gd name="T0" fmla="*/ 331 w 693"/>
                    <a:gd name="T1" fmla="*/ 38 h 873"/>
                    <a:gd name="T2" fmla="*/ 352 w 693"/>
                    <a:gd name="T3" fmla="*/ 11 h 873"/>
                    <a:gd name="T4" fmla="*/ 388 w 693"/>
                    <a:gd name="T5" fmla="*/ 0 h 873"/>
                    <a:gd name="T6" fmla="*/ 411 w 693"/>
                    <a:gd name="T7" fmla="*/ 3 h 873"/>
                    <a:gd name="T8" fmla="*/ 422 w 693"/>
                    <a:gd name="T9" fmla="*/ 18 h 873"/>
                    <a:gd name="T10" fmla="*/ 435 w 693"/>
                    <a:gd name="T11" fmla="*/ 51 h 873"/>
                    <a:gd name="T12" fmla="*/ 439 w 693"/>
                    <a:gd name="T13" fmla="*/ 114 h 873"/>
                    <a:gd name="T14" fmla="*/ 434 w 693"/>
                    <a:gd name="T15" fmla="*/ 174 h 873"/>
                    <a:gd name="T16" fmla="*/ 432 w 693"/>
                    <a:gd name="T17" fmla="*/ 212 h 873"/>
                    <a:gd name="T18" fmla="*/ 444 w 693"/>
                    <a:gd name="T19" fmla="*/ 300 h 873"/>
                    <a:gd name="T20" fmla="*/ 460 w 693"/>
                    <a:gd name="T21" fmla="*/ 366 h 873"/>
                    <a:gd name="T22" fmla="*/ 468 w 693"/>
                    <a:gd name="T23" fmla="*/ 389 h 873"/>
                    <a:gd name="T24" fmla="*/ 489 w 693"/>
                    <a:gd name="T25" fmla="*/ 429 h 873"/>
                    <a:gd name="T26" fmla="*/ 531 w 693"/>
                    <a:gd name="T27" fmla="*/ 561 h 873"/>
                    <a:gd name="T28" fmla="*/ 563 w 693"/>
                    <a:gd name="T29" fmla="*/ 597 h 873"/>
                    <a:gd name="T30" fmla="*/ 617 w 693"/>
                    <a:gd name="T31" fmla="*/ 653 h 873"/>
                    <a:gd name="T32" fmla="*/ 693 w 693"/>
                    <a:gd name="T33" fmla="*/ 727 h 873"/>
                    <a:gd name="T34" fmla="*/ 422 w 693"/>
                    <a:gd name="T35" fmla="*/ 873 h 873"/>
                    <a:gd name="T36" fmla="*/ 259 w 693"/>
                    <a:gd name="T37" fmla="*/ 689 h 873"/>
                    <a:gd name="T38" fmla="*/ 195 w 693"/>
                    <a:gd name="T39" fmla="*/ 717 h 873"/>
                    <a:gd name="T40" fmla="*/ 96 w 693"/>
                    <a:gd name="T41" fmla="*/ 736 h 873"/>
                    <a:gd name="T42" fmla="*/ 31 w 693"/>
                    <a:gd name="T43" fmla="*/ 727 h 873"/>
                    <a:gd name="T44" fmla="*/ 0 w 693"/>
                    <a:gd name="T45" fmla="*/ 699 h 873"/>
                    <a:gd name="T46" fmla="*/ 0 w 693"/>
                    <a:gd name="T47" fmla="*/ 671 h 873"/>
                    <a:gd name="T48" fmla="*/ 18 w 693"/>
                    <a:gd name="T49" fmla="*/ 632 h 873"/>
                    <a:gd name="T50" fmla="*/ 77 w 693"/>
                    <a:gd name="T51" fmla="*/ 612 h 873"/>
                    <a:gd name="T52" fmla="*/ 157 w 693"/>
                    <a:gd name="T53" fmla="*/ 595 h 873"/>
                    <a:gd name="T54" fmla="*/ 214 w 693"/>
                    <a:gd name="T55" fmla="*/ 574 h 873"/>
                    <a:gd name="T56" fmla="*/ 241 w 693"/>
                    <a:gd name="T57" fmla="*/ 547 h 873"/>
                    <a:gd name="T58" fmla="*/ 280 w 693"/>
                    <a:gd name="T59" fmla="*/ 508 h 873"/>
                    <a:gd name="T60" fmla="*/ 303 w 693"/>
                    <a:gd name="T61" fmla="*/ 485 h 873"/>
                    <a:gd name="T62" fmla="*/ 326 w 693"/>
                    <a:gd name="T63" fmla="*/ 450 h 873"/>
                    <a:gd name="T64" fmla="*/ 326 w 693"/>
                    <a:gd name="T65" fmla="*/ 378 h 873"/>
                    <a:gd name="T66" fmla="*/ 319 w 693"/>
                    <a:gd name="T67" fmla="*/ 302 h 873"/>
                    <a:gd name="T68" fmla="*/ 303 w 693"/>
                    <a:gd name="T69" fmla="*/ 219 h 873"/>
                    <a:gd name="T70" fmla="*/ 315 w 693"/>
                    <a:gd name="T71" fmla="*/ 101 h 873"/>
                    <a:gd name="T72" fmla="*/ 331 w 693"/>
                    <a:gd name="T73" fmla="*/ 38 h 8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693" h="873">
                      <a:moveTo>
                        <a:pt x="331" y="38"/>
                      </a:moveTo>
                      <a:lnTo>
                        <a:pt x="352" y="11"/>
                      </a:lnTo>
                      <a:lnTo>
                        <a:pt x="388" y="0"/>
                      </a:lnTo>
                      <a:lnTo>
                        <a:pt x="411" y="3"/>
                      </a:lnTo>
                      <a:lnTo>
                        <a:pt x="422" y="18"/>
                      </a:lnTo>
                      <a:lnTo>
                        <a:pt x="435" y="51"/>
                      </a:lnTo>
                      <a:lnTo>
                        <a:pt x="439" y="114"/>
                      </a:lnTo>
                      <a:lnTo>
                        <a:pt x="434" y="174"/>
                      </a:lnTo>
                      <a:lnTo>
                        <a:pt x="432" y="212"/>
                      </a:lnTo>
                      <a:lnTo>
                        <a:pt x="444" y="300"/>
                      </a:lnTo>
                      <a:lnTo>
                        <a:pt x="460" y="366"/>
                      </a:lnTo>
                      <a:lnTo>
                        <a:pt x="468" y="389"/>
                      </a:lnTo>
                      <a:lnTo>
                        <a:pt x="489" y="429"/>
                      </a:lnTo>
                      <a:lnTo>
                        <a:pt x="531" y="561"/>
                      </a:lnTo>
                      <a:lnTo>
                        <a:pt x="563" y="597"/>
                      </a:lnTo>
                      <a:lnTo>
                        <a:pt x="617" y="653"/>
                      </a:lnTo>
                      <a:lnTo>
                        <a:pt x="693" y="727"/>
                      </a:lnTo>
                      <a:lnTo>
                        <a:pt x="422" y="873"/>
                      </a:lnTo>
                      <a:lnTo>
                        <a:pt x="259" y="689"/>
                      </a:lnTo>
                      <a:lnTo>
                        <a:pt x="195" y="717"/>
                      </a:lnTo>
                      <a:lnTo>
                        <a:pt x="96" y="736"/>
                      </a:lnTo>
                      <a:lnTo>
                        <a:pt x="31" y="727"/>
                      </a:lnTo>
                      <a:lnTo>
                        <a:pt x="0" y="699"/>
                      </a:lnTo>
                      <a:lnTo>
                        <a:pt x="0" y="671"/>
                      </a:lnTo>
                      <a:lnTo>
                        <a:pt x="18" y="632"/>
                      </a:lnTo>
                      <a:lnTo>
                        <a:pt x="77" y="612"/>
                      </a:lnTo>
                      <a:lnTo>
                        <a:pt x="157" y="595"/>
                      </a:lnTo>
                      <a:lnTo>
                        <a:pt x="214" y="574"/>
                      </a:lnTo>
                      <a:lnTo>
                        <a:pt x="241" y="547"/>
                      </a:lnTo>
                      <a:lnTo>
                        <a:pt x="280" y="508"/>
                      </a:lnTo>
                      <a:lnTo>
                        <a:pt x="303" y="485"/>
                      </a:lnTo>
                      <a:lnTo>
                        <a:pt x="326" y="450"/>
                      </a:lnTo>
                      <a:lnTo>
                        <a:pt x="326" y="378"/>
                      </a:lnTo>
                      <a:lnTo>
                        <a:pt x="319" y="302"/>
                      </a:lnTo>
                      <a:lnTo>
                        <a:pt x="303" y="219"/>
                      </a:lnTo>
                      <a:lnTo>
                        <a:pt x="315" y="101"/>
                      </a:lnTo>
                      <a:lnTo>
                        <a:pt x="331" y="38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47" name="Freeform 75">
                  <a:extLst>
                    <a:ext uri="{FF2B5EF4-FFF2-40B4-BE49-F238E27FC236}">
                      <a16:creationId xmlns:a16="http://schemas.microsoft.com/office/drawing/2014/main" id="{AC508E1D-47A7-EE53-ABE7-CF05260A35B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681" y="1740"/>
                  <a:ext cx="438" cy="621"/>
                </a:xfrm>
                <a:custGeom>
                  <a:avLst/>
                  <a:gdLst>
                    <a:gd name="T0" fmla="*/ 254 w 874"/>
                    <a:gd name="T1" fmla="*/ 21 h 1244"/>
                    <a:gd name="T2" fmla="*/ 192 w 874"/>
                    <a:gd name="T3" fmla="*/ 64 h 1244"/>
                    <a:gd name="T4" fmla="*/ 149 w 874"/>
                    <a:gd name="T5" fmla="*/ 101 h 1244"/>
                    <a:gd name="T6" fmla="*/ 118 w 874"/>
                    <a:gd name="T7" fmla="*/ 150 h 1244"/>
                    <a:gd name="T8" fmla="*/ 80 w 874"/>
                    <a:gd name="T9" fmla="*/ 203 h 1244"/>
                    <a:gd name="T10" fmla="*/ 63 w 874"/>
                    <a:gd name="T11" fmla="*/ 277 h 1244"/>
                    <a:gd name="T12" fmla="*/ 46 w 874"/>
                    <a:gd name="T13" fmla="*/ 335 h 1244"/>
                    <a:gd name="T14" fmla="*/ 46 w 874"/>
                    <a:gd name="T15" fmla="*/ 405 h 1244"/>
                    <a:gd name="T16" fmla="*/ 63 w 874"/>
                    <a:gd name="T17" fmla="*/ 501 h 1244"/>
                    <a:gd name="T18" fmla="*/ 67 w 874"/>
                    <a:gd name="T19" fmla="*/ 590 h 1244"/>
                    <a:gd name="T20" fmla="*/ 43 w 874"/>
                    <a:gd name="T21" fmla="*/ 683 h 1244"/>
                    <a:gd name="T22" fmla="*/ 17 w 874"/>
                    <a:gd name="T23" fmla="*/ 772 h 1244"/>
                    <a:gd name="T24" fmla="*/ 0 w 874"/>
                    <a:gd name="T25" fmla="*/ 853 h 1244"/>
                    <a:gd name="T26" fmla="*/ 0 w 874"/>
                    <a:gd name="T27" fmla="*/ 922 h 1244"/>
                    <a:gd name="T28" fmla="*/ 5 w 874"/>
                    <a:gd name="T29" fmla="*/ 985 h 1244"/>
                    <a:gd name="T30" fmla="*/ 17 w 874"/>
                    <a:gd name="T31" fmla="*/ 1036 h 1244"/>
                    <a:gd name="T32" fmla="*/ 41 w 874"/>
                    <a:gd name="T33" fmla="*/ 1089 h 1244"/>
                    <a:gd name="T34" fmla="*/ 74 w 874"/>
                    <a:gd name="T35" fmla="*/ 1128 h 1244"/>
                    <a:gd name="T36" fmla="*/ 115 w 874"/>
                    <a:gd name="T37" fmla="*/ 1157 h 1244"/>
                    <a:gd name="T38" fmla="*/ 196 w 874"/>
                    <a:gd name="T39" fmla="*/ 1207 h 1244"/>
                    <a:gd name="T40" fmla="*/ 286 w 874"/>
                    <a:gd name="T41" fmla="*/ 1230 h 1244"/>
                    <a:gd name="T42" fmla="*/ 378 w 874"/>
                    <a:gd name="T43" fmla="*/ 1244 h 1244"/>
                    <a:gd name="T44" fmla="*/ 465 w 874"/>
                    <a:gd name="T45" fmla="*/ 1232 h 1244"/>
                    <a:gd name="T46" fmla="*/ 540 w 874"/>
                    <a:gd name="T47" fmla="*/ 1218 h 1244"/>
                    <a:gd name="T48" fmla="*/ 621 w 874"/>
                    <a:gd name="T49" fmla="*/ 1183 h 1244"/>
                    <a:gd name="T50" fmla="*/ 690 w 874"/>
                    <a:gd name="T51" fmla="*/ 1149 h 1244"/>
                    <a:gd name="T52" fmla="*/ 747 w 874"/>
                    <a:gd name="T53" fmla="*/ 1103 h 1244"/>
                    <a:gd name="T54" fmla="*/ 816 w 874"/>
                    <a:gd name="T55" fmla="*/ 1022 h 1244"/>
                    <a:gd name="T56" fmla="*/ 845 w 874"/>
                    <a:gd name="T57" fmla="*/ 979 h 1244"/>
                    <a:gd name="T58" fmla="*/ 862 w 874"/>
                    <a:gd name="T59" fmla="*/ 922 h 1244"/>
                    <a:gd name="T60" fmla="*/ 873 w 874"/>
                    <a:gd name="T61" fmla="*/ 864 h 1244"/>
                    <a:gd name="T62" fmla="*/ 874 w 874"/>
                    <a:gd name="T63" fmla="*/ 811 h 1244"/>
                    <a:gd name="T64" fmla="*/ 864 w 874"/>
                    <a:gd name="T65" fmla="*/ 745 h 1244"/>
                    <a:gd name="T66" fmla="*/ 853 w 874"/>
                    <a:gd name="T67" fmla="*/ 683 h 1244"/>
                    <a:gd name="T68" fmla="*/ 837 w 874"/>
                    <a:gd name="T69" fmla="*/ 563 h 1244"/>
                    <a:gd name="T70" fmla="*/ 845 w 874"/>
                    <a:gd name="T71" fmla="*/ 503 h 1244"/>
                    <a:gd name="T72" fmla="*/ 864 w 874"/>
                    <a:gd name="T73" fmla="*/ 437 h 1244"/>
                    <a:gd name="T74" fmla="*/ 873 w 874"/>
                    <a:gd name="T75" fmla="*/ 319 h 1244"/>
                    <a:gd name="T76" fmla="*/ 864 w 874"/>
                    <a:gd name="T77" fmla="*/ 213 h 1244"/>
                    <a:gd name="T78" fmla="*/ 845 w 874"/>
                    <a:gd name="T79" fmla="*/ 141 h 1244"/>
                    <a:gd name="T80" fmla="*/ 805 w 874"/>
                    <a:gd name="T81" fmla="*/ 92 h 1244"/>
                    <a:gd name="T82" fmla="*/ 704 w 874"/>
                    <a:gd name="T83" fmla="*/ 42 h 1244"/>
                    <a:gd name="T84" fmla="*/ 586 w 874"/>
                    <a:gd name="T85" fmla="*/ 11 h 1244"/>
                    <a:gd name="T86" fmla="*/ 393 w 874"/>
                    <a:gd name="T87" fmla="*/ 0 h 1244"/>
                    <a:gd name="T88" fmla="*/ 254 w 874"/>
                    <a:gd name="T89" fmla="*/ 21 h 1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874" h="1244">
                      <a:moveTo>
                        <a:pt x="254" y="21"/>
                      </a:moveTo>
                      <a:lnTo>
                        <a:pt x="192" y="64"/>
                      </a:lnTo>
                      <a:lnTo>
                        <a:pt x="149" y="101"/>
                      </a:lnTo>
                      <a:lnTo>
                        <a:pt x="118" y="150"/>
                      </a:lnTo>
                      <a:lnTo>
                        <a:pt x="80" y="203"/>
                      </a:lnTo>
                      <a:lnTo>
                        <a:pt x="63" y="277"/>
                      </a:lnTo>
                      <a:lnTo>
                        <a:pt x="46" y="335"/>
                      </a:lnTo>
                      <a:lnTo>
                        <a:pt x="46" y="405"/>
                      </a:lnTo>
                      <a:lnTo>
                        <a:pt x="63" y="501"/>
                      </a:lnTo>
                      <a:lnTo>
                        <a:pt x="67" y="590"/>
                      </a:lnTo>
                      <a:lnTo>
                        <a:pt x="43" y="683"/>
                      </a:lnTo>
                      <a:lnTo>
                        <a:pt x="17" y="772"/>
                      </a:lnTo>
                      <a:lnTo>
                        <a:pt x="0" y="853"/>
                      </a:lnTo>
                      <a:lnTo>
                        <a:pt x="0" y="922"/>
                      </a:lnTo>
                      <a:lnTo>
                        <a:pt x="5" y="985"/>
                      </a:lnTo>
                      <a:lnTo>
                        <a:pt x="17" y="1036"/>
                      </a:lnTo>
                      <a:lnTo>
                        <a:pt x="41" y="1089"/>
                      </a:lnTo>
                      <a:lnTo>
                        <a:pt x="74" y="1128"/>
                      </a:lnTo>
                      <a:lnTo>
                        <a:pt x="115" y="1157"/>
                      </a:lnTo>
                      <a:lnTo>
                        <a:pt x="196" y="1207"/>
                      </a:lnTo>
                      <a:lnTo>
                        <a:pt x="286" y="1230"/>
                      </a:lnTo>
                      <a:lnTo>
                        <a:pt x="378" y="1244"/>
                      </a:lnTo>
                      <a:lnTo>
                        <a:pt x="465" y="1232"/>
                      </a:lnTo>
                      <a:lnTo>
                        <a:pt x="540" y="1218"/>
                      </a:lnTo>
                      <a:lnTo>
                        <a:pt x="621" y="1183"/>
                      </a:lnTo>
                      <a:lnTo>
                        <a:pt x="690" y="1149"/>
                      </a:lnTo>
                      <a:lnTo>
                        <a:pt x="747" y="1103"/>
                      </a:lnTo>
                      <a:lnTo>
                        <a:pt x="816" y="1022"/>
                      </a:lnTo>
                      <a:lnTo>
                        <a:pt x="845" y="979"/>
                      </a:lnTo>
                      <a:lnTo>
                        <a:pt x="862" y="922"/>
                      </a:lnTo>
                      <a:lnTo>
                        <a:pt x="873" y="864"/>
                      </a:lnTo>
                      <a:lnTo>
                        <a:pt x="874" y="811"/>
                      </a:lnTo>
                      <a:lnTo>
                        <a:pt x="864" y="745"/>
                      </a:lnTo>
                      <a:lnTo>
                        <a:pt x="853" y="683"/>
                      </a:lnTo>
                      <a:lnTo>
                        <a:pt x="837" y="563"/>
                      </a:lnTo>
                      <a:lnTo>
                        <a:pt x="845" y="503"/>
                      </a:lnTo>
                      <a:lnTo>
                        <a:pt x="864" y="437"/>
                      </a:lnTo>
                      <a:lnTo>
                        <a:pt x="873" y="319"/>
                      </a:lnTo>
                      <a:lnTo>
                        <a:pt x="864" y="213"/>
                      </a:lnTo>
                      <a:lnTo>
                        <a:pt x="845" y="141"/>
                      </a:lnTo>
                      <a:lnTo>
                        <a:pt x="805" y="92"/>
                      </a:lnTo>
                      <a:lnTo>
                        <a:pt x="704" y="42"/>
                      </a:lnTo>
                      <a:lnTo>
                        <a:pt x="586" y="11"/>
                      </a:lnTo>
                      <a:lnTo>
                        <a:pt x="393" y="0"/>
                      </a:lnTo>
                      <a:lnTo>
                        <a:pt x="254" y="21"/>
                      </a:lnTo>
                      <a:close/>
                    </a:path>
                  </a:pathLst>
                </a:custGeom>
                <a:solidFill>
                  <a:srgbClr val="FFE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4348" name="Group 76">
                  <a:extLst>
                    <a:ext uri="{FF2B5EF4-FFF2-40B4-BE49-F238E27FC236}">
                      <a16:creationId xmlns:a16="http://schemas.microsoft.com/office/drawing/2014/main" id="{6E40F801-2641-F205-577A-0594FF41513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802" y="2002"/>
                  <a:ext cx="216" cy="233"/>
                  <a:chOff x="2802" y="2002"/>
                  <a:chExt cx="216" cy="233"/>
                </a:xfrm>
              </p:grpSpPr>
              <p:sp>
                <p:nvSpPr>
                  <p:cNvPr id="54349" name="Freeform 77">
                    <a:extLst>
                      <a:ext uri="{FF2B5EF4-FFF2-40B4-BE49-F238E27FC236}">
                        <a16:creationId xmlns:a16="http://schemas.microsoft.com/office/drawing/2014/main" id="{359A5279-0098-DA07-4467-1FF49009656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802" y="2206"/>
                    <a:ext cx="216" cy="9"/>
                  </a:xfrm>
                  <a:custGeom>
                    <a:avLst/>
                    <a:gdLst>
                      <a:gd name="T0" fmla="*/ 0 w 431"/>
                      <a:gd name="T1" fmla="*/ 4 h 19"/>
                      <a:gd name="T2" fmla="*/ 39 w 431"/>
                      <a:gd name="T3" fmla="*/ 0 h 19"/>
                      <a:gd name="T4" fmla="*/ 98 w 431"/>
                      <a:gd name="T5" fmla="*/ 0 h 19"/>
                      <a:gd name="T6" fmla="*/ 151 w 431"/>
                      <a:gd name="T7" fmla="*/ 0 h 19"/>
                      <a:gd name="T8" fmla="*/ 217 w 431"/>
                      <a:gd name="T9" fmla="*/ 11 h 19"/>
                      <a:gd name="T10" fmla="*/ 292 w 431"/>
                      <a:gd name="T11" fmla="*/ 11 h 19"/>
                      <a:gd name="T12" fmla="*/ 365 w 431"/>
                      <a:gd name="T13" fmla="*/ 11 h 19"/>
                      <a:gd name="T14" fmla="*/ 431 w 431"/>
                      <a:gd name="T15" fmla="*/ 19 h 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431" h="19">
                        <a:moveTo>
                          <a:pt x="0" y="4"/>
                        </a:moveTo>
                        <a:lnTo>
                          <a:pt x="39" y="0"/>
                        </a:lnTo>
                        <a:lnTo>
                          <a:pt x="98" y="0"/>
                        </a:lnTo>
                        <a:lnTo>
                          <a:pt x="151" y="0"/>
                        </a:lnTo>
                        <a:lnTo>
                          <a:pt x="217" y="11"/>
                        </a:lnTo>
                        <a:lnTo>
                          <a:pt x="292" y="11"/>
                        </a:lnTo>
                        <a:lnTo>
                          <a:pt x="365" y="11"/>
                        </a:lnTo>
                        <a:lnTo>
                          <a:pt x="431" y="19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50" name="Freeform 78">
                    <a:extLst>
                      <a:ext uri="{FF2B5EF4-FFF2-40B4-BE49-F238E27FC236}">
                        <a16:creationId xmlns:a16="http://schemas.microsoft.com/office/drawing/2014/main" id="{77573BE9-A335-14A1-E721-AA4EF3EDC0F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877" y="2232"/>
                    <a:ext cx="46" cy="3"/>
                  </a:xfrm>
                  <a:custGeom>
                    <a:avLst/>
                    <a:gdLst>
                      <a:gd name="T0" fmla="*/ 0 w 92"/>
                      <a:gd name="T1" fmla="*/ 5 h 5"/>
                      <a:gd name="T2" fmla="*/ 67 w 92"/>
                      <a:gd name="T3" fmla="*/ 0 h 5"/>
                      <a:gd name="T4" fmla="*/ 92 w 92"/>
                      <a:gd name="T5" fmla="*/ 5 h 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2" h="5">
                        <a:moveTo>
                          <a:pt x="0" y="5"/>
                        </a:moveTo>
                        <a:lnTo>
                          <a:pt x="67" y="0"/>
                        </a:lnTo>
                        <a:lnTo>
                          <a:pt x="92" y="5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51" name="Freeform 79">
                    <a:extLst>
                      <a:ext uri="{FF2B5EF4-FFF2-40B4-BE49-F238E27FC236}">
                        <a16:creationId xmlns:a16="http://schemas.microsoft.com/office/drawing/2014/main" id="{74ED9E32-2AFF-DE68-DF6B-0AE8BF899E0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859" y="2002"/>
                    <a:ext cx="101" cy="155"/>
                  </a:xfrm>
                  <a:custGeom>
                    <a:avLst/>
                    <a:gdLst>
                      <a:gd name="T0" fmla="*/ 138 w 202"/>
                      <a:gd name="T1" fmla="*/ 0 h 309"/>
                      <a:gd name="T2" fmla="*/ 132 w 202"/>
                      <a:gd name="T3" fmla="*/ 53 h 309"/>
                      <a:gd name="T4" fmla="*/ 143 w 202"/>
                      <a:gd name="T5" fmla="*/ 104 h 309"/>
                      <a:gd name="T6" fmla="*/ 155 w 202"/>
                      <a:gd name="T7" fmla="*/ 139 h 309"/>
                      <a:gd name="T8" fmla="*/ 177 w 202"/>
                      <a:gd name="T9" fmla="*/ 190 h 309"/>
                      <a:gd name="T10" fmla="*/ 189 w 202"/>
                      <a:gd name="T11" fmla="*/ 223 h 309"/>
                      <a:gd name="T12" fmla="*/ 202 w 202"/>
                      <a:gd name="T13" fmla="*/ 264 h 309"/>
                      <a:gd name="T14" fmla="*/ 189 w 202"/>
                      <a:gd name="T15" fmla="*/ 293 h 309"/>
                      <a:gd name="T16" fmla="*/ 173 w 202"/>
                      <a:gd name="T17" fmla="*/ 303 h 309"/>
                      <a:gd name="T18" fmla="*/ 143 w 202"/>
                      <a:gd name="T19" fmla="*/ 309 h 309"/>
                      <a:gd name="T20" fmla="*/ 109 w 202"/>
                      <a:gd name="T21" fmla="*/ 293 h 309"/>
                      <a:gd name="T22" fmla="*/ 63 w 202"/>
                      <a:gd name="T23" fmla="*/ 287 h 309"/>
                      <a:gd name="T24" fmla="*/ 0 w 202"/>
                      <a:gd name="T25" fmla="*/ 297 h 3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202" h="309">
                        <a:moveTo>
                          <a:pt x="138" y="0"/>
                        </a:moveTo>
                        <a:lnTo>
                          <a:pt x="132" y="53"/>
                        </a:lnTo>
                        <a:lnTo>
                          <a:pt x="143" y="104"/>
                        </a:lnTo>
                        <a:lnTo>
                          <a:pt x="155" y="139"/>
                        </a:lnTo>
                        <a:lnTo>
                          <a:pt x="177" y="190"/>
                        </a:lnTo>
                        <a:lnTo>
                          <a:pt x="189" y="223"/>
                        </a:lnTo>
                        <a:lnTo>
                          <a:pt x="202" y="264"/>
                        </a:lnTo>
                        <a:lnTo>
                          <a:pt x="189" y="293"/>
                        </a:lnTo>
                        <a:lnTo>
                          <a:pt x="173" y="303"/>
                        </a:lnTo>
                        <a:lnTo>
                          <a:pt x="143" y="309"/>
                        </a:lnTo>
                        <a:lnTo>
                          <a:pt x="109" y="293"/>
                        </a:lnTo>
                        <a:lnTo>
                          <a:pt x="63" y="287"/>
                        </a:lnTo>
                        <a:lnTo>
                          <a:pt x="0" y="297"/>
                        </a:lnTo>
                      </a:path>
                    </a:pathLst>
                  </a:custGeom>
                  <a:noFill/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4352" name="Group 80">
                  <a:extLst>
                    <a:ext uri="{FF2B5EF4-FFF2-40B4-BE49-F238E27FC236}">
                      <a16:creationId xmlns:a16="http://schemas.microsoft.com/office/drawing/2014/main" id="{D01F91B3-7EDF-F9CF-4423-86AAE60E8D3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2780" y="1904"/>
                  <a:ext cx="287" cy="26"/>
                  <a:chOff x="2780" y="1904"/>
                  <a:chExt cx="287" cy="26"/>
                </a:xfrm>
              </p:grpSpPr>
              <p:sp>
                <p:nvSpPr>
                  <p:cNvPr id="54353" name="Freeform 81">
                    <a:extLst>
                      <a:ext uri="{FF2B5EF4-FFF2-40B4-BE49-F238E27FC236}">
                        <a16:creationId xmlns:a16="http://schemas.microsoft.com/office/drawing/2014/main" id="{2D8DC0F5-B7FC-B3F0-30D6-534FE7878DE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780" y="1904"/>
                    <a:ext cx="116" cy="24"/>
                  </a:xfrm>
                  <a:custGeom>
                    <a:avLst/>
                    <a:gdLst>
                      <a:gd name="T0" fmla="*/ 0 w 232"/>
                      <a:gd name="T1" fmla="*/ 49 h 49"/>
                      <a:gd name="T2" fmla="*/ 33 w 232"/>
                      <a:gd name="T3" fmla="*/ 28 h 49"/>
                      <a:gd name="T4" fmla="*/ 64 w 232"/>
                      <a:gd name="T5" fmla="*/ 14 h 49"/>
                      <a:gd name="T6" fmla="*/ 98 w 232"/>
                      <a:gd name="T7" fmla="*/ 6 h 49"/>
                      <a:gd name="T8" fmla="*/ 126 w 232"/>
                      <a:gd name="T9" fmla="*/ 3 h 49"/>
                      <a:gd name="T10" fmla="*/ 148 w 232"/>
                      <a:gd name="T11" fmla="*/ 0 h 49"/>
                      <a:gd name="T12" fmla="*/ 187 w 232"/>
                      <a:gd name="T13" fmla="*/ 11 h 49"/>
                      <a:gd name="T14" fmla="*/ 232 w 232"/>
                      <a:gd name="T15" fmla="*/ 25 h 49"/>
                      <a:gd name="T16" fmla="*/ 230 w 232"/>
                      <a:gd name="T17" fmla="*/ 38 h 49"/>
                      <a:gd name="T18" fmla="*/ 211 w 232"/>
                      <a:gd name="T19" fmla="*/ 41 h 49"/>
                      <a:gd name="T20" fmla="*/ 187 w 232"/>
                      <a:gd name="T21" fmla="*/ 33 h 49"/>
                      <a:gd name="T22" fmla="*/ 146 w 232"/>
                      <a:gd name="T23" fmla="*/ 29 h 49"/>
                      <a:gd name="T24" fmla="*/ 120 w 232"/>
                      <a:gd name="T25" fmla="*/ 28 h 49"/>
                      <a:gd name="T26" fmla="*/ 96 w 232"/>
                      <a:gd name="T27" fmla="*/ 33 h 49"/>
                      <a:gd name="T28" fmla="*/ 64 w 232"/>
                      <a:gd name="T29" fmla="*/ 41 h 49"/>
                      <a:gd name="T30" fmla="*/ 36 w 232"/>
                      <a:gd name="T31" fmla="*/ 46 h 49"/>
                      <a:gd name="T32" fmla="*/ 0 w 232"/>
                      <a:gd name="T33" fmla="*/ 49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2" h="49">
                        <a:moveTo>
                          <a:pt x="0" y="49"/>
                        </a:moveTo>
                        <a:lnTo>
                          <a:pt x="33" y="28"/>
                        </a:lnTo>
                        <a:lnTo>
                          <a:pt x="64" y="14"/>
                        </a:lnTo>
                        <a:lnTo>
                          <a:pt x="98" y="6"/>
                        </a:lnTo>
                        <a:lnTo>
                          <a:pt x="126" y="3"/>
                        </a:lnTo>
                        <a:lnTo>
                          <a:pt x="148" y="0"/>
                        </a:lnTo>
                        <a:lnTo>
                          <a:pt x="187" y="11"/>
                        </a:lnTo>
                        <a:lnTo>
                          <a:pt x="232" y="25"/>
                        </a:lnTo>
                        <a:lnTo>
                          <a:pt x="230" y="38"/>
                        </a:lnTo>
                        <a:lnTo>
                          <a:pt x="211" y="41"/>
                        </a:lnTo>
                        <a:lnTo>
                          <a:pt x="187" y="33"/>
                        </a:lnTo>
                        <a:lnTo>
                          <a:pt x="146" y="29"/>
                        </a:lnTo>
                        <a:lnTo>
                          <a:pt x="120" y="28"/>
                        </a:lnTo>
                        <a:lnTo>
                          <a:pt x="96" y="33"/>
                        </a:lnTo>
                        <a:lnTo>
                          <a:pt x="64" y="41"/>
                        </a:lnTo>
                        <a:lnTo>
                          <a:pt x="36" y="46"/>
                        </a:lnTo>
                        <a:lnTo>
                          <a:pt x="0" y="49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54" name="Freeform 82">
                    <a:extLst>
                      <a:ext uri="{FF2B5EF4-FFF2-40B4-BE49-F238E27FC236}">
                        <a16:creationId xmlns:a16="http://schemas.microsoft.com/office/drawing/2014/main" id="{48AC6C9A-6641-5C2D-25FB-05BCB3F8C08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954" y="1906"/>
                    <a:ext cx="113" cy="24"/>
                  </a:xfrm>
                  <a:custGeom>
                    <a:avLst/>
                    <a:gdLst>
                      <a:gd name="T0" fmla="*/ 226 w 226"/>
                      <a:gd name="T1" fmla="*/ 48 h 48"/>
                      <a:gd name="T2" fmla="*/ 194 w 226"/>
                      <a:gd name="T3" fmla="*/ 26 h 48"/>
                      <a:gd name="T4" fmla="*/ 162 w 226"/>
                      <a:gd name="T5" fmla="*/ 13 h 48"/>
                      <a:gd name="T6" fmla="*/ 131 w 226"/>
                      <a:gd name="T7" fmla="*/ 6 h 48"/>
                      <a:gd name="T8" fmla="*/ 104 w 226"/>
                      <a:gd name="T9" fmla="*/ 2 h 48"/>
                      <a:gd name="T10" fmla="*/ 83 w 226"/>
                      <a:gd name="T11" fmla="*/ 0 h 48"/>
                      <a:gd name="T12" fmla="*/ 45 w 226"/>
                      <a:gd name="T13" fmla="*/ 10 h 48"/>
                      <a:gd name="T14" fmla="*/ 0 w 226"/>
                      <a:gd name="T15" fmla="*/ 23 h 48"/>
                      <a:gd name="T16" fmla="*/ 3 w 226"/>
                      <a:gd name="T17" fmla="*/ 37 h 48"/>
                      <a:gd name="T18" fmla="*/ 21 w 226"/>
                      <a:gd name="T19" fmla="*/ 40 h 48"/>
                      <a:gd name="T20" fmla="*/ 45 w 226"/>
                      <a:gd name="T21" fmla="*/ 32 h 48"/>
                      <a:gd name="T22" fmla="*/ 85 w 226"/>
                      <a:gd name="T23" fmla="*/ 29 h 48"/>
                      <a:gd name="T24" fmla="*/ 110 w 226"/>
                      <a:gd name="T25" fmla="*/ 26 h 48"/>
                      <a:gd name="T26" fmla="*/ 133 w 226"/>
                      <a:gd name="T27" fmla="*/ 32 h 48"/>
                      <a:gd name="T28" fmla="*/ 162 w 226"/>
                      <a:gd name="T29" fmla="*/ 40 h 48"/>
                      <a:gd name="T30" fmla="*/ 191 w 226"/>
                      <a:gd name="T31" fmla="*/ 46 h 48"/>
                      <a:gd name="T32" fmla="*/ 226 w 226"/>
                      <a:gd name="T33" fmla="*/ 48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26" h="48">
                        <a:moveTo>
                          <a:pt x="226" y="48"/>
                        </a:moveTo>
                        <a:lnTo>
                          <a:pt x="194" y="26"/>
                        </a:lnTo>
                        <a:lnTo>
                          <a:pt x="162" y="13"/>
                        </a:lnTo>
                        <a:lnTo>
                          <a:pt x="131" y="6"/>
                        </a:lnTo>
                        <a:lnTo>
                          <a:pt x="104" y="2"/>
                        </a:lnTo>
                        <a:lnTo>
                          <a:pt x="83" y="0"/>
                        </a:lnTo>
                        <a:lnTo>
                          <a:pt x="45" y="10"/>
                        </a:lnTo>
                        <a:lnTo>
                          <a:pt x="0" y="23"/>
                        </a:lnTo>
                        <a:lnTo>
                          <a:pt x="3" y="37"/>
                        </a:lnTo>
                        <a:lnTo>
                          <a:pt x="21" y="40"/>
                        </a:lnTo>
                        <a:lnTo>
                          <a:pt x="45" y="32"/>
                        </a:lnTo>
                        <a:lnTo>
                          <a:pt x="85" y="29"/>
                        </a:lnTo>
                        <a:lnTo>
                          <a:pt x="110" y="26"/>
                        </a:lnTo>
                        <a:lnTo>
                          <a:pt x="133" y="32"/>
                        </a:lnTo>
                        <a:lnTo>
                          <a:pt x="162" y="40"/>
                        </a:lnTo>
                        <a:lnTo>
                          <a:pt x="191" y="46"/>
                        </a:lnTo>
                        <a:lnTo>
                          <a:pt x="226" y="48"/>
                        </a:lnTo>
                        <a:close/>
                      </a:path>
                    </a:pathLst>
                  </a:custGeom>
                  <a:solidFill>
                    <a:srgbClr val="80400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55" name="Freeform 83">
                  <a:extLst>
                    <a:ext uri="{FF2B5EF4-FFF2-40B4-BE49-F238E27FC236}">
                      <a16:creationId xmlns:a16="http://schemas.microsoft.com/office/drawing/2014/main" id="{6BBACAD0-39C5-096D-F789-B3664F0E524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693" y="1686"/>
                  <a:ext cx="451" cy="294"/>
                </a:xfrm>
                <a:custGeom>
                  <a:avLst/>
                  <a:gdLst>
                    <a:gd name="T0" fmla="*/ 23 w 903"/>
                    <a:gd name="T1" fmla="*/ 580 h 586"/>
                    <a:gd name="T2" fmla="*/ 67 w 903"/>
                    <a:gd name="T3" fmla="*/ 586 h 586"/>
                    <a:gd name="T4" fmla="*/ 57 w 903"/>
                    <a:gd name="T5" fmla="*/ 503 h 586"/>
                    <a:gd name="T6" fmla="*/ 110 w 903"/>
                    <a:gd name="T7" fmla="*/ 428 h 586"/>
                    <a:gd name="T8" fmla="*/ 114 w 903"/>
                    <a:gd name="T9" fmla="*/ 337 h 586"/>
                    <a:gd name="T10" fmla="*/ 179 w 903"/>
                    <a:gd name="T11" fmla="*/ 286 h 586"/>
                    <a:gd name="T12" fmla="*/ 179 w 903"/>
                    <a:gd name="T13" fmla="*/ 212 h 586"/>
                    <a:gd name="T14" fmla="*/ 235 w 903"/>
                    <a:gd name="T15" fmla="*/ 207 h 586"/>
                    <a:gd name="T16" fmla="*/ 287 w 903"/>
                    <a:gd name="T17" fmla="*/ 166 h 586"/>
                    <a:gd name="T18" fmla="*/ 372 w 903"/>
                    <a:gd name="T19" fmla="*/ 217 h 586"/>
                    <a:gd name="T20" fmla="*/ 390 w 903"/>
                    <a:gd name="T21" fmla="*/ 189 h 586"/>
                    <a:gd name="T22" fmla="*/ 476 w 903"/>
                    <a:gd name="T23" fmla="*/ 217 h 586"/>
                    <a:gd name="T24" fmla="*/ 453 w 903"/>
                    <a:gd name="T25" fmla="*/ 166 h 586"/>
                    <a:gd name="T26" fmla="*/ 563 w 903"/>
                    <a:gd name="T27" fmla="*/ 229 h 586"/>
                    <a:gd name="T28" fmla="*/ 574 w 903"/>
                    <a:gd name="T29" fmla="*/ 189 h 586"/>
                    <a:gd name="T30" fmla="*/ 673 w 903"/>
                    <a:gd name="T31" fmla="*/ 252 h 586"/>
                    <a:gd name="T32" fmla="*/ 724 w 903"/>
                    <a:gd name="T33" fmla="*/ 240 h 586"/>
                    <a:gd name="T34" fmla="*/ 752 w 903"/>
                    <a:gd name="T35" fmla="*/ 303 h 586"/>
                    <a:gd name="T36" fmla="*/ 787 w 903"/>
                    <a:gd name="T37" fmla="*/ 296 h 586"/>
                    <a:gd name="T38" fmla="*/ 814 w 903"/>
                    <a:gd name="T39" fmla="*/ 341 h 586"/>
                    <a:gd name="T40" fmla="*/ 790 w 903"/>
                    <a:gd name="T41" fmla="*/ 421 h 586"/>
                    <a:gd name="T42" fmla="*/ 799 w 903"/>
                    <a:gd name="T43" fmla="*/ 488 h 586"/>
                    <a:gd name="T44" fmla="*/ 820 w 903"/>
                    <a:gd name="T45" fmla="*/ 574 h 586"/>
                    <a:gd name="T46" fmla="*/ 845 w 903"/>
                    <a:gd name="T47" fmla="*/ 574 h 586"/>
                    <a:gd name="T48" fmla="*/ 872 w 903"/>
                    <a:gd name="T49" fmla="*/ 517 h 586"/>
                    <a:gd name="T50" fmla="*/ 890 w 903"/>
                    <a:gd name="T51" fmla="*/ 463 h 586"/>
                    <a:gd name="T52" fmla="*/ 903 w 903"/>
                    <a:gd name="T53" fmla="*/ 383 h 586"/>
                    <a:gd name="T54" fmla="*/ 890 w 903"/>
                    <a:gd name="T55" fmla="*/ 264 h 586"/>
                    <a:gd name="T56" fmla="*/ 844 w 903"/>
                    <a:gd name="T57" fmla="*/ 182 h 586"/>
                    <a:gd name="T58" fmla="*/ 810 w 903"/>
                    <a:gd name="T59" fmla="*/ 132 h 586"/>
                    <a:gd name="T60" fmla="*/ 752 w 903"/>
                    <a:gd name="T61" fmla="*/ 79 h 586"/>
                    <a:gd name="T62" fmla="*/ 667 w 903"/>
                    <a:gd name="T63" fmla="*/ 40 h 586"/>
                    <a:gd name="T64" fmla="*/ 580 w 903"/>
                    <a:gd name="T65" fmla="*/ 16 h 586"/>
                    <a:gd name="T66" fmla="*/ 453 w 903"/>
                    <a:gd name="T67" fmla="*/ 0 h 586"/>
                    <a:gd name="T68" fmla="*/ 337 w 903"/>
                    <a:gd name="T69" fmla="*/ 16 h 586"/>
                    <a:gd name="T70" fmla="*/ 258 w 903"/>
                    <a:gd name="T71" fmla="*/ 22 h 586"/>
                    <a:gd name="T72" fmla="*/ 196 w 903"/>
                    <a:gd name="T73" fmla="*/ 44 h 586"/>
                    <a:gd name="T74" fmla="*/ 121 w 903"/>
                    <a:gd name="T75" fmla="*/ 90 h 586"/>
                    <a:gd name="T76" fmla="*/ 57 w 903"/>
                    <a:gd name="T77" fmla="*/ 172 h 586"/>
                    <a:gd name="T78" fmla="*/ 29 w 903"/>
                    <a:gd name="T79" fmla="*/ 223 h 586"/>
                    <a:gd name="T80" fmla="*/ 0 w 903"/>
                    <a:gd name="T81" fmla="*/ 326 h 586"/>
                    <a:gd name="T82" fmla="*/ 0 w 903"/>
                    <a:gd name="T83" fmla="*/ 440 h 586"/>
                    <a:gd name="T84" fmla="*/ 0 w 903"/>
                    <a:gd name="T85" fmla="*/ 516 h 586"/>
                    <a:gd name="T86" fmla="*/ 23 w 903"/>
                    <a:gd name="T87" fmla="*/ 580 h 5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3" h="586">
                      <a:moveTo>
                        <a:pt x="23" y="580"/>
                      </a:moveTo>
                      <a:lnTo>
                        <a:pt x="67" y="586"/>
                      </a:lnTo>
                      <a:lnTo>
                        <a:pt x="57" y="503"/>
                      </a:lnTo>
                      <a:lnTo>
                        <a:pt x="110" y="428"/>
                      </a:lnTo>
                      <a:lnTo>
                        <a:pt x="114" y="337"/>
                      </a:lnTo>
                      <a:lnTo>
                        <a:pt x="179" y="286"/>
                      </a:lnTo>
                      <a:lnTo>
                        <a:pt x="179" y="212"/>
                      </a:lnTo>
                      <a:lnTo>
                        <a:pt x="235" y="207"/>
                      </a:lnTo>
                      <a:lnTo>
                        <a:pt x="287" y="166"/>
                      </a:lnTo>
                      <a:lnTo>
                        <a:pt x="372" y="217"/>
                      </a:lnTo>
                      <a:lnTo>
                        <a:pt x="390" y="189"/>
                      </a:lnTo>
                      <a:lnTo>
                        <a:pt x="476" y="217"/>
                      </a:lnTo>
                      <a:lnTo>
                        <a:pt x="453" y="166"/>
                      </a:lnTo>
                      <a:lnTo>
                        <a:pt x="563" y="229"/>
                      </a:lnTo>
                      <a:lnTo>
                        <a:pt x="574" y="189"/>
                      </a:lnTo>
                      <a:lnTo>
                        <a:pt x="673" y="252"/>
                      </a:lnTo>
                      <a:lnTo>
                        <a:pt x="724" y="240"/>
                      </a:lnTo>
                      <a:lnTo>
                        <a:pt x="752" y="303"/>
                      </a:lnTo>
                      <a:lnTo>
                        <a:pt x="787" y="296"/>
                      </a:lnTo>
                      <a:lnTo>
                        <a:pt x="814" y="341"/>
                      </a:lnTo>
                      <a:lnTo>
                        <a:pt x="790" y="421"/>
                      </a:lnTo>
                      <a:lnTo>
                        <a:pt x="799" y="488"/>
                      </a:lnTo>
                      <a:lnTo>
                        <a:pt x="820" y="574"/>
                      </a:lnTo>
                      <a:lnTo>
                        <a:pt x="845" y="574"/>
                      </a:lnTo>
                      <a:lnTo>
                        <a:pt x="872" y="517"/>
                      </a:lnTo>
                      <a:lnTo>
                        <a:pt x="890" y="463"/>
                      </a:lnTo>
                      <a:lnTo>
                        <a:pt x="903" y="383"/>
                      </a:lnTo>
                      <a:lnTo>
                        <a:pt x="890" y="264"/>
                      </a:lnTo>
                      <a:lnTo>
                        <a:pt x="844" y="182"/>
                      </a:lnTo>
                      <a:lnTo>
                        <a:pt x="810" y="132"/>
                      </a:lnTo>
                      <a:lnTo>
                        <a:pt x="752" y="79"/>
                      </a:lnTo>
                      <a:lnTo>
                        <a:pt x="667" y="40"/>
                      </a:lnTo>
                      <a:lnTo>
                        <a:pt x="580" y="16"/>
                      </a:lnTo>
                      <a:lnTo>
                        <a:pt x="453" y="0"/>
                      </a:lnTo>
                      <a:lnTo>
                        <a:pt x="337" y="16"/>
                      </a:lnTo>
                      <a:lnTo>
                        <a:pt x="258" y="22"/>
                      </a:lnTo>
                      <a:lnTo>
                        <a:pt x="196" y="44"/>
                      </a:lnTo>
                      <a:lnTo>
                        <a:pt x="121" y="90"/>
                      </a:lnTo>
                      <a:lnTo>
                        <a:pt x="57" y="172"/>
                      </a:lnTo>
                      <a:lnTo>
                        <a:pt x="29" y="223"/>
                      </a:lnTo>
                      <a:lnTo>
                        <a:pt x="0" y="326"/>
                      </a:lnTo>
                      <a:lnTo>
                        <a:pt x="0" y="440"/>
                      </a:lnTo>
                      <a:lnTo>
                        <a:pt x="0" y="516"/>
                      </a:lnTo>
                      <a:lnTo>
                        <a:pt x="23" y="580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56" name="Freeform 84">
                <a:extLst>
                  <a:ext uri="{FF2B5EF4-FFF2-40B4-BE49-F238E27FC236}">
                    <a16:creationId xmlns:a16="http://schemas.microsoft.com/office/drawing/2014/main" id="{B271F43D-F42B-C805-6950-CDB8265837B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072" y="2309"/>
                <a:ext cx="477" cy="509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C0C0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57" name="Freeform 85">
                <a:extLst>
                  <a:ext uri="{FF2B5EF4-FFF2-40B4-BE49-F238E27FC236}">
                    <a16:creationId xmlns:a16="http://schemas.microsoft.com/office/drawing/2014/main" id="{260D1C35-E4B9-7105-D6A3-D0AA3340CF3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065" y="2297"/>
                <a:ext cx="291" cy="24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58" name="Group 86">
              <a:extLst>
                <a:ext uri="{FF2B5EF4-FFF2-40B4-BE49-F238E27FC236}">
                  <a16:creationId xmlns:a16="http://schemas.microsoft.com/office/drawing/2014/main" id="{A671A1C0-01EB-7293-C0B6-925246AF5F4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692" y="1940"/>
              <a:ext cx="431" cy="125"/>
              <a:chOff x="2692" y="1940"/>
              <a:chExt cx="431" cy="125"/>
            </a:xfrm>
          </p:grpSpPr>
          <p:grpSp>
            <p:nvGrpSpPr>
              <p:cNvPr id="54359" name="Group 87">
                <a:extLst>
                  <a:ext uri="{FF2B5EF4-FFF2-40B4-BE49-F238E27FC236}">
                    <a16:creationId xmlns:a16="http://schemas.microsoft.com/office/drawing/2014/main" id="{B74CBC5A-024E-CA2E-92B7-64909F348A3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692" y="1940"/>
                <a:ext cx="431" cy="125"/>
                <a:chOff x="2692" y="1940"/>
                <a:chExt cx="431" cy="125"/>
              </a:xfrm>
            </p:grpSpPr>
            <p:sp>
              <p:nvSpPr>
                <p:cNvPr id="54360" name="Freeform 88">
                  <a:extLst>
                    <a:ext uri="{FF2B5EF4-FFF2-40B4-BE49-F238E27FC236}">
                      <a16:creationId xmlns:a16="http://schemas.microsoft.com/office/drawing/2014/main" id="{8D21346B-709E-4ACE-BFE2-ED69605569A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756" y="1940"/>
                  <a:ext cx="155" cy="124"/>
                </a:xfrm>
                <a:custGeom>
                  <a:avLst/>
                  <a:gdLst>
                    <a:gd name="T0" fmla="*/ 30 w 309"/>
                    <a:gd name="T1" fmla="*/ 13 h 246"/>
                    <a:gd name="T2" fmla="*/ 88 w 309"/>
                    <a:gd name="T3" fmla="*/ 0 h 246"/>
                    <a:gd name="T4" fmla="*/ 150 w 309"/>
                    <a:gd name="T5" fmla="*/ 0 h 246"/>
                    <a:gd name="T6" fmla="*/ 243 w 309"/>
                    <a:gd name="T7" fmla="*/ 7 h 246"/>
                    <a:gd name="T8" fmla="*/ 276 w 309"/>
                    <a:gd name="T9" fmla="*/ 13 h 246"/>
                    <a:gd name="T10" fmla="*/ 309 w 309"/>
                    <a:gd name="T11" fmla="*/ 29 h 246"/>
                    <a:gd name="T12" fmla="*/ 309 w 309"/>
                    <a:gd name="T13" fmla="*/ 65 h 246"/>
                    <a:gd name="T14" fmla="*/ 309 w 309"/>
                    <a:gd name="T15" fmla="*/ 105 h 246"/>
                    <a:gd name="T16" fmla="*/ 299 w 309"/>
                    <a:gd name="T17" fmla="*/ 142 h 246"/>
                    <a:gd name="T18" fmla="*/ 288 w 309"/>
                    <a:gd name="T19" fmla="*/ 167 h 246"/>
                    <a:gd name="T20" fmla="*/ 279 w 309"/>
                    <a:gd name="T21" fmla="*/ 190 h 246"/>
                    <a:gd name="T22" fmla="*/ 266 w 309"/>
                    <a:gd name="T23" fmla="*/ 208 h 246"/>
                    <a:gd name="T24" fmla="*/ 248 w 309"/>
                    <a:gd name="T25" fmla="*/ 225 h 246"/>
                    <a:gd name="T26" fmla="*/ 218 w 309"/>
                    <a:gd name="T27" fmla="*/ 235 h 246"/>
                    <a:gd name="T28" fmla="*/ 180 w 309"/>
                    <a:gd name="T29" fmla="*/ 242 h 246"/>
                    <a:gd name="T30" fmla="*/ 137 w 309"/>
                    <a:gd name="T31" fmla="*/ 246 h 246"/>
                    <a:gd name="T32" fmla="*/ 103 w 309"/>
                    <a:gd name="T33" fmla="*/ 242 h 246"/>
                    <a:gd name="T34" fmla="*/ 75 w 309"/>
                    <a:gd name="T35" fmla="*/ 237 h 246"/>
                    <a:gd name="T36" fmla="*/ 47 w 309"/>
                    <a:gd name="T37" fmla="*/ 225 h 246"/>
                    <a:gd name="T38" fmla="*/ 23 w 309"/>
                    <a:gd name="T39" fmla="*/ 204 h 246"/>
                    <a:gd name="T40" fmla="*/ 11 w 309"/>
                    <a:gd name="T41" fmla="*/ 184 h 246"/>
                    <a:gd name="T42" fmla="*/ 0 w 309"/>
                    <a:gd name="T43" fmla="*/ 133 h 246"/>
                    <a:gd name="T44" fmla="*/ 0 w 309"/>
                    <a:gd name="T45" fmla="*/ 87 h 246"/>
                    <a:gd name="T46" fmla="*/ 0 w 309"/>
                    <a:gd name="T47" fmla="*/ 41 h 246"/>
                    <a:gd name="T48" fmla="*/ 30 w 309"/>
                    <a:gd name="T49" fmla="*/ 13 h 2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9" h="246">
                      <a:moveTo>
                        <a:pt x="30" y="13"/>
                      </a:moveTo>
                      <a:lnTo>
                        <a:pt x="88" y="0"/>
                      </a:lnTo>
                      <a:lnTo>
                        <a:pt x="150" y="0"/>
                      </a:lnTo>
                      <a:lnTo>
                        <a:pt x="243" y="7"/>
                      </a:lnTo>
                      <a:lnTo>
                        <a:pt x="276" y="13"/>
                      </a:lnTo>
                      <a:lnTo>
                        <a:pt x="309" y="29"/>
                      </a:lnTo>
                      <a:lnTo>
                        <a:pt x="309" y="65"/>
                      </a:lnTo>
                      <a:lnTo>
                        <a:pt x="309" y="105"/>
                      </a:lnTo>
                      <a:lnTo>
                        <a:pt x="299" y="142"/>
                      </a:lnTo>
                      <a:lnTo>
                        <a:pt x="288" y="167"/>
                      </a:lnTo>
                      <a:lnTo>
                        <a:pt x="279" y="190"/>
                      </a:lnTo>
                      <a:lnTo>
                        <a:pt x="266" y="208"/>
                      </a:lnTo>
                      <a:lnTo>
                        <a:pt x="248" y="225"/>
                      </a:lnTo>
                      <a:lnTo>
                        <a:pt x="218" y="235"/>
                      </a:lnTo>
                      <a:lnTo>
                        <a:pt x="180" y="242"/>
                      </a:lnTo>
                      <a:lnTo>
                        <a:pt x="137" y="246"/>
                      </a:lnTo>
                      <a:lnTo>
                        <a:pt x="103" y="242"/>
                      </a:lnTo>
                      <a:lnTo>
                        <a:pt x="75" y="237"/>
                      </a:lnTo>
                      <a:lnTo>
                        <a:pt x="47" y="225"/>
                      </a:lnTo>
                      <a:lnTo>
                        <a:pt x="23" y="204"/>
                      </a:lnTo>
                      <a:lnTo>
                        <a:pt x="11" y="184"/>
                      </a:lnTo>
                      <a:lnTo>
                        <a:pt x="0" y="133"/>
                      </a:lnTo>
                      <a:lnTo>
                        <a:pt x="0" y="87"/>
                      </a:lnTo>
                      <a:lnTo>
                        <a:pt x="0" y="41"/>
                      </a:lnTo>
                      <a:lnTo>
                        <a:pt x="30" y="13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61" name="Freeform 89">
                  <a:extLst>
                    <a:ext uri="{FF2B5EF4-FFF2-40B4-BE49-F238E27FC236}">
                      <a16:creationId xmlns:a16="http://schemas.microsoft.com/office/drawing/2014/main" id="{7EE7CF43-BF37-B758-C54E-A73F98F5794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932" y="1943"/>
                  <a:ext cx="154" cy="122"/>
                </a:xfrm>
                <a:custGeom>
                  <a:avLst/>
                  <a:gdLst>
                    <a:gd name="T0" fmla="*/ 269 w 308"/>
                    <a:gd name="T1" fmla="*/ 12 h 245"/>
                    <a:gd name="T2" fmla="*/ 212 w 308"/>
                    <a:gd name="T3" fmla="*/ 2 h 245"/>
                    <a:gd name="T4" fmla="*/ 158 w 308"/>
                    <a:gd name="T5" fmla="*/ 2 h 245"/>
                    <a:gd name="T6" fmla="*/ 107 w 308"/>
                    <a:gd name="T7" fmla="*/ 0 h 245"/>
                    <a:gd name="T8" fmla="*/ 61 w 308"/>
                    <a:gd name="T9" fmla="*/ 3 h 245"/>
                    <a:gd name="T10" fmla="*/ 28 w 308"/>
                    <a:gd name="T11" fmla="*/ 12 h 245"/>
                    <a:gd name="T12" fmla="*/ 0 w 308"/>
                    <a:gd name="T13" fmla="*/ 26 h 245"/>
                    <a:gd name="T14" fmla="*/ 0 w 308"/>
                    <a:gd name="T15" fmla="*/ 107 h 245"/>
                    <a:gd name="T16" fmla="*/ 8 w 308"/>
                    <a:gd name="T17" fmla="*/ 153 h 245"/>
                    <a:gd name="T18" fmla="*/ 22 w 308"/>
                    <a:gd name="T19" fmla="*/ 185 h 245"/>
                    <a:gd name="T20" fmla="*/ 39 w 308"/>
                    <a:gd name="T21" fmla="*/ 207 h 245"/>
                    <a:gd name="T22" fmla="*/ 57 w 308"/>
                    <a:gd name="T23" fmla="*/ 220 h 245"/>
                    <a:gd name="T24" fmla="*/ 80 w 308"/>
                    <a:gd name="T25" fmla="*/ 232 h 245"/>
                    <a:gd name="T26" fmla="*/ 102 w 308"/>
                    <a:gd name="T27" fmla="*/ 239 h 245"/>
                    <a:gd name="T28" fmla="*/ 128 w 308"/>
                    <a:gd name="T29" fmla="*/ 242 h 245"/>
                    <a:gd name="T30" fmla="*/ 157 w 308"/>
                    <a:gd name="T31" fmla="*/ 245 h 245"/>
                    <a:gd name="T32" fmla="*/ 205 w 308"/>
                    <a:gd name="T33" fmla="*/ 242 h 245"/>
                    <a:gd name="T34" fmla="*/ 235 w 308"/>
                    <a:gd name="T35" fmla="*/ 235 h 245"/>
                    <a:gd name="T36" fmla="*/ 262 w 308"/>
                    <a:gd name="T37" fmla="*/ 226 h 245"/>
                    <a:gd name="T38" fmla="*/ 283 w 308"/>
                    <a:gd name="T39" fmla="*/ 200 h 245"/>
                    <a:gd name="T40" fmla="*/ 297 w 308"/>
                    <a:gd name="T41" fmla="*/ 168 h 245"/>
                    <a:gd name="T42" fmla="*/ 308 w 308"/>
                    <a:gd name="T43" fmla="*/ 134 h 245"/>
                    <a:gd name="T44" fmla="*/ 308 w 308"/>
                    <a:gd name="T45" fmla="*/ 87 h 245"/>
                    <a:gd name="T46" fmla="*/ 308 w 308"/>
                    <a:gd name="T47" fmla="*/ 42 h 245"/>
                    <a:gd name="T48" fmla="*/ 269 w 308"/>
                    <a:gd name="T49" fmla="*/ 12 h 2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08" h="245">
                      <a:moveTo>
                        <a:pt x="269" y="12"/>
                      </a:moveTo>
                      <a:lnTo>
                        <a:pt x="212" y="2"/>
                      </a:lnTo>
                      <a:lnTo>
                        <a:pt x="158" y="2"/>
                      </a:lnTo>
                      <a:lnTo>
                        <a:pt x="107" y="0"/>
                      </a:lnTo>
                      <a:lnTo>
                        <a:pt x="61" y="3"/>
                      </a:lnTo>
                      <a:lnTo>
                        <a:pt x="28" y="12"/>
                      </a:lnTo>
                      <a:lnTo>
                        <a:pt x="0" y="26"/>
                      </a:lnTo>
                      <a:lnTo>
                        <a:pt x="0" y="107"/>
                      </a:lnTo>
                      <a:lnTo>
                        <a:pt x="8" y="153"/>
                      </a:lnTo>
                      <a:lnTo>
                        <a:pt x="22" y="185"/>
                      </a:lnTo>
                      <a:lnTo>
                        <a:pt x="39" y="207"/>
                      </a:lnTo>
                      <a:lnTo>
                        <a:pt x="57" y="220"/>
                      </a:lnTo>
                      <a:lnTo>
                        <a:pt x="80" y="232"/>
                      </a:lnTo>
                      <a:lnTo>
                        <a:pt x="102" y="239"/>
                      </a:lnTo>
                      <a:lnTo>
                        <a:pt x="128" y="242"/>
                      </a:lnTo>
                      <a:lnTo>
                        <a:pt x="157" y="245"/>
                      </a:lnTo>
                      <a:lnTo>
                        <a:pt x="205" y="242"/>
                      </a:lnTo>
                      <a:lnTo>
                        <a:pt x="235" y="235"/>
                      </a:lnTo>
                      <a:lnTo>
                        <a:pt x="262" y="226"/>
                      </a:lnTo>
                      <a:lnTo>
                        <a:pt x="283" y="200"/>
                      </a:lnTo>
                      <a:lnTo>
                        <a:pt x="297" y="168"/>
                      </a:lnTo>
                      <a:lnTo>
                        <a:pt x="308" y="134"/>
                      </a:lnTo>
                      <a:lnTo>
                        <a:pt x="308" y="87"/>
                      </a:lnTo>
                      <a:lnTo>
                        <a:pt x="308" y="42"/>
                      </a:lnTo>
                      <a:lnTo>
                        <a:pt x="269" y="12"/>
                      </a:lnTo>
                      <a:close/>
                    </a:path>
                  </a:pathLst>
                </a:custGeom>
                <a:solidFill>
                  <a:srgbClr val="C0FFFF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62" name="Freeform 90">
                  <a:extLst>
                    <a:ext uri="{FF2B5EF4-FFF2-40B4-BE49-F238E27FC236}">
                      <a16:creationId xmlns:a16="http://schemas.microsoft.com/office/drawing/2014/main" id="{B593E672-E61E-3B51-E5A9-B06F28FF485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911" y="1958"/>
                  <a:ext cx="22" cy="16"/>
                </a:xfrm>
                <a:custGeom>
                  <a:avLst/>
                  <a:gdLst>
                    <a:gd name="T0" fmla="*/ 0 w 45"/>
                    <a:gd name="T1" fmla="*/ 10 h 33"/>
                    <a:gd name="T2" fmla="*/ 7 w 45"/>
                    <a:gd name="T3" fmla="*/ 3 h 33"/>
                    <a:gd name="T4" fmla="*/ 17 w 45"/>
                    <a:gd name="T5" fmla="*/ 0 h 33"/>
                    <a:gd name="T6" fmla="*/ 31 w 45"/>
                    <a:gd name="T7" fmla="*/ 0 h 33"/>
                    <a:gd name="T8" fmla="*/ 41 w 45"/>
                    <a:gd name="T9" fmla="*/ 6 h 33"/>
                    <a:gd name="T10" fmla="*/ 45 w 45"/>
                    <a:gd name="T11" fmla="*/ 31 h 33"/>
                    <a:gd name="T12" fmla="*/ 34 w 45"/>
                    <a:gd name="T13" fmla="*/ 29 h 33"/>
                    <a:gd name="T14" fmla="*/ 25 w 45"/>
                    <a:gd name="T15" fmla="*/ 24 h 33"/>
                    <a:gd name="T16" fmla="*/ 13 w 45"/>
                    <a:gd name="T17" fmla="*/ 29 h 33"/>
                    <a:gd name="T18" fmla="*/ 2 w 45"/>
                    <a:gd name="T19" fmla="*/ 33 h 33"/>
                    <a:gd name="T20" fmla="*/ 0 w 45"/>
                    <a:gd name="T21" fmla="*/ 1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5" h="33">
                      <a:moveTo>
                        <a:pt x="0" y="10"/>
                      </a:moveTo>
                      <a:lnTo>
                        <a:pt x="7" y="3"/>
                      </a:lnTo>
                      <a:lnTo>
                        <a:pt x="17" y="0"/>
                      </a:lnTo>
                      <a:lnTo>
                        <a:pt x="31" y="0"/>
                      </a:lnTo>
                      <a:lnTo>
                        <a:pt x="41" y="6"/>
                      </a:lnTo>
                      <a:lnTo>
                        <a:pt x="45" y="31"/>
                      </a:lnTo>
                      <a:lnTo>
                        <a:pt x="34" y="29"/>
                      </a:lnTo>
                      <a:lnTo>
                        <a:pt x="25" y="24"/>
                      </a:lnTo>
                      <a:lnTo>
                        <a:pt x="13" y="29"/>
                      </a:lnTo>
                      <a:lnTo>
                        <a:pt x="2" y="33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63" name="Freeform 91">
                  <a:extLst>
                    <a:ext uri="{FF2B5EF4-FFF2-40B4-BE49-F238E27FC236}">
                      <a16:creationId xmlns:a16="http://schemas.microsoft.com/office/drawing/2014/main" id="{6F17B72E-340A-9707-F912-36058F169A4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692" y="1951"/>
                  <a:ext cx="65" cy="26"/>
                </a:xfrm>
                <a:custGeom>
                  <a:avLst/>
                  <a:gdLst>
                    <a:gd name="T0" fmla="*/ 128 w 128"/>
                    <a:gd name="T1" fmla="*/ 17 h 52"/>
                    <a:gd name="T2" fmla="*/ 128 w 128"/>
                    <a:gd name="T3" fmla="*/ 52 h 52"/>
                    <a:gd name="T4" fmla="*/ 14 w 128"/>
                    <a:gd name="T5" fmla="*/ 20 h 52"/>
                    <a:gd name="T6" fmla="*/ 0 w 128"/>
                    <a:gd name="T7" fmla="*/ 0 h 52"/>
                    <a:gd name="T8" fmla="*/ 128 w 128"/>
                    <a:gd name="T9" fmla="*/ 17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" h="52">
                      <a:moveTo>
                        <a:pt x="128" y="17"/>
                      </a:moveTo>
                      <a:lnTo>
                        <a:pt x="128" y="52"/>
                      </a:lnTo>
                      <a:lnTo>
                        <a:pt x="14" y="20"/>
                      </a:lnTo>
                      <a:lnTo>
                        <a:pt x="0" y="0"/>
                      </a:lnTo>
                      <a:lnTo>
                        <a:pt x="128" y="1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64" name="Freeform 92">
                  <a:extLst>
                    <a:ext uri="{FF2B5EF4-FFF2-40B4-BE49-F238E27FC236}">
                      <a16:creationId xmlns:a16="http://schemas.microsoft.com/office/drawing/2014/main" id="{90AE1DF0-BD03-E712-B52A-AFC7B91AC79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085" y="1950"/>
                  <a:ext cx="38" cy="27"/>
                </a:xfrm>
                <a:custGeom>
                  <a:avLst/>
                  <a:gdLst>
                    <a:gd name="T0" fmla="*/ 0 w 74"/>
                    <a:gd name="T1" fmla="*/ 29 h 54"/>
                    <a:gd name="T2" fmla="*/ 0 w 74"/>
                    <a:gd name="T3" fmla="*/ 54 h 54"/>
                    <a:gd name="T4" fmla="*/ 70 w 74"/>
                    <a:gd name="T5" fmla="*/ 22 h 54"/>
                    <a:gd name="T6" fmla="*/ 74 w 74"/>
                    <a:gd name="T7" fmla="*/ 0 h 54"/>
                    <a:gd name="T8" fmla="*/ 0 w 74"/>
                    <a:gd name="T9" fmla="*/ 29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" h="54">
                      <a:moveTo>
                        <a:pt x="0" y="29"/>
                      </a:moveTo>
                      <a:lnTo>
                        <a:pt x="0" y="54"/>
                      </a:lnTo>
                      <a:lnTo>
                        <a:pt x="70" y="22"/>
                      </a:lnTo>
                      <a:lnTo>
                        <a:pt x="74" y="0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65" name="Group 93">
                <a:extLst>
                  <a:ext uri="{FF2B5EF4-FFF2-40B4-BE49-F238E27FC236}">
                    <a16:creationId xmlns:a16="http://schemas.microsoft.com/office/drawing/2014/main" id="{F861BCEB-1646-A3FE-7723-E0D676AFE80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03" y="1970"/>
                <a:ext cx="67" cy="57"/>
                <a:chOff x="2803" y="1970"/>
                <a:chExt cx="67" cy="57"/>
              </a:xfrm>
            </p:grpSpPr>
            <p:sp>
              <p:nvSpPr>
                <p:cNvPr id="54366" name="Oval 94">
                  <a:extLst>
                    <a:ext uri="{FF2B5EF4-FFF2-40B4-BE49-F238E27FC236}">
                      <a16:creationId xmlns:a16="http://schemas.microsoft.com/office/drawing/2014/main" id="{BFE11199-8603-7163-9614-6178C63226B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803" y="1970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67" name="Oval 95">
                  <a:extLst>
                    <a:ext uri="{FF2B5EF4-FFF2-40B4-BE49-F238E27FC236}">
                      <a16:creationId xmlns:a16="http://schemas.microsoft.com/office/drawing/2014/main" id="{7791742E-B60E-0994-090B-477DDECF6FBE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826" y="1976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368" name="Group 96">
                <a:extLst>
                  <a:ext uri="{FF2B5EF4-FFF2-40B4-BE49-F238E27FC236}">
                    <a16:creationId xmlns:a16="http://schemas.microsoft.com/office/drawing/2014/main" id="{5DB52BD0-7977-6115-34C8-8F24A910716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75" y="1975"/>
                <a:ext cx="67" cy="57"/>
                <a:chOff x="2975" y="1975"/>
                <a:chExt cx="67" cy="57"/>
              </a:xfrm>
            </p:grpSpPr>
            <p:sp>
              <p:nvSpPr>
                <p:cNvPr id="54369" name="Oval 97">
                  <a:extLst>
                    <a:ext uri="{FF2B5EF4-FFF2-40B4-BE49-F238E27FC236}">
                      <a16:creationId xmlns:a16="http://schemas.microsoft.com/office/drawing/2014/main" id="{C2ED6F25-43FA-A610-33A4-FCD6E932B42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975" y="1975"/>
                  <a:ext cx="67" cy="57"/>
                </a:xfrm>
                <a:prstGeom prst="ellipse">
                  <a:avLst/>
                </a:prstGeom>
                <a:solidFill>
                  <a:srgbClr val="C0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70" name="Oval 98">
                  <a:extLst>
                    <a:ext uri="{FF2B5EF4-FFF2-40B4-BE49-F238E27FC236}">
                      <a16:creationId xmlns:a16="http://schemas.microsoft.com/office/drawing/2014/main" id="{02864569-2993-AB42-05A9-01CD2B7A8AE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998" y="1982"/>
                  <a:ext cx="35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4371" name="Freeform 99">
              <a:extLst>
                <a:ext uri="{FF2B5EF4-FFF2-40B4-BE49-F238E27FC236}">
                  <a16:creationId xmlns:a16="http://schemas.microsoft.com/office/drawing/2014/main" id="{4D0BFA2C-EBCB-D8DF-A8F3-CAF62587747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208" y="2064"/>
              <a:ext cx="192" cy="192"/>
            </a:xfrm>
            <a:custGeom>
              <a:avLst/>
              <a:gdLst>
                <a:gd name="T0" fmla="*/ 94 w 487"/>
                <a:gd name="T1" fmla="*/ 0 h 424"/>
                <a:gd name="T2" fmla="*/ 115 w 487"/>
                <a:gd name="T3" fmla="*/ 35 h 424"/>
                <a:gd name="T4" fmla="*/ 125 w 487"/>
                <a:gd name="T5" fmla="*/ 50 h 424"/>
                <a:gd name="T6" fmla="*/ 143 w 487"/>
                <a:gd name="T7" fmla="*/ 84 h 424"/>
                <a:gd name="T8" fmla="*/ 156 w 487"/>
                <a:gd name="T9" fmla="*/ 107 h 424"/>
                <a:gd name="T10" fmla="*/ 174 w 487"/>
                <a:gd name="T11" fmla="*/ 122 h 424"/>
                <a:gd name="T12" fmla="*/ 201 w 487"/>
                <a:gd name="T13" fmla="*/ 143 h 424"/>
                <a:gd name="T14" fmla="*/ 246 w 487"/>
                <a:gd name="T15" fmla="*/ 166 h 424"/>
                <a:gd name="T16" fmla="*/ 288 w 487"/>
                <a:gd name="T17" fmla="*/ 166 h 424"/>
                <a:gd name="T18" fmla="*/ 327 w 487"/>
                <a:gd name="T19" fmla="*/ 161 h 424"/>
                <a:gd name="T20" fmla="*/ 375 w 487"/>
                <a:gd name="T21" fmla="*/ 143 h 424"/>
                <a:gd name="T22" fmla="*/ 440 w 487"/>
                <a:gd name="T23" fmla="*/ 114 h 424"/>
                <a:gd name="T24" fmla="*/ 446 w 487"/>
                <a:gd name="T25" fmla="*/ 138 h 424"/>
                <a:gd name="T26" fmla="*/ 476 w 487"/>
                <a:gd name="T27" fmla="*/ 304 h 424"/>
                <a:gd name="T28" fmla="*/ 487 w 487"/>
                <a:gd name="T29" fmla="*/ 389 h 424"/>
                <a:gd name="T30" fmla="*/ 417 w 487"/>
                <a:gd name="T31" fmla="*/ 412 h 424"/>
                <a:gd name="T32" fmla="*/ 327 w 487"/>
                <a:gd name="T33" fmla="*/ 418 h 424"/>
                <a:gd name="T34" fmla="*/ 275 w 487"/>
                <a:gd name="T35" fmla="*/ 424 h 424"/>
                <a:gd name="T36" fmla="*/ 184 w 487"/>
                <a:gd name="T37" fmla="*/ 400 h 424"/>
                <a:gd name="T38" fmla="*/ 120 w 487"/>
                <a:gd name="T39" fmla="*/ 365 h 424"/>
                <a:gd name="T40" fmla="*/ 71 w 487"/>
                <a:gd name="T41" fmla="*/ 320 h 424"/>
                <a:gd name="T42" fmla="*/ 29 w 487"/>
                <a:gd name="T43" fmla="*/ 275 h 424"/>
                <a:gd name="T44" fmla="*/ 0 w 487"/>
                <a:gd name="T45" fmla="*/ 224 h 424"/>
                <a:gd name="T46" fmla="*/ 11 w 487"/>
                <a:gd name="T47" fmla="*/ 175 h 424"/>
                <a:gd name="T48" fmla="*/ 35 w 487"/>
                <a:gd name="T49" fmla="*/ 108 h 424"/>
                <a:gd name="T50" fmla="*/ 59 w 487"/>
                <a:gd name="T51" fmla="*/ 66 h 424"/>
                <a:gd name="T52" fmla="*/ 94 w 487"/>
                <a:gd name="T53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7" h="424">
                  <a:moveTo>
                    <a:pt x="94" y="0"/>
                  </a:moveTo>
                  <a:lnTo>
                    <a:pt x="115" y="35"/>
                  </a:lnTo>
                  <a:lnTo>
                    <a:pt x="125" y="50"/>
                  </a:lnTo>
                  <a:lnTo>
                    <a:pt x="143" y="84"/>
                  </a:lnTo>
                  <a:lnTo>
                    <a:pt x="156" y="107"/>
                  </a:lnTo>
                  <a:lnTo>
                    <a:pt x="174" y="122"/>
                  </a:lnTo>
                  <a:lnTo>
                    <a:pt x="201" y="143"/>
                  </a:lnTo>
                  <a:lnTo>
                    <a:pt x="246" y="166"/>
                  </a:lnTo>
                  <a:lnTo>
                    <a:pt x="288" y="166"/>
                  </a:lnTo>
                  <a:lnTo>
                    <a:pt x="327" y="161"/>
                  </a:lnTo>
                  <a:lnTo>
                    <a:pt x="375" y="143"/>
                  </a:lnTo>
                  <a:lnTo>
                    <a:pt x="440" y="114"/>
                  </a:lnTo>
                  <a:lnTo>
                    <a:pt x="446" y="138"/>
                  </a:lnTo>
                  <a:lnTo>
                    <a:pt x="476" y="304"/>
                  </a:lnTo>
                  <a:lnTo>
                    <a:pt x="487" y="389"/>
                  </a:lnTo>
                  <a:lnTo>
                    <a:pt x="417" y="412"/>
                  </a:lnTo>
                  <a:lnTo>
                    <a:pt x="327" y="418"/>
                  </a:lnTo>
                  <a:lnTo>
                    <a:pt x="275" y="424"/>
                  </a:lnTo>
                  <a:lnTo>
                    <a:pt x="184" y="400"/>
                  </a:lnTo>
                  <a:lnTo>
                    <a:pt x="120" y="365"/>
                  </a:lnTo>
                  <a:lnTo>
                    <a:pt x="71" y="320"/>
                  </a:lnTo>
                  <a:lnTo>
                    <a:pt x="29" y="275"/>
                  </a:lnTo>
                  <a:lnTo>
                    <a:pt x="0" y="224"/>
                  </a:lnTo>
                  <a:lnTo>
                    <a:pt x="11" y="175"/>
                  </a:lnTo>
                  <a:lnTo>
                    <a:pt x="35" y="108"/>
                  </a:lnTo>
                  <a:lnTo>
                    <a:pt x="59" y="6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72" name="Group 100">
              <a:extLst>
                <a:ext uri="{FF2B5EF4-FFF2-40B4-BE49-F238E27FC236}">
                  <a16:creationId xmlns:a16="http://schemas.microsoft.com/office/drawing/2014/main" id="{F4F2BE0A-0209-7F5D-ED00-3686AD2C9D0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16200000" flipV="1">
              <a:off x="2006" y="1788"/>
              <a:ext cx="442" cy="322"/>
              <a:chOff x="4363" y="2585"/>
              <a:chExt cx="1104" cy="808"/>
            </a:xfrm>
          </p:grpSpPr>
          <p:sp>
            <p:nvSpPr>
              <p:cNvPr id="54373" name="Freeform 101">
                <a:extLst>
                  <a:ext uri="{FF2B5EF4-FFF2-40B4-BE49-F238E27FC236}">
                    <a16:creationId xmlns:a16="http://schemas.microsoft.com/office/drawing/2014/main" id="{C608D881-FDCE-E1DC-82BE-8032FAAA76C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363" y="2585"/>
                <a:ext cx="1104" cy="808"/>
              </a:xfrm>
              <a:custGeom>
                <a:avLst/>
                <a:gdLst>
                  <a:gd name="T0" fmla="*/ 729 w 3311"/>
                  <a:gd name="T1" fmla="*/ 97 h 2423"/>
                  <a:gd name="T2" fmla="*/ 1249 w 3311"/>
                  <a:gd name="T3" fmla="*/ 0 h 2423"/>
                  <a:gd name="T4" fmla="*/ 1674 w 3311"/>
                  <a:gd name="T5" fmla="*/ 79 h 2423"/>
                  <a:gd name="T6" fmla="*/ 2115 w 3311"/>
                  <a:gd name="T7" fmla="*/ 271 h 2423"/>
                  <a:gd name="T8" fmla="*/ 2512 w 3311"/>
                  <a:gd name="T9" fmla="*/ 443 h 2423"/>
                  <a:gd name="T10" fmla="*/ 2874 w 3311"/>
                  <a:gd name="T11" fmla="*/ 584 h 2423"/>
                  <a:gd name="T12" fmla="*/ 2967 w 3311"/>
                  <a:gd name="T13" fmla="*/ 663 h 2423"/>
                  <a:gd name="T14" fmla="*/ 2971 w 3311"/>
                  <a:gd name="T15" fmla="*/ 829 h 2423"/>
                  <a:gd name="T16" fmla="*/ 2874 w 3311"/>
                  <a:gd name="T17" fmla="*/ 909 h 2423"/>
                  <a:gd name="T18" fmla="*/ 2708 w 3311"/>
                  <a:gd name="T19" fmla="*/ 938 h 2423"/>
                  <a:gd name="T20" fmla="*/ 2574 w 3311"/>
                  <a:gd name="T21" fmla="*/ 931 h 2423"/>
                  <a:gd name="T22" fmla="*/ 2424 w 3311"/>
                  <a:gd name="T23" fmla="*/ 900 h 2423"/>
                  <a:gd name="T24" fmla="*/ 2477 w 3311"/>
                  <a:gd name="T25" fmla="*/ 981 h 2423"/>
                  <a:gd name="T26" fmla="*/ 2526 w 3311"/>
                  <a:gd name="T27" fmla="*/ 1048 h 2423"/>
                  <a:gd name="T28" fmla="*/ 2756 w 3311"/>
                  <a:gd name="T29" fmla="*/ 1194 h 2423"/>
                  <a:gd name="T30" fmla="*/ 2874 w 3311"/>
                  <a:gd name="T31" fmla="*/ 1309 h 2423"/>
                  <a:gd name="T32" fmla="*/ 2983 w 3311"/>
                  <a:gd name="T33" fmla="*/ 1420 h 2423"/>
                  <a:gd name="T34" fmla="*/ 3158 w 3311"/>
                  <a:gd name="T35" fmla="*/ 1570 h 2423"/>
                  <a:gd name="T36" fmla="*/ 3249 w 3311"/>
                  <a:gd name="T37" fmla="*/ 1676 h 2423"/>
                  <a:gd name="T38" fmla="*/ 3299 w 3311"/>
                  <a:gd name="T39" fmla="*/ 1776 h 2423"/>
                  <a:gd name="T40" fmla="*/ 3308 w 3311"/>
                  <a:gd name="T41" fmla="*/ 1879 h 2423"/>
                  <a:gd name="T42" fmla="*/ 3239 w 3311"/>
                  <a:gd name="T43" fmla="*/ 1969 h 2423"/>
                  <a:gd name="T44" fmla="*/ 3228 w 3311"/>
                  <a:gd name="T45" fmla="*/ 2050 h 2423"/>
                  <a:gd name="T46" fmla="*/ 3237 w 3311"/>
                  <a:gd name="T47" fmla="*/ 2131 h 2423"/>
                  <a:gd name="T48" fmla="*/ 3218 w 3311"/>
                  <a:gd name="T49" fmla="*/ 2200 h 2423"/>
                  <a:gd name="T50" fmla="*/ 3184 w 3311"/>
                  <a:gd name="T51" fmla="*/ 2244 h 2423"/>
                  <a:gd name="T52" fmla="*/ 3117 w 3311"/>
                  <a:gd name="T53" fmla="*/ 2272 h 2423"/>
                  <a:gd name="T54" fmla="*/ 3002 w 3311"/>
                  <a:gd name="T55" fmla="*/ 2267 h 2423"/>
                  <a:gd name="T56" fmla="*/ 2939 w 3311"/>
                  <a:gd name="T57" fmla="*/ 2291 h 2423"/>
                  <a:gd name="T58" fmla="*/ 2923 w 3311"/>
                  <a:gd name="T59" fmla="*/ 2369 h 2423"/>
                  <a:gd name="T60" fmla="*/ 2890 w 3311"/>
                  <a:gd name="T61" fmla="*/ 2410 h 2423"/>
                  <a:gd name="T62" fmla="*/ 2842 w 3311"/>
                  <a:gd name="T63" fmla="*/ 2422 h 2423"/>
                  <a:gd name="T64" fmla="*/ 2768 w 3311"/>
                  <a:gd name="T65" fmla="*/ 2420 h 2423"/>
                  <a:gd name="T66" fmla="*/ 2629 w 3311"/>
                  <a:gd name="T67" fmla="*/ 2373 h 2423"/>
                  <a:gd name="T68" fmla="*/ 2337 w 3311"/>
                  <a:gd name="T69" fmla="*/ 2223 h 2423"/>
                  <a:gd name="T70" fmla="*/ 2176 w 3311"/>
                  <a:gd name="T71" fmla="*/ 2173 h 2423"/>
                  <a:gd name="T72" fmla="*/ 2012 w 3311"/>
                  <a:gd name="T73" fmla="*/ 2147 h 2423"/>
                  <a:gd name="T74" fmla="*/ 1642 w 3311"/>
                  <a:gd name="T75" fmla="*/ 2004 h 2423"/>
                  <a:gd name="T76" fmla="*/ 1364 w 3311"/>
                  <a:gd name="T77" fmla="*/ 1853 h 2423"/>
                  <a:gd name="T78" fmla="*/ 1158 w 3311"/>
                  <a:gd name="T79" fmla="*/ 1766 h 2423"/>
                  <a:gd name="T80" fmla="*/ 995 w 3311"/>
                  <a:gd name="T81" fmla="*/ 1687 h 2423"/>
                  <a:gd name="T82" fmla="*/ 821 w 3311"/>
                  <a:gd name="T83" fmla="*/ 1562 h 2423"/>
                  <a:gd name="T84" fmla="*/ 270 w 3311"/>
                  <a:gd name="T85" fmla="*/ 1059 h 2423"/>
                  <a:gd name="T86" fmla="*/ 208 w 3311"/>
                  <a:gd name="T87" fmla="*/ 206 h 2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311" h="2423">
                    <a:moveTo>
                      <a:pt x="538" y="113"/>
                    </a:moveTo>
                    <a:lnTo>
                      <a:pt x="729" y="97"/>
                    </a:lnTo>
                    <a:lnTo>
                      <a:pt x="1027" y="48"/>
                    </a:lnTo>
                    <a:lnTo>
                      <a:pt x="1249" y="0"/>
                    </a:lnTo>
                    <a:lnTo>
                      <a:pt x="1563" y="32"/>
                    </a:lnTo>
                    <a:lnTo>
                      <a:pt x="1674" y="79"/>
                    </a:lnTo>
                    <a:lnTo>
                      <a:pt x="1926" y="175"/>
                    </a:lnTo>
                    <a:lnTo>
                      <a:pt x="2115" y="271"/>
                    </a:lnTo>
                    <a:lnTo>
                      <a:pt x="2376" y="379"/>
                    </a:lnTo>
                    <a:lnTo>
                      <a:pt x="2512" y="443"/>
                    </a:lnTo>
                    <a:lnTo>
                      <a:pt x="2708" y="513"/>
                    </a:lnTo>
                    <a:lnTo>
                      <a:pt x="2874" y="584"/>
                    </a:lnTo>
                    <a:lnTo>
                      <a:pt x="2927" y="616"/>
                    </a:lnTo>
                    <a:lnTo>
                      <a:pt x="2967" y="663"/>
                    </a:lnTo>
                    <a:lnTo>
                      <a:pt x="2993" y="753"/>
                    </a:lnTo>
                    <a:lnTo>
                      <a:pt x="2971" y="829"/>
                    </a:lnTo>
                    <a:lnTo>
                      <a:pt x="2929" y="873"/>
                    </a:lnTo>
                    <a:lnTo>
                      <a:pt x="2874" y="909"/>
                    </a:lnTo>
                    <a:lnTo>
                      <a:pt x="2795" y="935"/>
                    </a:lnTo>
                    <a:lnTo>
                      <a:pt x="2708" y="938"/>
                    </a:lnTo>
                    <a:lnTo>
                      <a:pt x="2643" y="937"/>
                    </a:lnTo>
                    <a:lnTo>
                      <a:pt x="2574" y="931"/>
                    </a:lnTo>
                    <a:lnTo>
                      <a:pt x="2498" y="920"/>
                    </a:lnTo>
                    <a:lnTo>
                      <a:pt x="2424" y="900"/>
                    </a:lnTo>
                    <a:lnTo>
                      <a:pt x="2258" y="837"/>
                    </a:lnTo>
                    <a:lnTo>
                      <a:pt x="2477" y="981"/>
                    </a:lnTo>
                    <a:lnTo>
                      <a:pt x="2512" y="1013"/>
                    </a:lnTo>
                    <a:lnTo>
                      <a:pt x="2526" y="1048"/>
                    </a:lnTo>
                    <a:lnTo>
                      <a:pt x="2645" y="1115"/>
                    </a:lnTo>
                    <a:lnTo>
                      <a:pt x="2756" y="1194"/>
                    </a:lnTo>
                    <a:lnTo>
                      <a:pt x="2824" y="1275"/>
                    </a:lnTo>
                    <a:lnTo>
                      <a:pt x="2874" y="1309"/>
                    </a:lnTo>
                    <a:lnTo>
                      <a:pt x="2929" y="1351"/>
                    </a:lnTo>
                    <a:lnTo>
                      <a:pt x="2983" y="1420"/>
                    </a:lnTo>
                    <a:lnTo>
                      <a:pt x="3024" y="1475"/>
                    </a:lnTo>
                    <a:lnTo>
                      <a:pt x="3158" y="1570"/>
                    </a:lnTo>
                    <a:lnTo>
                      <a:pt x="3202" y="1613"/>
                    </a:lnTo>
                    <a:lnTo>
                      <a:pt x="3249" y="1676"/>
                    </a:lnTo>
                    <a:lnTo>
                      <a:pt x="3273" y="1722"/>
                    </a:lnTo>
                    <a:lnTo>
                      <a:pt x="3299" y="1776"/>
                    </a:lnTo>
                    <a:lnTo>
                      <a:pt x="3311" y="1829"/>
                    </a:lnTo>
                    <a:lnTo>
                      <a:pt x="3308" y="1879"/>
                    </a:lnTo>
                    <a:lnTo>
                      <a:pt x="3287" y="1928"/>
                    </a:lnTo>
                    <a:lnTo>
                      <a:pt x="3239" y="1969"/>
                    </a:lnTo>
                    <a:lnTo>
                      <a:pt x="3196" y="1988"/>
                    </a:lnTo>
                    <a:lnTo>
                      <a:pt x="3228" y="2050"/>
                    </a:lnTo>
                    <a:lnTo>
                      <a:pt x="3239" y="2087"/>
                    </a:lnTo>
                    <a:lnTo>
                      <a:pt x="3237" y="2131"/>
                    </a:lnTo>
                    <a:lnTo>
                      <a:pt x="3227" y="2179"/>
                    </a:lnTo>
                    <a:lnTo>
                      <a:pt x="3218" y="2200"/>
                    </a:lnTo>
                    <a:lnTo>
                      <a:pt x="3201" y="2226"/>
                    </a:lnTo>
                    <a:lnTo>
                      <a:pt x="3184" y="2244"/>
                    </a:lnTo>
                    <a:lnTo>
                      <a:pt x="3159" y="2262"/>
                    </a:lnTo>
                    <a:lnTo>
                      <a:pt x="3117" y="2272"/>
                    </a:lnTo>
                    <a:lnTo>
                      <a:pt x="3068" y="2281"/>
                    </a:lnTo>
                    <a:lnTo>
                      <a:pt x="3002" y="2267"/>
                    </a:lnTo>
                    <a:lnTo>
                      <a:pt x="2934" y="2245"/>
                    </a:lnTo>
                    <a:lnTo>
                      <a:pt x="2939" y="2291"/>
                    </a:lnTo>
                    <a:lnTo>
                      <a:pt x="2934" y="2342"/>
                    </a:lnTo>
                    <a:lnTo>
                      <a:pt x="2923" y="2369"/>
                    </a:lnTo>
                    <a:lnTo>
                      <a:pt x="2908" y="2394"/>
                    </a:lnTo>
                    <a:lnTo>
                      <a:pt x="2890" y="2410"/>
                    </a:lnTo>
                    <a:lnTo>
                      <a:pt x="2867" y="2420"/>
                    </a:lnTo>
                    <a:lnTo>
                      <a:pt x="2842" y="2422"/>
                    </a:lnTo>
                    <a:lnTo>
                      <a:pt x="2808" y="2423"/>
                    </a:lnTo>
                    <a:lnTo>
                      <a:pt x="2768" y="2420"/>
                    </a:lnTo>
                    <a:lnTo>
                      <a:pt x="2734" y="2410"/>
                    </a:lnTo>
                    <a:lnTo>
                      <a:pt x="2629" y="2373"/>
                    </a:lnTo>
                    <a:lnTo>
                      <a:pt x="2537" y="2325"/>
                    </a:lnTo>
                    <a:lnTo>
                      <a:pt x="2337" y="2223"/>
                    </a:lnTo>
                    <a:lnTo>
                      <a:pt x="2229" y="2147"/>
                    </a:lnTo>
                    <a:lnTo>
                      <a:pt x="2176" y="2173"/>
                    </a:lnTo>
                    <a:lnTo>
                      <a:pt x="2115" y="2173"/>
                    </a:lnTo>
                    <a:lnTo>
                      <a:pt x="2012" y="2147"/>
                    </a:lnTo>
                    <a:lnTo>
                      <a:pt x="1832" y="2084"/>
                    </a:lnTo>
                    <a:lnTo>
                      <a:pt x="1642" y="2004"/>
                    </a:lnTo>
                    <a:lnTo>
                      <a:pt x="1454" y="1910"/>
                    </a:lnTo>
                    <a:lnTo>
                      <a:pt x="1364" y="1853"/>
                    </a:lnTo>
                    <a:lnTo>
                      <a:pt x="1263" y="1800"/>
                    </a:lnTo>
                    <a:lnTo>
                      <a:pt x="1158" y="1766"/>
                    </a:lnTo>
                    <a:lnTo>
                      <a:pt x="1073" y="1729"/>
                    </a:lnTo>
                    <a:lnTo>
                      <a:pt x="995" y="1687"/>
                    </a:lnTo>
                    <a:lnTo>
                      <a:pt x="941" y="1654"/>
                    </a:lnTo>
                    <a:lnTo>
                      <a:pt x="821" y="1562"/>
                    </a:lnTo>
                    <a:lnTo>
                      <a:pt x="585" y="1341"/>
                    </a:lnTo>
                    <a:lnTo>
                      <a:pt x="270" y="1059"/>
                    </a:lnTo>
                    <a:lnTo>
                      <a:pt x="0" y="696"/>
                    </a:lnTo>
                    <a:lnTo>
                      <a:pt x="208" y="206"/>
                    </a:lnTo>
                    <a:lnTo>
                      <a:pt x="538" y="113"/>
                    </a:lnTo>
                    <a:close/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4" name="Freeform 102">
                <a:extLst>
                  <a:ext uri="{FF2B5EF4-FFF2-40B4-BE49-F238E27FC236}">
                    <a16:creationId xmlns:a16="http://schemas.microsoft.com/office/drawing/2014/main" id="{C7DD432E-E124-8762-8942-EA63954ACC3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84" y="3075"/>
                <a:ext cx="336" cy="224"/>
              </a:xfrm>
              <a:custGeom>
                <a:avLst/>
                <a:gdLst>
                  <a:gd name="T0" fmla="*/ 961 w 1008"/>
                  <a:gd name="T1" fmla="*/ 673 h 673"/>
                  <a:gd name="T2" fmla="*/ 995 w 1008"/>
                  <a:gd name="T3" fmla="*/ 624 h 673"/>
                  <a:gd name="T4" fmla="*/ 1008 w 1008"/>
                  <a:gd name="T5" fmla="*/ 572 h 673"/>
                  <a:gd name="T6" fmla="*/ 1004 w 1008"/>
                  <a:gd name="T7" fmla="*/ 530 h 673"/>
                  <a:gd name="T8" fmla="*/ 970 w 1008"/>
                  <a:gd name="T9" fmla="*/ 469 h 673"/>
                  <a:gd name="T10" fmla="*/ 916 w 1008"/>
                  <a:gd name="T11" fmla="*/ 420 h 673"/>
                  <a:gd name="T12" fmla="*/ 847 w 1008"/>
                  <a:gd name="T13" fmla="*/ 372 h 673"/>
                  <a:gd name="T14" fmla="*/ 763 w 1008"/>
                  <a:gd name="T15" fmla="*/ 332 h 673"/>
                  <a:gd name="T16" fmla="*/ 679 w 1008"/>
                  <a:gd name="T17" fmla="*/ 310 h 673"/>
                  <a:gd name="T18" fmla="*/ 599 w 1008"/>
                  <a:gd name="T19" fmla="*/ 291 h 673"/>
                  <a:gd name="T20" fmla="*/ 557 w 1008"/>
                  <a:gd name="T21" fmla="*/ 248 h 673"/>
                  <a:gd name="T22" fmla="*/ 513 w 1008"/>
                  <a:gd name="T23" fmla="*/ 208 h 673"/>
                  <a:gd name="T24" fmla="*/ 454 w 1008"/>
                  <a:gd name="T25" fmla="*/ 161 h 673"/>
                  <a:gd name="T26" fmla="*/ 405 w 1008"/>
                  <a:gd name="T27" fmla="*/ 129 h 673"/>
                  <a:gd name="T28" fmla="*/ 332 w 1008"/>
                  <a:gd name="T29" fmla="*/ 92 h 673"/>
                  <a:gd name="T30" fmla="*/ 292 w 1008"/>
                  <a:gd name="T31" fmla="*/ 75 h 673"/>
                  <a:gd name="T32" fmla="*/ 220 w 1008"/>
                  <a:gd name="T33" fmla="*/ 33 h 673"/>
                  <a:gd name="T34" fmla="*/ 142 w 1008"/>
                  <a:gd name="T35" fmla="*/ 10 h 673"/>
                  <a:gd name="T36" fmla="*/ 53 w 1008"/>
                  <a:gd name="T37" fmla="*/ 0 h 673"/>
                  <a:gd name="T38" fmla="*/ 0 w 1008"/>
                  <a:gd name="T39" fmla="*/ 1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008" h="673">
                    <a:moveTo>
                      <a:pt x="961" y="673"/>
                    </a:moveTo>
                    <a:lnTo>
                      <a:pt x="995" y="624"/>
                    </a:lnTo>
                    <a:lnTo>
                      <a:pt x="1008" y="572"/>
                    </a:lnTo>
                    <a:lnTo>
                      <a:pt x="1004" y="530"/>
                    </a:lnTo>
                    <a:lnTo>
                      <a:pt x="970" y="469"/>
                    </a:lnTo>
                    <a:lnTo>
                      <a:pt x="916" y="420"/>
                    </a:lnTo>
                    <a:lnTo>
                      <a:pt x="847" y="372"/>
                    </a:lnTo>
                    <a:lnTo>
                      <a:pt x="763" y="332"/>
                    </a:lnTo>
                    <a:lnTo>
                      <a:pt x="679" y="310"/>
                    </a:lnTo>
                    <a:lnTo>
                      <a:pt x="599" y="291"/>
                    </a:lnTo>
                    <a:lnTo>
                      <a:pt x="557" y="248"/>
                    </a:lnTo>
                    <a:lnTo>
                      <a:pt x="513" y="208"/>
                    </a:lnTo>
                    <a:lnTo>
                      <a:pt x="454" y="161"/>
                    </a:lnTo>
                    <a:lnTo>
                      <a:pt x="405" y="129"/>
                    </a:lnTo>
                    <a:lnTo>
                      <a:pt x="332" y="92"/>
                    </a:lnTo>
                    <a:lnTo>
                      <a:pt x="292" y="75"/>
                    </a:lnTo>
                    <a:lnTo>
                      <a:pt x="220" y="33"/>
                    </a:lnTo>
                    <a:lnTo>
                      <a:pt x="142" y="10"/>
                    </a:lnTo>
                    <a:lnTo>
                      <a:pt x="53" y="0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5" name="Freeform 103">
                <a:extLst>
                  <a:ext uri="{FF2B5EF4-FFF2-40B4-BE49-F238E27FC236}">
                    <a16:creationId xmlns:a16="http://schemas.microsoft.com/office/drawing/2014/main" id="{D387A50E-8BE4-E05E-16C1-8C071B26B1B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81" y="3054"/>
                <a:ext cx="359" cy="279"/>
              </a:xfrm>
              <a:custGeom>
                <a:avLst/>
                <a:gdLst>
                  <a:gd name="T0" fmla="*/ 1077 w 1077"/>
                  <a:gd name="T1" fmla="*/ 838 h 838"/>
                  <a:gd name="T2" fmla="*/ 1069 w 1077"/>
                  <a:gd name="T3" fmla="*/ 806 h 838"/>
                  <a:gd name="T4" fmla="*/ 1057 w 1077"/>
                  <a:gd name="T5" fmla="*/ 769 h 838"/>
                  <a:gd name="T6" fmla="*/ 1036 w 1077"/>
                  <a:gd name="T7" fmla="*/ 732 h 838"/>
                  <a:gd name="T8" fmla="*/ 1016 w 1077"/>
                  <a:gd name="T9" fmla="*/ 704 h 838"/>
                  <a:gd name="T10" fmla="*/ 989 w 1077"/>
                  <a:gd name="T11" fmla="*/ 676 h 838"/>
                  <a:gd name="T12" fmla="*/ 908 w 1077"/>
                  <a:gd name="T13" fmla="*/ 609 h 838"/>
                  <a:gd name="T14" fmla="*/ 814 w 1077"/>
                  <a:gd name="T15" fmla="*/ 548 h 838"/>
                  <a:gd name="T16" fmla="*/ 736 w 1077"/>
                  <a:gd name="T17" fmla="*/ 514 h 838"/>
                  <a:gd name="T18" fmla="*/ 635 w 1077"/>
                  <a:gd name="T19" fmla="*/ 485 h 838"/>
                  <a:gd name="T20" fmla="*/ 547 w 1077"/>
                  <a:gd name="T21" fmla="*/ 413 h 838"/>
                  <a:gd name="T22" fmla="*/ 469 w 1077"/>
                  <a:gd name="T23" fmla="*/ 339 h 838"/>
                  <a:gd name="T24" fmla="*/ 386 w 1077"/>
                  <a:gd name="T25" fmla="*/ 275 h 838"/>
                  <a:gd name="T26" fmla="*/ 286 w 1077"/>
                  <a:gd name="T27" fmla="*/ 213 h 838"/>
                  <a:gd name="T28" fmla="*/ 198 w 1077"/>
                  <a:gd name="T29" fmla="*/ 159 h 838"/>
                  <a:gd name="T30" fmla="*/ 120 w 1077"/>
                  <a:gd name="T31" fmla="*/ 72 h 838"/>
                  <a:gd name="T32" fmla="*/ 0 w 1077"/>
                  <a:gd name="T33" fmla="*/ 0 h 8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077" h="838">
                    <a:moveTo>
                      <a:pt x="1077" y="838"/>
                    </a:moveTo>
                    <a:lnTo>
                      <a:pt x="1069" y="806"/>
                    </a:lnTo>
                    <a:lnTo>
                      <a:pt x="1057" y="769"/>
                    </a:lnTo>
                    <a:lnTo>
                      <a:pt x="1036" y="732"/>
                    </a:lnTo>
                    <a:lnTo>
                      <a:pt x="1016" y="704"/>
                    </a:lnTo>
                    <a:lnTo>
                      <a:pt x="989" y="676"/>
                    </a:lnTo>
                    <a:lnTo>
                      <a:pt x="908" y="609"/>
                    </a:lnTo>
                    <a:lnTo>
                      <a:pt x="814" y="548"/>
                    </a:lnTo>
                    <a:lnTo>
                      <a:pt x="736" y="514"/>
                    </a:lnTo>
                    <a:lnTo>
                      <a:pt x="635" y="485"/>
                    </a:lnTo>
                    <a:lnTo>
                      <a:pt x="547" y="413"/>
                    </a:lnTo>
                    <a:lnTo>
                      <a:pt x="469" y="339"/>
                    </a:lnTo>
                    <a:lnTo>
                      <a:pt x="386" y="275"/>
                    </a:lnTo>
                    <a:lnTo>
                      <a:pt x="286" y="213"/>
                    </a:lnTo>
                    <a:lnTo>
                      <a:pt x="198" y="159"/>
                    </a:lnTo>
                    <a:lnTo>
                      <a:pt x="120" y="72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6" name="Freeform 104">
                <a:extLst>
                  <a:ext uri="{FF2B5EF4-FFF2-40B4-BE49-F238E27FC236}">
                    <a16:creationId xmlns:a16="http://schemas.microsoft.com/office/drawing/2014/main" id="{C12FDC3D-759B-BD44-AB9C-1F8F4D52F47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74" y="2973"/>
                <a:ext cx="356" cy="276"/>
              </a:xfrm>
              <a:custGeom>
                <a:avLst/>
                <a:gdLst>
                  <a:gd name="T0" fmla="*/ 1069 w 1069"/>
                  <a:gd name="T1" fmla="*/ 828 h 828"/>
                  <a:gd name="T2" fmla="*/ 1026 w 1069"/>
                  <a:gd name="T3" fmla="*/ 771 h 828"/>
                  <a:gd name="T4" fmla="*/ 989 w 1069"/>
                  <a:gd name="T5" fmla="*/ 728 h 828"/>
                  <a:gd name="T6" fmla="*/ 947 w 1069"/>
                  <a:gd name="T7" fmla="*/ 694 h 828"/>
                  <a:gd name="T8" fmla="*/ 797 w 1069"/>
                  <a:gd name="T9" fmla="*/ 593 h 828"/>
                  <a:gd name="T10" fmla="*/ 698 w 1069"/>
                  <a:gd name="T11" fmla="*/ 540 h 828"/>
                  <a:gd name="T12" fmla="*/ 624 w 1069"/>
                  <a:gd name="T13" fmla="*/ 463 h 828"/>
                  <a:gd name="T14" fmla="*/ 539 w 1069"/>
                  <a:gd name="T15" fmla="*/ 393 h 828"/>
                  <a:gd name="T16" fmla="*/ 458 w 1069"/>
                  <a:gd name="T17" fmla="*/ 332 h 828"/>
                  <a:gd name="T18" fmla="*/ 372 w 1069"/>
                  <a:gd name="T19" fmla="*/ 278 h 828"/>
                  <a:gd name="T20" fmla="*/ 322 w 1069"/>
                  <a:gd name="T21" fmla="*/ 243 h 828"/>
                  <a:gd name="T22" fmla="*/ 222 w 1069"/>
                  <a:gd name="T23" fmla="*/ 188 h 828"/>
                  <a:gd name="T24" fmla="*/ 126 w 1069"/>
                  <a:gd name="T25" fmla="*/ 80 h 828"/>
                  <a:gd name="T26" fmla="*/ 0 w 1069"/>
                  <a:gd name="T27" fmla="*/ 0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69" h="828">
                    <a:moveTo>
                      <a:pt x="1069" y="828"/>
                    </a:moveTo>
                    <a:lnTo>
                      <a:pt x="1026" y="771"/>
                    </a:lnTo>
                    <a:lnTo>
                      <a:pt x="989" y="728"/>
                    </a:lnTo>
                    <a:lnTo>
                      <a:pt x="947" y="694"/>
                    </a:lnTo>
                    <a:lnTo>
                      <a:pt x="797" y="593"/>
                    </a:lnTo>
                    <a:lnTo>
                      <a:pt x="698" y="540"/>
                    </a:lnTo>
                    <a:lnTo>
                      <a:pt x="624" y="463"/>
                    </a:lnTo>
                    <a:lnTo>
                      <a:pt x="539" y="393"/>
                    </a:lnTo>
                    <a:lnTo>
                      <a:pt x="458" y="332"/>
                    </a:lnTo>
                    <a:lnTo>
                      <a:pt x="372" y="278"/>
                    </a:lnTo>
                    <a:lnTo>
                      <a:pt x="322" y="243"/>
                    </a:lnTo>
                    <a:lnTo>
                      <a:pt x="222" y="188"/>
                    </a:lnTo>
                    <a:lnTo>
                      <a:pt x="126" y="8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7" name="Freeform 105">
                <a:extLst>
                  <a:ext uri="{FF2B5EF4-FFF2-40B4-BE49-F238E27FC236}">
                    <a16:creationId xmlns:a16="http://schemas.microsoft.com/office/drawing/2014/main" id="{76F37A26-4E3E-D87F-BEFE-44B40F15017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30" y="2749"/>
                <a:ext cx="12" cy="104"/>
              </a:xfrm>
              <a:custGeom>
                <a:avLst/>
                <a:gdLst>
                  <a:gd name="T0" fmla="*/ 20 w 36"/>
                  <a:gd name="T1" fmla="*/ 313 h 313"/>
                  <a:gd name="T2" fmla="*/ 4 w 36"/>
                  <a:gd name="T3" fmla="*/ 216 h 313"/>
                  <a:gd name="T4" fmla="*/ 0 w 36"/>
                  <a:gd name="T5" fmla="*/ 152 h 313"/>
                  <a:gd name="T6" fmla="*/ 16 w 36"/>
                  <a:gd name="T7" fmla="*/ 66 h 313"/>
                  <a:gd name="T8" fmla="*/ 36 w 36"/>
                  <a:gd name="T9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13">
                    <a:moveTo>
                      <a:pt x="20" y="313"/>
                    </a:moveTo>
                    <a:lnTo>
                      <a:pt x="4" y="216"/>
                    </a:lnTo>
                    <a:lnTo>
                      <a:pt x="0" y="152"/>
                    </a:lnTo>
                    <a:lnTo>
                      <a:pt x="16" y="66"/>
                    </a:lnTo>
                    <a:lnTo>
                      <a:pt x="3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8" name="Freeform 106">
                <a:extLst>
                  <a:ext uri="{FF2B5EF4-FFF2-40B4-BE49-F238E27FC236}">
                    <a16:creationId xmlns:a16="http://schemas.microsoft.com/office/drawing/2014/main" id="{36F769E1-F22C-B5E1-F043-02A0AA51C9E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46" y="2938"/>
                <a:ext cx="59" cy="59"/>
              </a:xfrm>
              <a:custGeom>
                <a:avLst/>
                <a:gdLst>
                  <a:gd name="T0" fmla="*/ 177 w 177"/>
                  <a:gd name="T1" fmla="*/ 0 h 175"/>
                  <a:gd name="T2" fmla="*/ 133 w 177"/>
                  <a:gd name="T3" fmla="*/ 9 h 175"/>
                  <a:gd name="T4" fmla="*/ 84 w 177"/>
                  <a:gd name="T5" fmla="*/ 34 h 175"/>
                  <a:gd name="T6" fmla="*/ 43 w 177"/>
                  <a:gd name="T7" fmla="*/ 72 h 175"/>
                  <a:gd name="T8" fmla="*/ 21 w 177"/>
                  <a:gd name="T9" fmla="*/ 107 h 175"/>
                  <a:gd name="T10" fmla="*/ 0 w 177"/>
                  <a:gd name="T11" fmla="*/ 175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7" h="175">
                    <a:moveTo>
                      <a:pt x="177" y="0"/>
                    </a:moveTo>
                    <a:lnTo>
                      <a:pt x="133" y="9"/>
                    </a:lnTo>
                    <a:lnTo>
                      <a:pt x="84" y="34"/>
                    </a:lnTo>
                    <a:lnTo>
                      <a:pt x="43" y="72"/>
                    </a:lnTo>
                    <a:lnTo>
                      <a:pt x="21" y="107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79" name="Freeform 107">
                <a:extLst>
                  <a:ext uri="{FF2B5EF4-FFF2-40B4-BE49-F238E27FC236}">
                    <a16:creationId xmlns:a16="http://schemas.microsoft.com/office/drawing/2014/main" id="{237510A0-91CF-53C9-328C-38CE7B23681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48" y="3028"/>
                <a:ext cx="94" cy="41"/>
              </a:xfrm>
              <a:custGeom>
                <a:avLst/>
                <a:gdLst>
                  <a:gd name="T0" fmla="*/ 281 w 281"/>
                  <a:gd name="T1" fmla="*/ 3 h 123"/>
                  <a:gd name="T2" fmla="*/ 229 w 281"/>
                  <a:gd name="T3" fmla="*/ 0 h 123"/>
                  <a:gd name="T4" fmla="*/ 159 w 281"/>
                  <a:gd name="T5" fmla="*/ 12 h 123"/>
                  <a:gd name="T6" fmla="*/ 88 w 281"/>
                  <a:gd name="T7" fmla="*/ 34 h 123"/>
                  <a:gd name="T8" fmla="*/ 50 w 281"/>
                  <a:gd name="T9" fmla="*/ 60 h 123"/>
                  <a:gd name="T10" fmla="*/ 0 w 281"/>
                  <a:gd name="T11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1" h="123">
                    <a:moveTo>
                      <a:pt x="281" y="3"/>
                    </a:moveTo>
                    <a:lnTo>
                      <a:pt x="229" y="0"/>
                    </a:lnTo>
                    <a:lnTo>
                      <a:pt x="159" y="12"/>
                    </a:lnTo>
                    <a:lnTo>
                      <a:pt x="88" y="34"/>
                    </a:lnTo>
                    <a:lnTo>
                      <a:pt x="50" y="60"/>
                    </a:lnTo>
                    <a:lnTo>
                      <a:pt x="0" y="12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0" name="Freeform 108">
                <a:extLst>
                  <a:ext uri="{FF2B5EF4-FFF2-40B4-BE49-F238E27FC236}">
                    <a16:creationId xmlns:a16="http://schemas.microsoft.com/office/drawing/2014/main" id="{12BF623A-6D81-EFA6-C856-75B0EC551AC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20" y="3088"/>
                <a:ext cx="106" cy="22"/>
              </a:xfrm>
              <a:custGeom>
                <a:avLst/>
                <a:gdLst>
                  <a:gd name="T0" fmla="*/ 319 w 319"/>
                  <a:gd name="T1" fmla="*/ 5 h 68"/>
                  <a:gd name="T2" fmla="*/ 247 w 319"/>
                  <a:gd name="T3" fmla="*/ 0 h 68"/>
                  <a:gd name="T4" fmla="*/ 171 w 319"/>
                  <a:gd name="T5" fmla="*/ 3 h 68"/>
                  <a:gd name="T6" fmla="*/ 108 w 319"/>
                  <a:gd name="T7" fmla="*/ 21 h 68"/>
                  <a:gd name="T8" fmla="*/ 42 w 319"/>
                  <a:gd name="T9" fmla="*/ 41 h 68"/>
                  <a:gd name="T10" fmla="*/ 0 w 319"/>
                  <a:gd name="T1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19" h="68">
                    <a:moveTo>
                      <a:pt x="319" y="5"/>
                    </a:moveTo>
                    <a:lnTo>
                      <a:pt x="247" y="0"/>
                    </a:lnTo>
                    <a:lnTo>
                      <a:pt x="171" y="3"/>
                    </a:lnTo>
                    <a:lnTo>
                      <a:pt x="108" y="21"/>
                    </a:lnTo>
                    <a:lnTo>
                      <a:pt x="42" y="41"/>
                    </a:lnTo>
                    <a:lnTo>
                      <a:pt x="0" y="68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1" name="Freeform 109">
                <a:extLst>
                  <a:ext uri="{FF2B5EF4-FFF2-40B4-BE49-F238E27FC236}">
                    <a16:creationId xmlns:a16="http://schemas.microsoft.com/office/drawing/2014/main" id="{5FD71704-5AC9-D898-80D1-58FB29C5360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251" y="3010"/>
                <a:ext cx="50" cy="35"/>
              </a:xfrm>
              <a:custGeom>
                <a:avLst/>
                <a:gdLst>
                  <a:gd name="T0" fmla="*/ 150 w 150"/>
                  <a:gd name="T1" fmla="*/ 0 h 103"/>
                  <a:gd name="T2" fmla="*/ 97 w 150"/>
                  <a:gd name="T3" fmla="*/ 12 h 103"/>
                  <a:gd name="T4" fmla="*/ 45 w 150"/>
                  <a:gd name="T5" fmla="*/ 40 h 103"/>
                  <a:gd name="T6" fmla="*/ 0 w 150"/>
                  <a:gd name="T7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03">
                    <a:moveTo>
                      <a:pt x="150" y="0"/>
                    </a:moveTo>
                    <a:lnTo>
                      <a:pt x="97" y="12"/>
                    </a:lnTo>
                    <a:lnTo>
                      <a:pt x="45" y="40"/>
                    </a:lnTo>
                    <a:lnTo>
                      <a:pt x="0" y="103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2" name="Freeform 110">
                <a:extLst>
                  <a:ext uri="{FF2B5EF4-FFF2-40B4-BE49-F238E27FC236}">
                    <a16:creationId xmlns:a16="http://schemas.microsoft.com/office/drawing/2014/main" id="{7BEFBE72-5916-599D-912B-041D889823A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42" y="3082"/>
                <a:ext cx="81" cy="42"/>
              </a:xfrm>
              <a:custGeom>
                <a:avLst/>
                <a:gdLst>
                  <a:gd name="T0" fmla="*/ 242 w 242"/>
                  <a:gd name="T1" fmla="*/ 3 h 124"/>
                  <a:gd name="T2" fmla="*/ 165 w 242"/>
                  <a:gd name="T3" fmla="*/ 0 h 124"/>
                  <a:gd name="T4" fmla="*/ 114 w 242"/>
                  <a:gd name="T5" fmla="*/ 19 h 124"/>
                  <a:gd name="T6" fmla="*/ 59 w 242"/>
                  <a:gd name="T7" fmla="*/ 57 h 124"/>
                  <a:gd name="T8" fmla="*/ 0 w 242"/>
                  <a:gd name="T9" fmla="*/ 124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24">
                    <a:moveTo>
                      <a:pt x="242" y="3"/>
                    </a:moveTo>
                    <a:lnTo>
                      <a:pt x="165" y="0"/>
                    </a:lnTo>
                    <a:lnTo>
                      <a:pt x="114" y="19"/>
                    </a:lnTo>
                    <a:lnTo>
                      <a:pt x="59" y="57"/>
                    </a:lnTo>
                    <a:lnTo>
                      <a:pt x="0" y="12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3" name="Freeform 111">
                <a:extLst>
                  <a:ext uri="{FF2B5EF4-FFF2-40B4-BE49-F238E27FC236}">
                    <a16:creationId xmlns:a16="http://schemas.microsoft.com/office/drawing/2014/main" id="{7EF8F7DE-A2B0-6020-5673-75E1E4A823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262" y="3167"/>
                <a:ext cx="68" cy="32"/>
              </a:xfrm>
              <a:custGeom>
                <a:avLst/>
                <a:gdLst>
                  <a:gd name="T0" fmla="*/ 205 w 205"/>
                  <a:gd name="T1" fmla="*/ 0 h 95"/>
                  <a:gd name="T2" fmla="*/ 155 w 205"/>
                  <a:gd name="T3" fmla="*/ 0 h 95"/>
                  <a:gd name="T4" fmla="*/ 102 w 205"/>
                  <a:gd name="T5" fmla="*/ 15 h 95"/>
                  <a:gd name="T6" fmla="*/ 44 w 205"/>
                  <a:gd name="T7" fmla="*/ 48 h 95"/>
                  <a:gd name="T8" fmla="*/ 0 w 205"/>
                  <a:gd name="T9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5" h="95">
                    <a:moveTo>
                      <a:pt x="205" y="0"/>
                    </a:moveTo>
                    <a:lnTo>
                      <a:pt x="155" y="0"/>
                    </a:lnTo>
                    <a:lnTo>
                      <a:pt x="102" y="15"/>
                    </a:lnTo>
                    <a:lnTo>
                      <a:pt x="44" y="48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4" name="Freeform 112">
                <a:extLst>
                  <a:ext uri="{FF2B5EF4-FFF2-40B4-BE49-F238E27FC236}">
                    <a16:creationId xmlns:a16="http://schemas.microsoft.com/office/drawing/2014/main" id="{965BB728-6FCE-E85B-721A-1569F7C4ABF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39" y="3221"/>
                <a:ext cx="66" cy="33"/>
              </a:xfrm>
              <a:custGeom>
                <a:avLst/>
                <a:gdLst>
                  <a:gd name="T0" fmla="*/ 199 w 199"/>
                  <a:gd name="T1" fmla="*/ 0 h 101"/>
                  <a:gd name="T2" fmla="*/ 127 w 199"/>
                  <a:gd name="T3" fmla="*/ 14 h 101"/>
                  <a:gd name="T4" fmla="*/ 81 w 199"/>
                  <a:gd name="T5" fmla="*/ 31 h 101"/>
                  <a:gd name="T6" fmla="*/ 37 w 199"/>
                  <a:gd name="T7" fmla="*/ 66 h 101"/>
                  <a:gd name="T8" fmla="*/ 0 w 199"/>
                  <a:gd name="T9" fmla="*/ 101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9" h="101">
                    <a:moveTo>
                      <a:pt x="199" y="0"/>
                    </a:moveTo>
                    <a:lnTo>
                      <a:pt x="127" y="14"/>
                    </a:lnTo>
                    <a:lnTo>
                      <a:pt x="81" y="31"/>
                    </a:lnTo>
                    <a:lnTo>
                      <a:pt x="37" y="66"/>
                    </a:lnTo>
                    <a:lnTo>
                      <a:pt x="0" y="101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5" name="Freeform 113">
                <a:extLst>
                  <a:ext uri="{FF2B5EF4-FFF2-40B4-BE49-F238E27FC236}">
                    <a16:creationId xmlns:a16="http://schemas.microsoft.com/office/drawing/2014/main" id="{58047F39-FA9D-7C55-E853-11CDDEDB7B9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13" y="2863"/>
                <a:ext cx="98" cy="85"/>
              </a:xfrm>
              <a:custGeom>
                <a:avLst/>
                <a:gdLst>
                  <a:gd name="T0" fmla="*/ 0 w 296"/>
                  <a:gd name="T1" fmla="*/ 253 h 253"/>
                  <a:gd name="T2" fmla="*/ 63 w 296"/>
                  <a:gd name="T3" fmla="*/ 206 h 253"/>
                  <a:gd name="T4" fmla="*/ 146 w 296"/>
                  <a:gd name="T5" fmla="*/ 142 h 253"/>
                  <a:gd name="T6" fmla="*/ 231 w 296"/>
                  <a:gd name="T7" fmla="*/ 72 h 253"/>
                  <a:gd name="T8" fmla="*/ 296 w 296"/>
                  <a:gd name="T9" fmla="*/ 0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53">
                    <a:moveTo>
                      <a:pt x="0" y="253"/>
                    </a:moveTo>
                    <a:lnTo>
                      <a:pt x="63" y="206"/>
                    </a:lnTo>
                    <a:lnTo>
                      <a:pt x="146" y="142"/>
                    </a:lnTo>
                    <a:lnTo>
                      <a:pt x="231" y="72"/>
                    </a:lnTo>
                    <a:lnTo>
                      <a:pt x="296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6" name="Freeform 114">
                <a:extLst>
                  <a:ext uri="{FF2B5EF4-FFF2-40B4-BE49-F238E27FC236}">
                    <a16:creationId xmlns:a16="http://schemas.microsoft.com/office/drawing/2014/main" id="{FA3A124B-3A9F-DF3D-713A-11D3CF9A6CB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16" y="3137"/>
                <a:ext cx="79" cy="32"/>
              </a:xfrm>
              <a:custGeom>
                <a:avLst/>
                <a:gdLst>
                  <a:gd name="T0" fmla="*/ 237 w 237"/>
                  <a:gd name="T1" fmla="*/ 0 h 96"/>
                  <a:gd name="T2" fmla="*/ 152 w 237"/>
                  <a:gd name="T3" fmla="*/ 5 h 96"/>
                  <a:gd name="T4" fmla="*/ 88 w 237"/>
                  <a:gd name="T5" fmla="*/ 25 h 96"/>
                  <a:gd name="T6" fmla="*/ 41 w 237"/>
                  <a:gd name="T7" fmla="*/ 53 h 96"/>
                  <a:gd name="T8" fmla="*/ 0 w 237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7" h="96">
                    <a:moveTo>
                      <a:pt x="237" y="0"/>
                    </a:moveTo>
                    <a:lnTo>
                      <a:pt x="152" y="5"/>
                    </a:lnTo>
                    <a:lnTo>
                      <a:pt x="88" y="25"/>
                    </a:lnTo>
                    <a:lnTo>
                      <a:pt x="41" y="53"/>
                    </a:lnTo>
                    <a:lnTo>
                      <a:pt x="0" y="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7" name="Freeform 115">
                <a:extLst>
                  <a:ext uri="{FF2B5EF4-FFF2-40B4-BE49-F238E27FC236}">
                    <a16:creationId xmlns:a16="http://schemas.microsoft.com/office/drawing/2014/main" id="{6FDFCBA1-6BF1-8FE8-A799-D284842B493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320" y="3082"/>
                <a:ext cx="66" cy="27"/>
              </a:xfrm>
              <a:custGeom>
                <a:avLst/>
                <a:gdLst>
                  <a:gd name="T0" fmla="*/ 198 w 198"/>
                  <a:gd name="T1" fmla="*/ 16 h 79"/>
                  <a:gd name="T2" fmla="*/ 145 w 198"/>
                  <a:gd name="T3" fmla="*/ 0 h 79"/>
                  <a:gd name="T4" fmla="*/ 97 w 198"/>
                  <a:gd name="T5" fmla="*/ 3 h 79"/>
                  <a:gd name="T6" fmla="*/ 47 w 198"/>
                  <a:gd name="T7" fmla="*/ 25 h 79"/>
                  <a:gd name="T8" fmla="*/ 16 w 198"/>
                  <a:gd name="T9" fmla="*/ 47 h 79"/>
                  <a:gd name="T10" fmla="*/ 0 w 198"/>
                  <a:gd name="T11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8" h="79">
                    <a:moveTo>
                      <a:pt x="198" y="16"/>
                    </a:moveTo>
                    <a:lnTo>
                      <a:pt x="145" y="0"/>
                    </a:lnTo>
                    <a:lnTo>
                      <a:pt x="97" y="3"/>
                    </a:lnTo>
                    <a:lnTo>
                      <a:pt x="47" y="25"/>
                    </a:lnTo>
                    <a:lnTo>
                      <a:pt x="16" y="47"/>
                    </a:lnTo>
                    <a:lnTo>
                      <a:pt x="0" y="7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8" name="Freeform 116">
                <a:extLst>
                  <a:ext uri="{FF2B5EF4-FFF2-40B4-BE49-F238E27FC236}">
                    <a16:creationId xmlns:a16="http://schemas.microsoft.com/office/drawing/2014/main" id="{B6D16EFE-6473-1255-56A8-AB13D384718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28" y="3174"/>
                <a:ext cx="61" cy="24"/>
              </a:xfrm>
              <a:custGeom>
                <a:avLst/>
                <a:gdLst>
                  <a:gd name="T0" fmla="*/ 184 w 184"/>
                  <a:gd name="T1" fmla="*/ 0 h 72"/>
                  <a:gd name="T2" fmla="*/ 153 w 184"/>
                  <a:gd name="T3" fmla="*/ 0 h 72"/>
                  <a:gd name="T4" fmla="*/ 104 w 184"/>
                  <a:gd name="T5" fmla="*/ 5 h 72"/>
                  <a:gd name="T6" fmla="*/ 62 w 184"/>
                  <a:gd name="T7" fmla="*/ 17 h 72"/>
                  <a:gd name="T8" fmla="*/ 40 w 184"/>
                  <a:gd name="T9" fmla="*/ 32 h 72"/>
                  <a:gd name="T10" fmla="*/ 16 w 184"/>
                  <a:gd name="T11" fmla="*/ 54 h 72"/>
                  <a:gd name="T12" fmla="*/ 0 w 184"/>
                  <a:gd name="T1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4" h="72">
                    <a:moveTo>
                      <a:pt x="184" y="0"/>
                    </a:moveTo>
                    <a:lnTo>
                      <a:pt x="153" y="0"/>
                    </a:lnTo>
                    <a:lnTo>
                      <a:pt x="104" y="5"/>
                    </a:lnTo>
                    <a:lnTo>
                      <a:pt x="62" y="17"/>
                    </a:lnTo>
                    <a:lnTo>
                      <a:pt x="40" y="32"/>
                    </a:lnTo>
                    <a:lnTo>
                      <a:pt x="16" y="54"/>
                    </a:lnTo>
                    <a:lnTo>
                      <a:pt x="0" y="72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89" name="Freeform 117">
                <a:extLst>
                  <a:ext uri="{FF2B5EF4-FFF2-40B4-BE49-F238E27FC236}">
                    <a16:creationId xmlns:a16="http://schemas.microsoft.com/office/drawing/2014/main" id="{EC6FCBBA-0DF8-2CEC-7BF6-77C5432B921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39" y="3054"/>
                <a:ext cx="12" cy="26"/>
              </a:xfrm>
              <a:custGeom>
                <a:avLst/>
                <a:gdLst>
                  <a:gd name="T0" fmla="*/ 0 w 38"/>
                  <a:gd name="T1" fmla="*/ 78 h 78"/>
                  <a:gd name="T2" fmla="*/ 12 w 38"/>
                  <a:gd name="T3" fmla="*/ 32 h 78"/>
                  <a:gd name="T4" fmla="*/ 28 w 38"/>
                  <a:gd name="T5" fmla="*/ 9 h 78"/>
                  <a:gd name="T6" fmla="*/ 38 w 38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78">
                    <a:moveTo>
                      <a:pt x="0" y="78"/>
                    </a:moveTo>
                    <a:lnTo>
                      <a:pt x="12" y="32"/>
                    </a:lnTo>
                    <a:lnTo>
                      <a:pt x="28" y="9"/>
                    </a:lnTo>
                    <a:lnTo>
                      <a:pt x="38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0" name="Freeform 118">
                <a:extLst>
                  <a:ext uri="{FF2B5EF4-FFF2-40B4-BE49-F238E27FC236}">
                    <a16:creationId xmlns:a16="http://schemas.microsoft.com/office/drawing/2014/main" id="{B8942C80-61AD-C482-12DC-53A490C56AC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84" y="2741"/>
                <a:ext cx="342" cy="89"/>
              </a:xfrm>
              <a:custGeom>
                <a:avLst/>
                <a:gdLst>
                  <a:gd name="T0" fmla="*/ 0 w 1027"/>
                  <a:gd name="T1" fmla="*/ 0 h 266"/>
                  <a:gd name="T2" fmla="*/ 158 w 1027"/>
                  <a:gd name="T3" fmla="*/ 141 h 266"/>
                  <a:gd name="T4" fmla="*/ 270 w 1027"/>
                  <a:gd name="T5" fmla="*/ 204 h 266"/>
                  <a:gd name="T6" fmla="*/ 379 w 1027"/>
                  <a:gd name="T7" fmla="*/ 250 h 266"/>
                  <a:gd name="T8" fmla="*/ 727 w 1027"/>
                  <a:gd name="T9" fmla="*/ 266 h 266"/>
                  <a:gd name="T10" fmla="*/ 869 w 1027"/>
                  <a:gd name="T11" fmla="*/ 236 h 266"/>
                  <a:gd name="T12" fmla="*/ 948 w 1027"/>
                  <a:gd name="T13" fmla="*/ 204 h 266"/>
                  <a:gd name="T14" fmla="*/ 1027 w 1027"/>
                  <a:gd name="T15" fmla="*/ 204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27" h="266">
                    <a:moveTo>
                      <a:pt x="0" y="0"/>
                    </a:moveTo>
                    <a:lnTo>
                      <a:pt x="158" y="141"/>
                    </a:lnTo>
                    <a:lnTo>
                      <a:pt x="270" y="204"/>
                    </a:lnTo>
                    <a:lnTo>
                      <a:pt x="379" y="250"/>
                    </a:lnTo>
                    <a:lnTo>
                      <a:pt x="727" y="266"/>
                    </a:lnTo>
                    <a:lnTo>
                      <a:pt x="869" y="236"/>
                    </a:lnTo>
                    <a:lnTo>
                      <a:pt x="948" y="204"/>
                    </a:lnTo>
                    <a:lnTo>
                      <a:pt x="1027" y="204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1" name="Freeform 119">
                <a:extLst>
                  <a:ext uri="{FF2B5EF4-FFF2-40B4-BE49-F238E27FC236}">
                    <a16:creationId xmlns:a16="http://schemas.microsoft.com/office/drawing/2014/main" id="{C05F54C7-B633-056C-9D54-8EBFC70A06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0" y="2762"/>
                <a:ext cx="58" cy="132"/>
              </a:xfrm>
              <a:custGeom>
                <a:avLst/>
                <a:gdLst>
                  <a:gd name="T0" fmla="*/ 0 w 174"/>
                  <a:gd name="T1" fmla="*/ 0 h 396"/>
                  <a:gd name="T2" fmla="*/ 80 w 174"/>
                  <a:gd name="T3" fmla="*/ 111 h 396"/>
                  <a:gd name="T4" fmla="*/ 127 w 174"/>
                  <a:gd name="T5" fmla="*/ 221 h 396"/>
                  <a:gd name="T6" fmla="*/ 143 w 174"/>
                  <a:gd name="T7" fmla="*/ 284 h 396"/>
                  <a:gd name="T8" fmla="*/ 174 w 174"/>
                  <a:gd name="T9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4" h="396">
                    <a:moveTo>
                      <a:pt x="0" y="0"/>
                    </a:moveTo>
                    <a:lnTo>
                      <a:pt x="80" y="111"/>
                    </a:lnTo>
                    <a:lnTo>
                      <a:pt x="127" y="221"/>
                    </a:lnTo>
                    <a:lnTo>
                      <a:pt x="143" y="284"/>
                    </a:lnTo>
                    <a:lnTo>
                      <a:pt x="174" y="396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2" name="Freeform 120">
                <a:extLst>
                  <a:ext uri="{FF2B5EF4-FFF2-40B4-BE49-F238E27FC236}">
                    <a16:creationId xmlns:a16="http://schemas.microsoft.com/office/drawing/2014/main" id="{A7698196-5CEE-66BF-2C8E-A00CFCE0733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53" y="2924"/>
                <a:ext cx="331" cy="142"/>
              </a:xfrm>
              <a:custGeom>
                <a:avLst/>
                <a:gdLst>
                  <a:gd name="T0" fmla="*/ 992 w 992"/>
                  <a:gd name="T1" fmla="*/ 0 h 425"/>
                  <a:gd name="T2" fmla="*/ 804 w 992"/>
                  <a:gd name="T3" fmla="*/ 110 h 425"/>
                  <a:gd name="T4" fmla="*/ 678 w 992"/>
                  <a:gd name="T5" fmla="*/ 141 h 425"/>
                  <a:gd name="T6" fmla="*/ 504 w 992"/>
                  <a:gd name="T7" fmla="*/ 204 h 425"/>
                  <a:gd name="T8" fmla="*/ 331 w 992"/>
                  <a:gd name="T9" fmla="*/ 253 h 425"/>
                  <a:gd name="T10" fmla="*/ 172 w 992"/>
                  <a:gd name="T11" fmla="*/ 315 h 425"/>
                  <a:gd name="T12" fmla="*/ 15 w 992"/>
                  <a:gd name="T13" fmla="*/ 394 h 425"/>
                  <a:gd name="T14" fmla="*/ 0 w 992"/>
                  <a:gd name="T15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2" h="425">
                    <a:moveTo>
                      <a:pt x="992" y="0"/>
                    </a:moveTo>
                    <a:lnTo>
                      <a:pt x="804" y="110"/>
                    </a:lnTo>
                    <a:lnTo>
                      <a:pt x="678" y="141"/>
                    </a:lnTo>
                    <a:lnTo>
                      <a:pt x="504" y="204"/>
                    </a:lnTo>
                    <a:lnTo>
                      <a:pt x="331" y="253"/>
                    </a:lnTo>
                    <a:lnTo>
                      <a:pt x="172" y="315"/>
                    </a:lnTo>
                    <a:lnTo>
                      <a:pt x="15" y="394"/>
                    </a:lnTo>
                    <a:lnTo>
                      <a:pt x="0" y="425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3" name="Freeform 121">
                <a:extLst>
                  <a:ext uri="{FF2B5EF4-FFF2-40B4-BE49-F238E27FC236}">
                    <a16:creationId xmlns:a16="http://schemas.microsoft.com/office/drawing/2014/main" id="{5E859303-B9A3-4FC6-FCEC-A0E48CE5565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82" y="2939"/>
                <a:ext cx="9" cy="39"/>
              </a:xfrm>
              <a:custGeom>
                <a:avLst/>
                <a:gdLst>
                  <a:gd name="T0" fmla="*/ 18 w 27"/>
                  <a:gd name="T1" fmla="*/ 116 h 116"/>
                  <a:gd name="T2" fmla="*/ 27 w 27"/>
                  <a:gd name="T3" fmla="*/ 86 h 116"/>
                  <a:gd name="T4" fmla="*/ 0 w 27"/>
                  <a:gd name="T5" fmla="*/ 31 h 116"/>
                  <a:gd name="T6" fmla="*/ 0 w 27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116">
                    <a:moveTo>
                      <a:pt x="18" y="116"/>
                    </a:moveTo>
                    <a:lnTo>
                      <a:pt x="27" y="86"/>
                    </a:lnTo>
                    <a:lnTo>
                      <a:pt x="0" y="3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94" name="Freeform 122">
                <a:extLst>
                  <a:ext uri="{FF2B5EF4-FFF2-40B4-BE49-F238E27FC236}">
                    <a16:creationId xmlns:a16="http://schemas.microsoft.com/office/drawing/2014/main" id="{7F3EA39E-4BDB-810A-8CBE-13A3C0565AB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42" y="2814"/>
                <a:ext cx="68" cy="49"/>
              </a:xfrm>
              <a:custGeom>
                <a:avLst/>
                <a:gdLst>
                  <a:gd name="T0" fmla="*/ 0 w 204"/>
                  <a:gd name="T1" fmla="*/ 0 h 149"/>
                  <a:gd name="T2" fmla="*/ 53 w 204"/>
                  <a:gd name="T3" fmla="*/ 47 h 149"/>
                  <a:gd name="T4" fmla="*/ 107 w 204"/>
                  <a:gd name="T5" fmla="*/ 86 h 149"/>
                  <a:gd name="T6" fmla="*/ 204 w 204"/>
                  <a:gd name="T7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4" h="149">
                    <a:moveTo>
                      <a:pt x="0" y="0"/>
                    </a:moveTo>
                    <a:lnTo>
                      <a:pt x="53" y="47"/>
                    </a:lnTo>
                    <a:lnTo>
                      <a:pt x="107" y="86"/>
                    </a:lnTo>
                    <a:lnTo>
                      <a:pt x="204" y="149"/>
                    </a:lnTo>
                  </a:path>
                </a:pathLst>
              </a:custGeom>
              <a:solidFill>
                <a:srgbClr val="FFDBB7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4395" name="AutoShape 123">
            <a:extLst>
              <a:ext uri="{FF2B5EF4-FFF2-40B4-BE49-F238E27FC236}">
                <a16:creationId xmlns:a16="http://schemas.microsoft.com/office/drawing/2014/main" id="{E3209571-F00F-C496-5AEB-7A28E35BC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3886200" cy="1219200"/>
          </a:xfrm>
          <a:prstGeom prst="cloudCallout">
            <a:avLst>
              <a:gd name="adj1" fmla="val 29250"/>
              <a:gd name="adj2" fmla="val 62500"/>
            </a:avLst>
          </a:prstGeom>
          <a:gradFill rotWithShape="0">
            <a:gsLst>
              <a:gs pos="0">
                <a:schemeClr val="bg1"/>
              </a:gs>
              <a:gs pos="100000">
                <a:srgbClr val="CCFFFF"/>
              </a:gs>
            </a:gsLst>
            <a:lin ang="27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/>
          <a:lstStyle/>
          <a:p>
            <a:pPr algn="ctr"/>
            <a:r>
              <a:rPr lang="en-US" altLang="zh-CN" sz="2000" b="1">
                <a:latin typeface="Arial" panose="020B0604020202020204" pitchFamily="34" charset="0"/>
                <a:ea typeface="楷体_GB2312" pitchFamily="49" charset="-122"/>
              </a:rPr>
              <a:t>       </a:t>
            </a:r>
            <a:r>
              <a:rPr lang="en-US" altLang="zh-CN" sz="1800" b="1">
                <a:latin typeface="Arial" panose="020B0604020202020204" pitchFamily="34" charset="0"/>
                <a:ea typeface="楷体_GB2312" pitchFamily="49" charset="-122"/>
              </a:rPr>
              <a:t>Wait a minute …</a:t>
            </a:r>
          </a:p>
          <a:p>
            <a:pPr algn="ctr"/>
            <a:r>
              <a:rPr lang="en-US" altLang="zh-CN" sz="2000" b="1">
                <a:ea typeface="楷体_GB2312" pitchFamily="49" charset="-122"/>
              </a:rPr>
              <a:t>     </a:t>
            </a:r>
            <a:r>
              <a:rPr lang="en-US" altLang="zh-CN" sz="1800" b="1">
                <a:latin typeface="Arial" panose="020B0604020202020204" pitchFamily="34" charset="0"/>
                <a:ea typeface="楷体_GB2312" pitchFamily="49" charset="-122"/>
              </a:rPr>
              <a:t>Who said that</a:t>
            </a:r>
            <a:r>
              <a:rPr lang="en-US" altLang="zh-CN" sz="2000" b="1">
                <a:ea typeface="楷体_GB2312" pitchFamily="49" charset="-122"/>
              </a:rPr>
              <a:t> ( </a:t>
            </a:r>
            <a:r>
              <a:rPr lang="en-US" altLang="zh-CN" sz="2000" b="1" i="1">
                <a:ea typeface="楷体_GB2312" pitchFamily="49" charset="-122"/>
              </a:rPr>
              <a:t>I</a:t>
            </a:r>
            <a:r>
              <a:rPr lang="en-US" altLang="zh-CN" sz="2000" b="1">
                <a:ea typeface="楷体_GB2312" pitchFamily="49" charset="-122"/>
              </a:rPr>
              <a:t> + </a:t>
            </a:r>
            <a:r>
              <a:rPr lang="en-US" altLang="zh-CN" sz="2000" b="1" i="1">
                <a:ea typeface="楷体_GB2312" pitchFamily="49" charset="-122"/>
              </a:rPr>
              <a:t>A</a:t>
            </a:r>
            <a:r>
              <a:rPr lang="en-US" altLang="zh-CN" sz="2000" b="1" baseline="300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000" b="1" baseline="30000">
                <a:ea typeface="楷体_GB2312" pitchFamily="49" charset="-122"/>
              </a:rPr>
              <a:t>1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 A </a:t>
            </a:r>
            <a:r>
              <a:rPr lang="en-US" altLang="zh-CN" sz="2000" b="1">
                <a:ea typeface="楷体_GB2312" pitchFamily="49" charset="-122"/>
              </a:rPr>
              <a:t>) </a:t>
            </a:r>
          </a:p>
          <a:p>
            <a:pPr algn="ctr"/>
            <a:r>
              <a:rPr lang="en-US" altLang="zh-CN" sz="1800" b="1">
                <a:latin typeface="Arial" panose="020B0604020202020204" pitchFamily="34" charset="0"/>
                <a:ea typeface="楷体_GB2312" pitchFamily="49" charset="-122"/>
              </a:rPr>
              <a:t>is invertible?</a:t>
            </a:r>
          </a:p>
        </p:txBody>
      </p:sp>
      <p:sp>
        <p:nvSpPr>
          <p:cNvPr id="54399" name="Rectangle 127">
            <a:extLst>
              <a:ext uri="{FF2B5EF4-FFF2-40B4-BE49-F238E27FC236}">
                <a16:creationId xmlns:a16="http://schemas.microsoft.com/office/drawing/2014/main" id="{6F774F9A-3DEA-7AD9-E1DF-AE72673A5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410200"/>
            <a:ext cx="2057400" cy="1295400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4400" name="Object 128">
            <a:extLst>
              <a:ext uri="{FF2B5EF4-FFF2-40B4-BE49-F238E27FC236}">
                <a16:creationId xmlns:a16="http://schemas.microsoft.com/office/drawing/2014/main" id="{D5A49216-26C6-C5DA-03A8-6C3A21FCE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029200"/>
          <a:ext cx="65627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365280" imgH="838080" progId="Equation.DSMT4">
                  <p:embed/>
                </p:oleObj>
              </mc:Choice>
              <mc:Fallback>
                <p:oleObj name="Equation" r:id="rId33" imgW="3365280" imgH="83808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656272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01" name="Oval 129">
            <a:extLst>
              <a:ext uri="{FF2B5EF4-FFF2-40B4-BE49-F238E27FC236}">
                <a16:creationId xmlns:a16="http://schemas.microsoft.com/office/drawing/2014/main" id="{0C4AA4CD-4AD5-00B7-DBA1-063642ABF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029200"/>
            <a:ext cx="16764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402" name="Oval 130">
            <a:extLst>
              <a:ext uri="{FF2B5EF4-FFF2-40B4-BE49-F238E27FC236}">
                <a16:creationId xmlns:a16="http://schemas.microsoft.com/office/drawing/2014/main" id="{22350121-3B9D-C7DF-CA17-596666577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791200"/>
            <a:ext cx="16002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4403" name="Group 131">
            <a:extLst>
              <a:ext uri="{FF2B5EF4-FFF2-40B4-BE49-F238E27FC236}">
                <a16:creationId xmlns:a16="http://schemas.microsoft.com/office/drawing/2014/main" id="{9BA4C3FB-7CDF-D117-3CD1-DAE2708D0AC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04800"/>
            <a:ext cx="4191000" cy="5776913"/>
            <a:chOff x="1200" y="192"/>
            <a:chExt cx="2640" cy="3639"/>
          </a:xfrm>
        </p:grpSpPr>
        <p:grpSp>
          <p:nvGrpSpPr>
            <p:cNvPr id="54404" name="Group 132">
              <a:extLst>
                <a:ext uri="{FF2B5EF4-FFF2-40B4-BE49-F238E27FC236}">
                  <a16:creationId xmlns:a16="http://schemas.microsoft.com/office/drawing/2014/main" id="{C018BC20-0B2D-C518-3819-466E3C2BCB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192"/>
              <a:ext cx="2640" cy="1488"/>
              <a:chOff x="1632" y="1008"/>
              <a:chExt cx="2640" cy="1488"/>
            </a:xfrm>
          </p:grpSpPr>
          <p:sp>
            <p:nvSpPr>
              <p:cNvPr id="54405" name="Oval 133">
                <a:extLst>
                  <a:ext uri="{FF2B5EF4-FFF2-40B4-BE49-F238E27FC236}">
                    <a16:creationId xmlns:a16="http://schemas.microsoft.com/office/drawing/2014/main" id="{8447AEA5-060C-2BDB-E920-5BD2BBB73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008"/>
                <a:ext cx="2640" cy="14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ea typeface="楷体_GB2312" pitchFamily="49" charset="-122"/>
                  </a:rPr>
                  <a:t>                </a:t>
                </a:r>
                <a:r>
                  <a:rPr lang="zh-CN" altLang="en-US" sz="2400" b="1">
                    <a:ea typeface="楷体_GB2312" pitchFamily="49" charset="-122"/>
                  </a:rPr>
                  <a:t>是关键</a:t>
                </a:r>
              </a:p>
              <a:p>
                <a:pPr algn="ctr"/>
                <a:r>
                  <a:rPr lang="zh-CN" altLang="en-US" sz="2400" b="1">
                    <a:ea typeface="楷体_GB2312" pitchFamily="49" charset="-122"/>
                  </a:rPr>
                  <a:t>的误差放大因子，称为</a:t>
                </a:r>
              </a:p>
              <a:p>
                <a:pPr algn="ctr"/>
                <a:r>
                  <a:rPr lang="en-US" altLang="zh-CN" sz="2400" b="1" i="1">
                    <a:ea typeface="楷体_GB2312" pitchFamily="49" charset="-122"/>
                  </a:rPr>
                  <a:t>A</a:t>
                </a:r>
                <a:r>
                  <a:rPr lang="zh-CN" altLang="en-US" sz="2400" b="1">
                    <a:ea typeface="楷体_GB2312" pitchFamily="49" charset="-122"/>
                  </a:rPr>
                  <a:t>的</a:t>
                </a:r>
                <a:r>
                  <a:rPr lang="zh-CN" altLang="en-US" sz="2400" b="1">
                    <a:solidFill>
                      <a:schemeClr val="accent2"/>
                    </a:solidFill>
                    <a:ea typeface="楷体_GB2312" pitchFamily="49" charset="-122"/>
                  </a:rPr>
                  <a:t>条件数</a:t>
                </a:r>
                <a:r>
                  <a:rPr lang="zh-CN" altLang="en-US" sz="2400" b="1">
                    <a:ea typeface="楷体_GB2312" pitchFamily="49" charset="-122"/>
                  </a:rPr>
                  <a:t>，记为</a:t>
                </a:r>
                <a:r>
                  <a:rPr lang="en-US" altLang="zh-CN" sz="2400" b="1" i="1">
                    <a:solidFill>
                      <a:schemeClr val="accent2"/>
                    </a:solidFill>
                    <a:ea typeface="楷体_GB2312" pitchFamily="49" charset="-122"/>
                  </a:rPr>
                  <a:t>cond</a:t>
                </a:r>
                <a:r>
                  <a:rPr lang="en-US" altLang="zh-CN" sz="2400" b="1">
                    <a:solidFill>
                      <a:schemeClr val="accent2"/>
                    </a:solidFill>
                    <a:ea typeface="楷体_GB2312" pitchFamily="49" charset="-122"/>
                  </a:rPr>
                  <a:t> (</a:t>
                </a:r>
                <a:r>
                  <a:rPr lang="en-US" altLang="zh-CN" sz="2400" b="1" i="1">
                    <a:solidFill>
                      <a:schemeClr val="accent2"/>
                    </a:solidFill>
                    <a:ea typeface="楷体_GB2312" pitchFamily="49" charset="-122"/>
                  </a:rPr>
                  <a:t>A</a:t>
                </a:r>
                <a:r>
                  <a:rPr lang="en-US" altLang="zh-CN" sz="2400" b="1">
                    <a:solidFill>
                      <a:schemeClr val="accent2"/>
                    </a:solidFill>
                    <a:ea typeface="楷体_GB2312" pitchFamily="49" charset="-122"/>
                  </a:rPr>
                  <a:t>)</a:t>
                </a:r>
                <a:r>
                  <a:rPr lang="en-US" altLang="zh-CN" sz="2400" b="1">
                    <a:ea typeface="楷体_GB2312" pitchFamily="49" charset="-122"/>
                  </a:rPr>
                  <a:t> ,</a:t>
                </a:r>
              </a:p>
              <a:p>
                <a:pPr algn="ctr"/>
                <a:r>
                  <a:rPr lang="zh-CN" altLang="en-US" sz="2400" b="1">
                    <a:ea typeface="楷体_GB2312" pitchFamily="49" charset="-122"/>
                  </a:rPr>
                  <a:t>越      则 </a:t>
                </a:r>
                <a:r>
                  <a:rPr lang="en-US" altLang="zh-CN" sz="2400" b="1" i="1">
                    <a:ea typeface="楷体_GB2312" pitchFamily="49" charset="-122"/>
                  </a:rPr>
                  <a:t>A </a:t>
                </a:r>
                <a:r>
                  <a:rPr lang="zh-CN" altLang="en-US" sz="2400" b="1">
                    <a:ea typeface="楷体_GB2312" pitchFamily="49" charset="-122"/>
                  </a:rPr>
                  <a:t>越病态，</a:t>
                </a:r>
              </a:p>
              <a:p>
                <a:pPr algn="ctr"/>
                <a:r>
                  <a:rPr lang="zh-CN" altLang="en-US" sz="2400" b="1">
                    <a:ea typeface="楷体_GB2312" pitchFamily="49" charset="-122"/>
                  </a:rPr>
                  <a:t>难得准确解。</a:t>
                </a:r>
              </a:p>
            </p:txBody>
          </p:sp>
          <p:graphicFrame>
            <p:nvGraphicFramePr>
              <p:cNvPr id="54406" name="Object 134">
                <a:extLst>
                  <a:ext uri="{FF2B5EF4-FFF2-40B4-BE49-F238E27FC236}">
                    <a16:creationId xmlns:a16="http://schemas.microsoft.com/office/drawing/2014/main" id="{3B4B1678-966E-48EC-F0AA-63BF3D53A2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56" y="1152"/>
              <a:ext cx="799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825480" imgH="228600" progId="Equation.DSMT4">
                      <p:embed/>
                    </p:oleObj>
                  </mc:Choice>
                  <mc:Fallback>
                    <p:oleObj name="Equation" r:id="rId35" imgW="825480" imgH="228600" progId="Equation.DSMT4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1152"/>
                            <a:ext cx="799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407" name="AutoShape 135">
              <a:extLst>
                <a:ext uri="{FF2B5EF4-FFF2-40B4-BE49-F238E27FC236}">
                  <a16:creationId xmlns:a16="http://schemas.microsoft.com/office/drawing/2014/main" id="{AAFA7B88-B16B-B68B-3836-F888D500FF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24795" flipV="1">
              <a:off x="1920" y="1488"/>
              <a:ext cx="240" cy="1200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08" name="AutoShape 136">
              <a:extLst>
                <a:ext uri="{FF2B5EF4-FFF2-40B4-BE49-F238E27FC236}">
                  <a16:creationId xmlns:a16="http://schemas.microsoft.com/office/drawing/2014/main" id="{6899A1A2-F785-D8F4-31A2-67DB5AC24A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283343" flipV="1">
              <a:off x="2974" y="1527"/>
              <a:ext cx="288" cy="2304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09" name="AutoShape 137">
              <a:extLst>
                <a:ext uri="{FF2B5EF4-FFF2-40B4-BE49-F238E27FC236}">
                  <a16:creationId xmlns:a16="http://schemas.microsoft.com/office/drawing/2014/main" id="{CE78D6DE-7D49-1E93-AE96-A881DEABB7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518244" flipV="1">
              <a:off x="3172" y="1495"/>
              <a:ext cx="295" cy="1855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410" name="Text Box 138">
            <a:extLst>
              <a:ext uri="{FF2B5EF4-FFF2-40B4-BE49-F238E27FC236}">
                <a16:creationId xmlns:a16="http://schemas.microsoft.com/office/drawing/2014/main" id="{433B7BDF-CA53-7DC4-8BD1-A95A90F4B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524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大</a:t>
            </a:r>
          </a:p>
        </p:txBody>
      </p:sp>
      <p:grpSp>
        <p:nvGrpSpPr>
          <p:cNvPr id="54412" name="Group 140">
            <a:extLst>
              <a:ext uri="{FF2B5EF4-FFF2-40B4-BE49-F238E27FC236}">
                <a16:creationId xmlns:a16="http://schemas.microsoft.com/office/drawing/2014/main" id="{CC7250D6-B0C3-2FBA-1E01-F873A4BCFF2D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4073525"/>
            <a:ext cx="3498850" cy="868363"/>
            <a:chOff x="3556" y="663"/>
            <a:chExt cx="2204" cy="547"/>
          </a:xfrm>
        </p:grpSpPr>
        <p:sp>
          <p:nvSpPr>
            <p:cNvPr id="54397" name="Text Box 125">
              <a:extLst>
                <a:ext uri="{FF2B5EF4-FFF2-40B4-BE49-F238E27FC236}">
                  <a16:creationId xmlns:a16="http://schemas.microsoft.com/office/drawing/2014/main" id="{9A77E8B3-E00F-9EE1-05CD-230DA385B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6" y="663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ea typeface="楷体_GB2312" pitchFamily="49" charset="-122"/>
                </a:rPr>
                <a:t>(</a:t>
              </a:r>
              <a:r>
                <a:rPr lang="zh-CN" altLang="en-US" sz="2400" b="1">
                  <a:ea typeface="楷体_GB2312" pitchFamily="49" charset="-122"/>
                </a:rPr>
                <a:t>只要       充分小，使得</a:t>
              </a:r>
            </a:p>
          </p:txBody>
        </p:sp>
        <p:graphicFrame>
          <p:nvGraphicFramePr>
            <p:cNvPr id="54398" name="Object 126">
              <a:extLst>
                <a:ext uri="{FF2B5EF4-FFF2-40B4-BE49-F238E27FC236}">
                  <a16:creationId xmlns:a16="http://schemas.microsoft.com/office/drawing/2014/main" id="{5F87CBB1-1775-F942-A352-DDD3562E31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7" y="951"/>
            <a:ext cx="2103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841400" imgH="228600" progId="Equation.DSMT4">
                    <p:embed/>
                  </p:oleObj>
                </mc:Choice>
                <mc:Fallback>
                  <p:oleObj name="Equation" r:id="rId37" imgW="1841400" imgH="22860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" y="951"/>
                          <a:ext cx="2103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411" name="Object 139">
              <a:extLst>
                <a:ext uri="{FF2B5EF4-FFF2-40B4-BE49-F238E27FC236}">
                  <a16:creationId xmlns:a16="http://schemas.microsoft.com/office/drawing/2014/main" id="{C9CEC6D3-43EC-F707-21A1-0D06761134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705"/>
            <a:ext cx="907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812520" imgH="431640" progId="Equation.DSMT4">
                    <p:embed/>
                  </p:oleObj>
                </mc:Choice>
                <mc:Fallback>
                  <p:oleObj name="Equation" r:id="rId39" imgW="812520" imgH="43164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705"/>
                          <a:ext cx="907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4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0" dur="500"/>
                                        <p:tgtEl>
                                          <p:spTgt spid="54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4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4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4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95" grpId="0" animBg="1" autoUpdateAnimBg="0"/>
      <p:bldP spid="544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2">
            <a:extLst>
              <a:ext uri="{FF2B5EF4-FFF2-40B4-BE49-F238E27FC236}">
                <a16:creationId xmlns:a16="http://schemas.microsoft.com/office/drawing/2014/main" id="{E43EBBB1-F4D5-625D-A8B5-A892BA1015E0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55299" name="Rectangle 3">
              <a:extLst>
                <a:ext uri="{FF2B5EF4-FFF2-40B4-BE49-F238E27FC236}">
                  <a16:creationId xmlns:a16="http://schemas.microsoft.com/office/drawing/2014/main" id="{F14ED7AE-0EFC-1B53-988A-BACB5AF1C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 sz="1800" b="1"/>
                <a:t>§5  Error Analysis for                </a:t>
              </a:r>
              <a:r>
                <a:rPr lang="en-US" altLang="zh-CN" sz="1800"/>
                <a:t>.    </a:t>
              </a:r>
              <a:r>
                <a:rPr lang="en-US" altLang="zh-CN" sz="1800" b="1"/>
                <a:t>          </a:t>
              </a:r>
            </a:p>
          </p:txBody>
        </p:sp>
        <p:graphicFrame>
          <p:nvGraphicFramePr>
            <p:cNvPr id="55300" name="Object 4">
              <a:extLst>
                <a:ext uri="{FF2B5EF4-FFF2-40B4-BE49-F238E27FC236}">
                  <a16:creationId xmlns:a16="http://schemas.microsoft.com/office/drawing/2014/main" id="{7B6D76D1-DAD0-2995-29FF-17DA73B1D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400" imgH="203040" progId="Equation.DSMT4">
                    <p:embed/>
                  </p:oleObj>
                </mc:Choice>
                <mc:Fallback>
                  <p:oleObj name="Equation" r:id="rId5" imgW="4824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01" name="Group 5">
            <a:extLst>
              <a:ext uri="{FF2B5EF4-FFF2-40B4-BE49-F238E27FC236}">
                <a16:creationId xmlns:a16="http://schemas.microsoft.com/office/drawing/2014/main" id="{D2AF9011-906E-0D43-E4B2-7049362D71F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81000"/>
            <a:ext cx="7924800" cy="2286000"/>
            <a:chOff x="384" y="336"/>
            <a:chExt cx="4992" cy="2016"/>
          </a:xfrm>
        </p:grpSpPr>
        <p:sp>
          <p:nvSpPr>
            <p:cNvPr id="55302" name="AutoShape 6">
              <a:extLst>
                <a:ext uri="{FF2B5EF4-FFF2-40B4-BE49-F238E27FC236}">
                  <a16:creationId xmlns:a16="http://schemas.microsoft.com/office/drawing/2014/main" id="{59AAE864-ACD8-FDF6-09C3-84CC202DD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336"/>
              <a:ext cx="4992" cy="2016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US" altLang="zh-CN" sz="2400" b="1">
                <a:ea typeface="楷体_GB2312" pitchFamily="49" charset="-122"/>
              </a:endParaRPr>
            </a:p>
          </p:txBody>
        </p:sp>
        <p:sp>
          <p:nvSpPr>
            <p:cNvPr id="55303" name="Text Box 7">
              <a:extLst>
                <a:ext uri="{FF2B5EF4-FFF2-40B4-BE49-F238E27FC236}">
                  <a16:creationId xmlns:a16="http://schemas.microsoft.com/office/drawing/2014/main" id="{4A12D8B4-00EC-6FAE-FF9E-384A7947E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36"/>
              <a:ext cx="4800" cy="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952500" indent="-952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143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33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5240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b="1">
                  <a:ea typeface="楷体_GB2312" pitchFamily="49" charset="-122"/>
                </a:rPr>
                <a:t>注</a:t>
              </a:r>
              <a:r>
                <a:rPr lang="en-US" altLang="zh-CN" b="1">
                  <a:ea typeface="楷体_GB2312" pitchFamily="49" charset="-122"/>
                </a:rPr>
                <a:t>:  </a:t>
              </a:r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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en-US" altLang="zh-CN" b="1" i="1">
                  <a:ea typeface="楷体_GB2312" pitchFamily="49" charset="-122"/>
                </a:rPr>
                <a:t>cond</a:t>
              </a:r>
              <a:r>
                <a:rPr lang="en-US" altLang="zh-CN" b="1">
                  <a:ea typeface="楷体_GB2312" pitchFamily="49" charset="-122"/>
                </a:rPr>
                <a:t> (</a:t>
              </a:r>
              <a:r>
                <a:rPr lang="en-US" altLang="zh-CN" b="1" i="1">
                  <a:ea typeface="楷体_GB2312" pitchFamily="49" charset="-122"/>
                </a:rPr>
                <a:t>A</a:t>
              </a:r>
              <a:r>
                <a:rPr lang="en-US" altLang="zh-CN" b="1">
                  <a:ea typeface="楷体_GB2312" pitchFamily="49" charset="-122"/>
                </a:rPr>
                <a:t>) </a:t>
              </a:r>
              <a:r>
                <a:rPr lang="zh-CN" altLang="en-US" b="1">
                  <a:ea typeface="楷体_GB2312" pitchFamily="49" charset="-122"/>
                </a:rPr>
                <a:t>的具体大小与 </a:t>
              </a:r>
              <a:r>
                <a:rPr lang="en-US" altLang="zh-CN" b="1">
                  <a:ea typeface="楷体_GB2312" pitchFamily="49" charset="-122"/>
                </a:rPr>
                <a:t>|| · || </a:t>
              </a:r>
              <a:r>
                <a:rPr lang="zh-CN" altLang="en-US" b="1">
                  <a:ea typeface="楷体_GB2312" pitchFamily="49" charset="-122"/>
                </a:rPr>
                <a:t>的取法有关，但相对大小一致。</a:t>
              </a:r>
            </a:p>
          </p:txBody>
        </p:sp>
      </p:grpSp>
      <p:sp>
        <p:nvSpPr>
          <p:cNvPr id="55304" name="Text Box 8">
            <a:extLst>
              <a:ext uri="{FF2B5EF4-FFF2-40B4-BE49-F238E27FC236}">
                <a16:creationId xmlns:a16="http://schemas.microsoft.com/office/drawing/2014/main" id="{B61416EB-BD31-61F0-A3AA-0EF18D379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219200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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en-US" altLang="zh-CN" sz="2400" b="1" i="1">
                <a:ea typeface="楷体_GB2312" pitchFamily="49" charset="-122"/>
              </a:rPr>
              <a:t>cond</a:t>
            </a:r>
            <a:r>
              <a:rPr lang="en-US" altLang="zh-CN" sz="2400" b="1">
                <a:ea typeface="楷体_GB2312" pitchFamily="49" charset="-122"/>
              </a:rPr>
              <a:t> (</a:t>
            </a:r>
            <a:r>
              <a:rPr lang="en-US" altLang="zh-CN" sz="2400" b="1" i="1">
                <a:ea typeface="楷体_GB2312" pitchFamily="49" charset="-122"/>
              </a:rPr>
              <a:t>A</a:t>
            </a:r>
            <a:r>
              <a:rPr lang="en-US" altLang="zh-CN" sz="2400" b="1">
                <a:ea typeface="楷体_GB2312" pitchFamily="49" charset="-122"/>
              </a:rPr>
              <a:t>) </a:t>
            </a:r>
            <a:r>
              <a:rPr lang="zh-CN" altLang="en-US" sz="2400" b="1">
                <a:ea typeface="楷体_GB2312" pitchFamily="49" charset="-122"/>
              </a:rPr>
              <a:t>取决于</a:t>
            </a:r>
            <a:r>
              <a:rPr lang="en-US" altLang="zh-CN" sz="2400" b="1" i="1">
                <a:ea typeface="楷体_GB2312" pitchFamily="49" charset="-122"/>
              </a:rPr>
              <a:t>A</a:t>
            </a:r>
            <a:r>
              <a:rPr lang="zh-CN" altLang="en-US" sz="2400" b="1">
                <a:ea typeface="楷体_GB2312" pitchFamily="49" charset="-122"/>
              </a:rPr>
              <a:t>，与解题方法无关。</a:t>
            </a:r>
          </a:p>
        </p:txBody>
      </p:sp>
      <p:grpSp>
        <p:nvGrpSpPr>
          <p:cNvPr id="55305" name="Group 9">
            <a:extLst>
              <a:ext uri="{FF2B5EF4-FFF2-40B4-BE49-F238E27FC236}">
                <a16:creationId xmlns:a16="http://schemas.microsoft.com/office/drawing/2014/main" id="{19B501BF-298B-0CB2-B56B-87CBF83126B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1752600"/>
            <a:ext cx="7010400" cy="847725"/>
            <a:chOff x="816" y="1584"/>
            <a:chExt cx="4416" cy="534"/>
          </a:xfrm>
        </p:grpSpPr>
        <p:graphicFrame>
          <p:nvGraphicFramePr>
            <p:cNvPr id="55306" name="Object 10">
              <a:extLst>
                <a:ext uri="{FF2B5EF4-FFF2-40B4-BE49-F238E27FC236}">
                  <a16:creationId xmlns:a16="http://schemas.microsoft.com/office/drawing/2014/main" id="{C2CD21B6-6D37-03F8-6E68-1B726C80A2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584"/>
            <a:ext cx="4080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7760" imgH="482400" progId="Equation.DSMT4">
                    <p:embed/>
                  </p:oleObj>
                </mc:Choice>
                <mc:Fallback>
                  <p:oleObj name="Equation" r:id="rId8" imgW="3047760" imgH="482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584"/>
                          <a:ext cx="4080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7" name="Text Box 11">
              <a:extLst>
                <a:ext uri="{FF2B5EF4-FFF2-40B4-BE49-F238E27FC236}">
                  <a16:creationId xmlns:a16="http://schemas.microsoft.com/office/drawing/2014/main" id="{702A61B4-97BC-EC19-5012-33713C278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680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  <a:sym typeface="Wingdings" panose="05000000000000000000" pitchFamily="2" charset="2"/>
                </a:rPr>
                <a:t> </a:t>
              </a:r>
              <a:endParaRPr lang="en-US" altLang="zh-CN" sz="2400" b="1">
                <a:ea typeface="楷体_GB2312" pitchFamily="49" charset="-122"/>
              </a:endParaRPr>
            </a:p>
          </p:txBody>
        </p:sp>
      </p:grpSp>
      <p:grpSp>
        <p:nvGrpSpPr>
          <p:cNvPr id="55308" name="Group 12">
            <a:extLst>
              <a:ext uri="{FF2B5EF4-FFF2-40B4-BE49-F238E27FC236}">
                <a16:creationId xmlns:a16="http://schemas.microsoft.com/office/drawing/2014/main" id="{13D45412-8E80-1F62-9589-40AD37B7049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19400"/>
            <a:ext cx="2819400" cy="457200"/>
            <a:chOff x="384" y="2736"/>
            <a:chExt cx="1776" cy="288"/>
          </a:xfrm>
        </p:grpSpPr>
        <p:pic>
          <p:nvPicPr>
            <p:cNvPr id="55309" name="Picture 13">
              <a:extLst>
                <a:ext uri="{FF2B5EF4-FFF2-40B4-BE49-F238E27FC236}">
                  <a16:creationId xmlns:a16="http://schemas.microsoft.com/office/drawing/2014/main" id="{FDCF997C-A5CC-4397-DE2B-C0A30E0BE7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736"/>
              <a:ext cx="295" cy="2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10" name="Text Box 14">
              <a:extLst>
                <a:ext uri="{FF2B5EF4-FFF2-40B4-BE49-F238E27FC236}">
                  <a16:creationId xmlns:a16="http://schemas.microsoft.com/office/drawing/2014/main" id="{8ADEBD22-9915-9695-29E3-4CC6EE4D99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736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常用条件数有：</a:t>
              </a:r>
            </a:p>
          </p:txBody>
        </p:sp>
      </p:grpSp>
      <p:sp>
        <p:nvSpPr>
          <p:cNvPr id="55311" name="AutoShape 15">
            <a:extLst>
              <a:ext uri="{FF2B5EF4-FFF2-40B4-BE49-F238E27FC236}">
                <a16:creationId xmlns:a16="http://schemas.microsoft.com/office/drawing/2014/main" id="{9FDA4C1F-5B70-26C7-46DC-582807E32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352800"/>
            <a:ext cx="1524000" cy="609600"/>
          </a:xfrm>
          <a:prstGeom prst="cube">
            <a:avLst>
              <a:gd name="adj" fmla="val 13282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rgbClr val="FFFFCC"/>
                </a:solidFill>
                <a:ea typeface="楷体_GB2312" pitchFamily="49" charset="-122"/>
              </a:rPr>
              <a:t>cond</a:t>
            </a:r>
            <a:r>
              <a:rPr lang="en-US" altLang="zh-CN" sz="2400" b="1">
                <a:solidFill>
                  <a:srgbClr val="FFFFCC"/>
                </a:solidFill>
                <a:ea typeface="楷体_GB2312" pitchFamily="49" charset="-122"/>
              </a:rPr>
              <a:t> (</a:t>
            </a:r>
            <a:r>
              <a:rPr lang="en-US" altLang="zh-CN" sz="2400" b="1" i="1">
                <a:solidFill>
                  <a:srgbClr val="FFFFCC"/>
                </a:solidFill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FFCC"/>
                </a:solidFill>
                <a:ea typeface="楷体_GB2312" pitchFamily="49" charset="-122"/>
              </a:rPr>
              <a:t>)</a:t>
            </a:r>
            <a:r>
              <a:rPr lang="en-US" altLang="zh-CN" sz="2400" b="1" baseline="-25000">
                <a:solidFill>
                  <a:srgbClr val="FFFFCC"/>
                </a:solidFill>
                <a:ea typeface="楷体_GB2312" pitchFamily="49" charset="-122"/>
              </a:rPr>
              <a:t>1</a:t>
            </a:r>
            <a:endParaRPr lang="en-US" altLang="zh-CN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55312" name="AutoShape 16">
            <a:extLst>
              <a:ext uri="{FF2B5EF4-FFF2-40B4-BE49-F238E27FC236}">
                <a16:creationId xmlns:a16="http://schemas.microsoft.com/office/drawing/2014/main" id="{013126B0-7280-DFCC-167F-9359C917B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352800"/>
            <a:ext cx="1524000" cy="609600"/>
          </a:xfrm>
          <a:prstGeom prst="cube">
            <a:avLst>
              <a:gd name="adj" fmla="val 13282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rgbClr val="FFFFCC"/>
                </a:solidFill>
                <a:ea typeface="楷体_GB2312" pitchFamily="49" charset="-122"/>
              </a:rPr>
              <a:t>cond</a:t>
            </a:r>
            <a:r>
              <a:rPr lang="en-US" altLang="zh-CN" sz="2400" b="1">
                <a:solidFill>
                  <a:srgbClr val="FFFFCC"/>
                </a:solidFill>
                <a:ea typeface="楷体_GB2312" pitchFamily="49" charset="-122"/>
              </a:rPr>
              <a:t> (</a:t>
            </a:r>
            <a:r>
              <a:rPr lang="en-US" altLang="zh-CN" sz="2400" b="1" i="1">
                <a:solidFill>
                  <a:srgbClr val="FFFFCC"/>
                </a:solidFill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FFCC"/>
                </a:solidFill>
                <a:ea typeface="楷体_GB2312" pitchFamily="49" charset="-122"/>
              </a:rPr>
              <a:t>)</a:t>
            </a:r>
            <a:r>
              <a:rPr lang="en-US" altLang="zh-CN" sz="2400" b="1" baseline="-25000">
                <a:solidFill>
                  <a:srgbClr val="FFFFCC"/>
                </a:solidFill>
                <a:ea typeface="楷体_GB2312" pitchFamily="49" charset="-122"/>
                <a:sym typeface="Symbol" panose="05050102010706020507" pitchFamily="18" charset="2"/>
              </a:rPr>
              <a:t></a:t>
            </a:r>
            <a:endParaRPr lang="en-US" altLang="zh-CN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sp>
        <p:nvSpPr>
          <p:cNvPr id="55313" name="AutoShape 17">
            <a:extLst>
              <a:ext uri="{FF2B5EF4-FFF2-40B4-BE49-F238E27FC236}">
                <a16:creationId xmlns:a16="http://schemas.microsoft.com/office/drawing/2014/main" id="{8233A5D3-D35B-3545-346C-A49AEBFBB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352800"/>
            <a:ext cx="1524000" cy="609600"/>
          </a:xfrm>
          <a:prstGeom prst="cube">
            <a:avLst>
              <a:gd name="adj" fmla="val 13282"/>
            </a:avLst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rgbClr val="FFFFCC"/>
                </a:solidFill>
                <a:ea typeface="楷体_GB2312" pitchFamily="49" charset="-122"/>
              </a:rPr>
              <a:t>cond</a:t>
            </a:r>
            <a:r>
              <a:rPr lang="en-US" altLang="zh-CN" sz="2400" b="1">
                <a:solidFill>
                  <a:srgbClr val="FFFFCC"/>
                </a:solidFill>
                <a:ea typeface="楷体_GB2312" pitchFamily="49" charset="-122"/>
              </a:rPr>
              <a:t> (</a:t>
            </a:r>
            <a:r>
              <a:rPr lang="en-US" altLang="zh-CN" sz="2400" b="1" i="1">
                <a:solidFill>
                  <a:srgbClr val="FFFFCC"/>
                </a:solidFill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FFFFCC"/>
                </a:solidFill>
                <a:ea typeface="楷体_GB2312" pitchFamily="49" charset="-122"/>
              </a:rPr>
              <a:t>)</a:t>
            </a:r>
            <a:r>
              <a:rPr lang="en-US" altLang="zh-CN" sz="2400" b="1" baseline="-25000">
                <a:solidFill>
                  <a:srgbClr val="FFFFCC"/>
                </a:solidFill>
                <a:ea typeface="楷体_GB2312" pitchFamily="49" charset="-122"/>
              </a:rPr>
              <a:t>2</a:t>
            </a:r>
            <a:endParaRPr lang="en-US" altLang="zh-CN" sz="2400" b="1">
              <a:solidFill>
                <a:srgbClr val="FFFFCC"/>
              </a:solidFill>
              <a:ea typeface="楷体_GB2312" pitchFamily="49" charset="-122"/>
            </a:endParaRPr>
          </a:p>
        </p:txBody>
      </p:sp>
      <p:graphicFrame>
        <p:nvGraphicFramePr>
          <p:cNvPr id="55314" name="Object 18">
            <a:extLst>
              <a:ext uri="{FF2B5EF4-FFF2-40B4-BE49-F238E27FC236}">
                <a16:creationId xmlns:a16="http://schemas.microsoft.com/office/drawing/2014/main" id="{956B462A-5A65-0BE9-D6F4-BCF4C567C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429000"/>
          <a:ext cx="2743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291960" progId="Equation.DSMT4">
                  <p:embed/>
                </p:oleObj>
              </mc:Choice>
              <mc:Fallback>
                <p:oleObj name="Equation" r:id="rId12" imgW="165096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2743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Text Box 19">
            <a:extLst>
              <a:ext uri="{FF2B5EF4-FFF2-40B4-BE49-F238E27FC236}">
                <a16:creationId xmlns:a16="http://schemas.microsoft.com/office/drawing/2014/main" id="{30BBDAAB-9842-0DB2-23B0-D6C84C3F2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38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特别地，若 </a:t>
            </a:r>
            <a:r>
              <a:rPr lang="en-US" altLang="zh-CN" sz="2400" b="1" i="1">
                <a:ea typeface="楷体_GB2312" pitchFamily="49" charset="-122"/>
              </a:rPr>
              <a:t>A </a:t>
            </a:r>
            <a:r>
              <a:rPr lang="zh-CN" altLang="en-US" sz="2400" b="1">
                <a:ea typeface="楷体_GB2312" pitchFamily="49" charset="-122"/>
              </a:rPr>
              <a:t>对称，则</a:t>
            </a:r>
          </a:p>
        </p:txBody>
      </p:sp>
      <p:graphicFrame>
        <p:nvGraphicFramePr>
          <p:cNvPr id="55316" name="Object 20">
            <a:extLst>
              <a:ext uri="{FF2B5EF4-FFF2-40B4-BE49-F238E27FC236}">
                <a16:creationId xmlns:a16="http://schemas.microsoft.com/office/drawing/2014/main" id="{5AB790CC-B1F5-9AD1-491D-256370931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962400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419040" progId="Equation.DSMT4">
                  <p:embed/>
                </p:oleObj>
              </mc:Choice>
              <mc:Fallback>
                <p:oleObj name="Equation" r:id="rId14" imgW="13716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2438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AutoShape 21">
            <a:extLst>
              <a:ext uri="{FF2B5EF4-FFF2-40B4-BE49-F238E27FC236}">
                <a16:creationId xmlns:a16="http://schemas.microsoft.com/office/drawing/2014/main" id="{0C157B88-46B0-07BF-209F-934341E0E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648200"/>
            <a:ext cx="7162800" cy="1981200"/>
          </a:xfrm>
          <a:prstGeom prst="bevel">
            <a:avLst>
              <a:gd name="adj" fmla="val 3509"/>
            </a:avLst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62000" anchor="ctr"/>
          <a:lstStyle/>
          <a:p>
            <a:pPr>
              <a:spcAft>
                <a:spcPct val="10000"/>
              </a:spcAft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条件数的性质：</a:t>
            </a:r>
          </a:p>
          <a:p>
            <a:r>
              <a:rPr lang="zh-CN" altLang="en-US" sz="2000" b="1">
                <a:solidFill>
                  <a:schemeClr val="accent2"/>
                </a:solidFill>
                <a:ea typeface="楷体_GB2312" pitchFamily="49" charset="-122"/>
                <a:sym typeface="Webdings" panose="05030102010509060703" pitchFamily="18" charset="2"/>
              </a:rPr>
              <a:t></a:t>
            </a:r>
            <a:r>
              <a:rPr lang="zh-CN" altLang="en-US" sz="2000" b="1">
                <a:ea typeface="楷体_GB2312" pitchFamily="49" charset="-122"/>
              </a:rPr>
              <a:t> </a:t>
            </a:r>
            <a:r>
              <a:rPr lang="en-US" altLang="zh-CN" sz="2000" b="1" i="1">
                <a:ea typeface="楷体_GB2312" pitchFamily="49" charset="-122"/>
              </a:rPr>
              <a:t>A</a:t>
            </a:r>
            <a:r>
              <a:rPr lang="zh-CN" altLang="en-US" sz="2000" b="1">
                <a:ea typeface="楷体_GB2312" pitchFamily="49" charset="-122"/>
              </a:rPr>
              <a:t>可逆，则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000" b="1" i="1" baseline="-25000">
                <a:solidFill>
                  <a:schemeClr val="accent2"/>
                </a:solidFill>
                <a:ea typeface="楷体_GB2312" pitchFamily="49" charset="-122"/>
              </a:rPr>
              <a:t>p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 1</a:t>
            </a:r>
            <a:r>
              <a:rPr lang="zh-CN" altLang="en-US" sz="2000" b="1">
                <a:ea typeface="楷体_GB2312" pitchFamily="49" charset="-122"/>
                <a:sym typeface="Symbol" panose="05050102010706020507" pitchFamily="18" charset="2"/>
              </a:rPr>
              <a:t>；</a:t>
            </a:r>
            <a:r>
              <a:rPr lang="zh-CN" altLang="en-US" sz="2000" b="1">
                <a:ea typeface="楷体_GB2312" pitchFamily="49" charset="-122"/>
              </a:rPr>
              <a:t> </a:t>
            </a:r>
          </a:p>
          <a:p>
            <a:r>
              <a:rPr lang="zh-CN" altLang="en-US" sz="2000" b="1">
                <a:solidFill>
                  <a:schemeClr val="accent2"/>
                </a:solidFill>
                <a:ea typeface="楷体_GB2312" pitchFamily="49" charset="-122"/>
                <a:sym typeface="Webdings" panose="05030102010509060703" pitchFamily="18" charset="2"/>
              </a:rPr>
              <a:t></a:t>
            </a:r>
            <a:r>
              <a:rPr lang="zh-CN" altLang="en-US" sz="2000" b="1">
                <a:ea typeface="楷体_GB2312" pitchFamily="49" charset="-122"/>
              </a:rPr>
              <a:t> </a:t>
            </a:r>
            <a:r>
              <a:rPr lang="en-US" altLang="zh-CN" sz="2000" b="1" i="1">
                <a:ea typeface="楷体_GB2312" pitchFamily="49" charset="-122"/>
              </a:rPr>
              <a:t>A</a:t>
            </a:r>
            <a:r>
              <a:rPr lang="zh-CN" altLang="en-US" sz="2000" b="1">
                <a:ea typeface="楷体_GB2312" pitchFamily="49" charset="-122"/>
              </a:rPr>
              <a:t>可逆，</a:t>
            </a:r>
            <a:r>
              <a:rPr lang="zh-CN" altLang="en-US" sz="2000" b="1" i="1"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000" b="1">
                <a:ea typeface="楷体_GB2312" pitchFamily="49" charset="-122"/>
                <a:sym typeface="Symbol" panose="05050102010706020507" pitchFamily="18" charset="2"/>
              </a:rPr>
              <a:t>  </a:t>
            </a:r>
            <a:r>
              <a:rPr lang="en-US" altLang="zh-CN" sz="2000" b="1" i="1">
                <a:ea typeface="楷体_GB2312" pitchFamily="49" charset="-122"/>
                <a:sym typeface="Symbol" panose="05050102010706020507" pitchFamily="18" charset="2"/>
              </a:rPr>
              <a:t>R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000" b="1">
                <a:ea typeface="楷体_GB2312" pitchFamily="49" charset="-122"/>
              </a:rPr>
              <a:t>则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0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=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000" b="1">
                <a:ea typeface="楷体_GB2312" pitchFamily="49" charset="-122"/>
              </a:rPr>
              <a:t> </a:t>
            </a:r>
            <a:r>
              <a:rPr lang="zh-CN" altLang="en-US" sz="2000" b="1">
                <a:ea typeface="楷体_GB2312" pitchFamily="49" charset="-122"/>
              </a:rPr>
              <a:t>；</a:t>
            </a:r>
          </a:p>
          <a:p>
            <a:r>
              <a:rPr lang="zh-CN" altLang="en-US" sz="2000" b="1">
                <a:solidFill>
                  <a:schemeClr val="accent2"/>
                </a:solidFill>
                <a:ea typeface="楷体_GB2312" pitchFamily="49" charset="-122"/>
                <a:sym typeface="Webdings" panose="05030102010509060703" pitchFamily="18" charset="2"/>
              </a:rPr>
              <a:t></a:t>
            </a:r>
            <a:r>
              <a:rPr lang="zh-CN" altLang="en-US" sz="2000" b="1">
                <a:ea typeface="楷体_GB2312" pitchFamily="49" charset="-122"/>
              </a:rPr>
              <a:t> </a:t>
            </a:r>
            <a:r>
              <a:rPr lang="en-US" altLang="zh-CN" sz="2000" b="1" i="1">
                <a:ea typeface="楷体_GB2312" pitchFamily="49" charset="-122"/>
              </a:rPr>
              <a:t>A</a:t>
            </a:r>
            <a:r>
              <a:rPr lang="zh-CN" altLang="en-US" sz="2000" b="1">
                <a:ea typeface="楷体_GB2312" pitchFamily="49" charset="-122"/>
              </a:rPr>
              <a:t>正交，则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000" b="1" baseline="-2500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=1</a:t>
            </a:r>
            <a:r>
              <a:rPr lang="zh-CN" altLang="en-US" sz="2000" b="1">
                <a:ea typeface="楷体_GB2312" pitchFamily="49" charset="-122"/>
              </a:rPr>
              <a:t>； </a:t>
            </a:r>
          </a:p>
          <a:p>
            <a:r>
              <a:rPr lang="zh-CN" altLang="en-US" sz="2000" b="1">
                <a:solidFill>
                  <a:schemeClr val="accent2"/>
                </a:solidFill>
                <a:ea typeface="楷体_GB2312" pitchFamily="49" charset="-122"/>
                <a:sym typeface="Webdings" panose="05030102010509060703" pitchFamily="18" charset="2"/>
              </a:rPr>
              <a:t></a:t>
            </a:r>
            <a:r>
              <a:rPr lang="zh-CN" altLang="en-US" sz="2000" b="1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en-US" altLang="zh-CN" sz="2000" b="1" i="1">
                <a:ea typeface="楷体_GB2312" pitchFamily="49" charset="-122"/>
              </a:rPr>
              <a:t>A</a:t>
            </a:r>
            <a:r>
              <a:rPr lang="zh-CN" altLang="en-US" sz="2000" b="1">
                <a:ea typeface="楷体_GB2312" pitchFamily="49" charset="-122"/>
              </a:rPr>
              <a:t>可逆，</a:t>
            </a:r>
            <a:r>
              <a:rPr lang="en-US" altLang="zh-CN" sz="2000" b="1" i="1">
                <a:ea typeface="楷体_GB2312" pitchFamily="49" charset="-122"/>
              </a:rPr>
              <a:t>R</a:t>
            </a:r>
            <a:r>
              <a:rPr lang="zh-CN" altLang="en-US" sz="2000" b="1">
                <a:ea typeface="楷体_GB2312" pitchFamily="49" charset="-122"/>
              </a:rPr>
              <a:t>正交，则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RA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000" b="1" baseline="-2500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0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=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AR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000" b="1" baseline="-2500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000" b="1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= 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cond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 (</a:t>
            </a: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2000" b="1">
                <a:solidFill>
                  <a:schemeClr val="accent2"/>
                </a:solidFill>
                <a:ea typeface="楷体_GB2312" pitchFamily="49" charset="-122"/>
              </a:rPr>
              <a:t>)</a:t>
            </a:r>
            <a:r>
              <a:rPr lang="en-US" altLang="zh-CN" sz="2000" b="1" baseline="-25000">
                <a:solidFill>
                  <a:schemeClr val="accent2"/>
                </a:solidFill>
                <a:ea typeface="楷体_GB2312" pitchFamily="49" charset="-122"/>
              </a:rPr>
              <a:t>2</a:t>
            </a:r>
            <a:r>
              <a:rPr lang="en-US" altLang="zh-CN" sz="2000" b="1">
                <a:ea typeface="楷体_GB2312" pitchFamily="49" charset="-122"/>
              </a:rPr>
              <a:t> </a:t>
            </a:r>
            <a:r>
              <a:rPr lang="zh-CN" altLang="en-US" sz="2000" b="1"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 autoUpdateAnimBg="0"/>
      <p:bldP spid="55311" grpId="0" animBg="1" autoUpdateAnimBg="0"/>
      <p:bldP spid="55312" grpId="0" animBg="1" autoUpdateAnimBg="0"/>
      <p:bldP spid="55313" grpId="0" animBg="1" autoUpdateAnimBg="0"/>
      <p:bldP spid="55315" grpId="0" autoUpdateAnimBg="0"/>
      <p:bldP spid="5531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>
            <a:extLst>
              <a:ext uri="{FF2B5EF4-FFF2-40B4-BE49-F238E27FC236}">
                <a16:creationId xmlns:a16="http://schemas.microsoft.com/office/drawing/2014/main" id="{F33AD9EE-2863-3FEA-8554-260A549DAF28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56323" name="Rectangle 3">
              <a:extLst>
                <a:ext uri="{FF2B5EF4-FFF2-40B4-BE49-F238E27FC236}">
                  <a16:creationId xmlns:a16="http://schemas.microsoft.com/office/drawing/2014/main" id="{CB31DEEA-91D8-0721-C701-C0C4EF42E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 sz="1800" b="1"/>
                <a:t>§5 Error Analysis for                </a:t>
              </a:r>
              <a:r>
                <a:rPr lang="en-US" altLang="zh-CN" sz="1800"/>
                <a:t>.    </a:t>
              </a:r>
              <a:r>
                <a:rPr lang="en-US" altLang="zh-CN" sz="1800" b="1"/>
                <a:t>          </a:t>
              </a:r>
            </a:p>
          </p:txBody>
        </p:sp>
        <p:graphicFrame>
          <p:nvGraphicFramePr>
            <p:cNvPr id="56324" name="Object 4">
              <a:extLst>
                <a:ext uri="{FF2B5EF4-FFF2-40B4-BE49-F238E27FC236}">
                  <a16:creationId xmlns:a16="http://schemas.microsoft.com/office/drawing/2014/main" id="{60B430A2-5C9B-8593-83F6-C186335ABE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5" name="Text Box 5">
            <a:extLst>
              <a:ext uri="{FF2B5EF4-FFF2-40B4-BE49-F238E27FC236}">
                <a16:creationId xmlns:a16="http://schemas.microsoft.com/office/drawing/2014/main" id="{DFE63CD2-E05D-A00B-23B6-96E1D93E1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6096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chemeClr val="accent2"/>
                </a:solidFill>
                <a:ea typeface="楷体_GB2312" pitchFamily="49" charset="-122"/>
              </a:rPr>
              <a:t>精确解</a:t>
            </a:r>
            <a:r>
              <a:rPr lang="zh-CN" altLang="en-US" sz="2000" b="1"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BD83C5B1-21F3-770A-EA55-A28DA35AA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533400"/>
          <a:ext cx="984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33400"/>
                        <a:ext cx="9842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7">
            <a:extLst>
              <a:ext uri="{FF2B5EF4-FFF2-40B4-BE49-F238E27FC236}">
                <a16:creationId xmlns:a16="http://schemas.microsoft.com/office/drawing/2014/main" id="{D34FACA6-E394-9B83-0716-F158F98FD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7213"/>
            <a:ext cx="83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例：</a:t>
            </a:r>
          </a:p>
        </p:txBody>
      </p:sp>
      <p:grpSp>
        <p:nvGrpSpPr>
          <p:cNvPr id="56328" name="Group 8">
            <a:extLst>
              <a:ext uri="{FF2B5EF4-FFF2-40B4-BE49-F238E27FC236}">
                <a16:creationId xmlns:a16="http://schemas.microsoft.com/office/drawing/2014/main" id="{171E0FB4-ABA6-3F7E-2CAA-822E5982B5E4}"/>
              </a:ext>
            </a:extLst>
          </p:cNvPr>
          <p:cNvGrpSpPr>
            <a:grpSpLocks/>
          </p:cNvGrpSpPr>
          <p:nvPr/>
        </p:nvGrpSpPr>
        <p:grpSpPr bwMode="auto">
          <a:xfrm>
            <a:off x="538163" y="404813"/>
            <a:ext cx="5473700" cy="1371600"/>
            <a:chOff x="499" y="255"/>
            <a:chExt cx="3448" cy="864"/>
          </a:xfrm>
        </p:grpSpPr>
        <p:graphicFrame>
          <p:nvGraphicFramePr>
            <p:cNvPr id="56329" name="Object 9">
              <a:extLst>
                <a:ext uri="{FF2B5EF4-FFF2-40B4-BE49-F238E27FC236}">
                  <a16:creationId xmlns:a16="http://schemas.microsoft.com/office/drawing/2014/main" id="{0229EA5D-CD43-B222-7500-2184955E5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55"/>
            <a:ext cx="3335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68480" imgH="457200" progId="Equation.DSMT4">
                    <p:embed/>
                  </p:oleObj>
                </mc:Choice>
                <mc:Fallback>
                  <p:oleObj name="Equation" r:id="rId10" imgW="196848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5"/>
                          <a:ext cx="3335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>
              <a:extLst>
                <a:ext uri="{FF2B5EF4-FFF2-40B4-BE49-F238E27FC236}">
                  <a16:creationId xmlns:a16="http://schemas.microsoft.com/office/drawing/2014/main" id="{61757A7E-C436-DDDA-7CE9-7C123CCEEE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831"/>
              <a:ext cx="1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计算</a:t>
              </a:r>
              <a:r>
                <a:rPr lang="en-US" altLang="zh-CN" sz="2400" b="1" i="1">
                  <a:ea typeface="楷体_GB2312" pitchFamily="49" charset="-122"/>
                </a:rPr>
                <a:t>cond</a:t>
              </a:r>
              <a:r>
                <a:rPr lang="en-US" altLang="zh-CN" sz="2400" b="1">
                  <a:ea typeface="楷体_GB2312" pitchFamily="49" charset="-122"/>
                </a:rPr>
                <a:t> (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en-US" altLang="zh-CN" sz="2400" b="1">
                  <a:ea typeface="楷体_GB2312" pitchFamily="49" charset="-122"/>
                </a:rPr>
                <a:t>)</a:t>
              </a:r>
              <a:r>
                <a:rPr lang="en-US" altLang="zh-CN" sz="2400" b="1" baseline="-25000">
                  <a:ea typeface="楷体_GB2312" pitchFamily="49" charset="-122"/>
                </a:rPr>
                <a:t>2 </a:t>
              </a:r>
              <a:r>
                <a:rPr lang="zh-CN" altLang="en-US" sz="2400" b="1">
                  <a:ea typeface="楷体_GB2312" pitchFamily="49" charset="-122"/>
                </a:rPr>
                <a:t>。</a:t>
              </a:r>
              <a:endParaRPr lang="zh-CN" altLang="en-US" sz="2400" b="1" baseline="-25000">
                <a:ea typeface="楷体_GB2312" pitchFamily="49" charset="-122"/>
              </a:endParaRPr>
            </a:p>
          </p:txBody>
        </p:sp>
      </p:grpSp>
      <p:graphicFrame>
        <p:nvGraphicFramePr>
          <p:cNvPr id="56331" name="Object 11">
            <a:extLst>
              <a:ext uri="{FF2B5EF4-FFF2-40B4-BE49-F238E27FC236}">
                <a16:creationId xmlns:a16="http://schemas.microsoft.com/office/drawing/2014/main" id="{BADD1657-B2EB-BC3A-802C-FA931038C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143000"/>
          <a:ext cx="2286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457200" progId="Equation.DSMT4">
                  <p:embed/>
                </p:oleObj>
              </mc:Choice>
              <mc:Fallback>
                <p:oleObj name="Equation" r:id="rId12" imgW="12315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143000"/>
                        <a:ext cx="22860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 Box 12">
            <a:extLst>
              <a:ext uri="{FF2B5EF4-FFF2-40B4-BE49-F238E27FC236}">
                <a16:creationId xmlns:a16="http://schemas.microsoft.com/office/drawing/2014/main" id="{9A9C5CB4-243F-2067-AE1C-23C9735C4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2954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solidFill>
                  <a:schemeClr val="accent2"/>
                </a:solidFill>
                <a:ea typeface="楷体_GB2312" pitchFamily="49" charset="-122"/>
              </a:rPr>
              <a:t>A</a:t>
            </a:r>
            <a:r>
              <a:rPr lang="en-US" altLang="zh-CN" sz="2000" b="1" baseline="30000">
                <a:solidFill>
                  <a:schemeClr val="accent2"/>
                </a:solidFill>
                <a:ea typeface="楷体_GB2312" pitchFamily="49" charset="-122"/>
                <a:sym typeface="Symbol" panose="05050102010706020507" pitchFamily="18" charset="2"/>
              </a:rPr>
              <a:t>1</a:t>
            </a:r>
            <a:r>
              <a:rPr lang="en-US" altLang="zh-CN" sz="2000" b="1">
                <a:ea typeface="楷体_GB2312" pitchFamily="49" charset="-122"/>
                <a:sym typeface="Symbol" panose="05050102010706020507" pitchFamily="18" charset="2"/>
              </a:rPr>
              <a:t> = </a:t>
            </a:r>
            <a:endParaRPr lang="en-US" altLang="zh-CN" sz="2000" b="1">
              <a:ea typeface="楷体_GB2312" pitchFamily="49" charset="-122"/>
            </a:endParaRPr>
          </a:p>
        </p:txBody>
      </p:sp>
      <p:sp>
        <p:nvSpPr>
          <p:cNvPr id="56333" name="Text Box 13">
            <a:extLst>
              <a:ext uri="{FF2B5EF4-FFF2-40B4-BE49-F238E27FC236}">
                <a16:creationId xmlns:a16="http://schemas.microsoft.com/office/drawing/2014/main" id="{FCD23B8B-35BC-5B49-6BD4-E9E251FB1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解：</a:t>
            </a:r>
            <a:r>
              <a:rPr lang="zh-CN" altLang="en-US" sz="2400" b="1">
                <a:ea typeface="楷体_GB2312" pitchFamily="49" charset="-122"/>
              </a:rPr>
              <a:t>考察 </a:t>
            </a:r>
            <a:r>
              <a:rPr lang="en-US" altLang="zh-CN" sz="2400" b="1" i="1">
                <a:ea typeface="楷体_GB2312" pitchFamily="49" charset="-122"/>
              </a:rPr>
              <a:t>A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的特征根</a:t>
            </a:r>
          </a:p>
        </p:txBody>
      </p:sp>
      <p:graphicFrame>
        <p:nvGraphicFramePr>
          <p:cNvPr id="56334" name="Object 14">
            <a:extLst>
              <a:ext uri="{FF2B5EF4-FFF2-40B4-BE49-F238E27FC236}">
                <a16:creationId xmlns:a16="http://schemas.microsoft.com/office/drawing/2014/main" id="{9E0A3509-7530-6C8A-ACA1-4A49F9C30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86000"/>
          <a:ext cx="2771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203040" progId="Equation.DSMT4">
                  <p:embed/>
                </p:oleObj>
              </mc:Choice>
              <mc:Fallback>
                <p:oleObj name="Equation" r:id="rId14" imgW="1282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27717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5" name="Object 15">
            <a:extLst>
              <a:ext uri="{FF2B5EF4-FFF2-40B4-BE49-F238E27FC236}">
                <a16:creationId xmlns:a16="http://schemas.microsoft.com/office/drawing/2014/main" id="{19649655-AEC2-AD22-791C-638BB0FED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33600"/>
          <a:ext cx="2514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406080" progId="Equation.DSMT4">
                  <p:embed/>
                </p:oleObj>
              </mc:Choice>
              <mc:Fallback>
                <p:oleObj name="Equation" r:id="rId16" imgW="123156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3600"/>
                        <a:ext cx="25146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6" name="Group 16">
            <a:extLst>
              <a:ext uri="{FF2B5EF4-FFF2-40B4-BE49-F238E27FC236}">
                <a16:creationId xmlns:a16="http://schemas.microsoft.com/office/drawing/2014/main" id="{DF25292B-33EC-06F6-B642-C19BB65B2D1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743200"/>
            <a:ext cx="3657600" cy="838200"/>
            <a:chOff x="1113" y="2064"/>
            <a:chExt cx="2391" cy="576"/>
          </a:xfrm>
        </p:grpSpPr>
        <p:graphicFrame>
          <p:nvGraphicFramePr>
            <p:cNvPr id="56337" name="Object 17">
              <a:extLst>
                <a:ext uri="{FF2B5EF4-FFF2-40B4-BE49-F238E27FC236}">
                  <a16:creationId xmlns:a16="http://schemas.microsoft.com/office/drawing/2014/main" id="{E90C6286-C949-35A2-0EE5-1E58324350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3" y="2064"/>
            <a:ext cx="132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18960" imgH="482400" progId="Equation.DSMT4">
                    <p:embed/>
                  </p:oleObj>
                </mc:Choice>
                <mc:Fallback>
                  <p:oleObj name="Equation" r:id="rId18" imgW="1218960" imgH="482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2064"/>
                          <a:ext cx="1325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Text Box 18">
              <a:extLst>
                <a:ext uri="{FF2B5EF4-FFF2-40B4-BE49-F238E27FC236}">
                  <a16:creationId xmlns:a16="http://schemas.microsoft.com/office/drawing/2014/main" id="{BFB5B355-72CC-B8AA-CB57-7EF2ED6B9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208"/>
              <a:ext cx="1104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ea typeface="楷体_GB2312" pitchFamily="49" charset="-122"/>
                </a:rPr>
                <a:t>39206 </a:t>
              </a:r>
              <a:r>
                <a:rPr lang="en-US" altLang="zh-CN" sz="2400" b="1">
                  <a:ea typeface="楷体_GB2312" pitchFamily="49" charset="-122"/>
                </a:rPr>
                <a:t>&gt;&gt; 1</a:t>
              </a:r>
            </a:p>
          </p:txBody>
        </p:sp>
      </p:grpSp>
      <p:sp>
        <p:nvSpPr>
          <p:cNvPr id="56339" name="Text Box 19">
            <a:extLst>
              <a:ext uri="{FF2B5EF4-FFF2-40B4-BE49-F238E27FC236}">
                <a16:creationId xmlns:a16="http://schemas.microsoft.com/office/drawing/2014/main" id="{5ADE16E7-916E-631B-EDBF-4CCE03F64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76600"/>
            <a:ext cx="3048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solidFill>
                  <a:schemeClr val="accent2"/>
                </a:solidFill>
                <a:ea typeface="楷体_GB2312" pitchFamily="49" charset="-122"/>
                <a:sym typeface="Webdings" panose="05030102010509060703" pitchFamily="18" charset="2"/>
              </a:rPr>
              <a:t></a:t>
            </a:r>
            <a:r>
              <a:rPr lang="en-US" altLang="zh-CN" sz="2400" b="1">
                <a:ea typeface="楷体_GB2312" pitchFamily="49" charset="-122"/>
                <a:sym typeface="Webdings" panose="05030102010509060703" pitchFamily="18" charset="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测试病态程度：</a:t>
            </a:r>
          </a:p>
        </p:txBody>
      </p:sp>
      <p:grpSp>
        <p:nvGrpSpPr>
          <p:cNvPr id="56340" name="Group 20">
            <a:extLst>
              <a:ext uri="{FF2B5EF4-FFF2-40B4-BE49-F238E27FC236}">
                <a16:creationId xmlns:a16="http://schemas.microsoft.com/office/drawing/2014/main" id="{D628218D-A4A1-54B3-D52D-64EB6FF0423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886200"/>
            <a:ext cx="7010400" cy="877888"/>
            <a:chOff x="720" y="2928"/>
            <a:chExt cx="4416" cy="553"/>
          </a:xfrm>
        </p:grpSpPr>
        <p:sp>
          <p:nvSpPr>
            <p:cNvPr id="56341" name="Text Box 21">
              <a:extLst>
                <a:ext uri="{FF2B5EF4-FFF2-40B4-BE49-F238E27FC236}">
                  <a16:creationId xmlns:a16="http://schemas.microsoft.com/office/drawing/2014/main" id="{B64786A9-178C-B0C2-1C0A-45A4AA51F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976"/>
              <a:ext cx="1440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>
                  <a:ea typeface="楷体_GB2312" pitchFamily="49" charset="-122"/>
                </a:rPr>
                <a:t>给　一个扰动</a:t>
              </a:r>
            </a:p>
          </p:txBody>
        </p:sp>
        <p:graphicFrame>
          <p:nvGraphicFramePr>
            <p:cNvPr id="56342" name="Object 22">
              <a:extLst>
                <a:ext uri="{FF2B5EF4-FFF2-40B4-BE49-F238E27FC236}">
                  <a16:creationId xmlns:a16="http://schemas.microsoft.com/office/drawing/2014/main" id="{C41AF9B9-4844-91FF-C36D-9C330614C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024"/>
            <a:ext cx="21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203040" progId="Equation.DSMT4">
                    <p:embed/>
                  </p:oleObj>
                </mc:Choice>
                <mc:Fallback>
                  <p:oleObj name="Equation" r:id="rId20" imgW="12672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24"/>
                          <a:ext cx="21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3" name="Object 23">
              <a:extLst>
                <a:ext uri="{FF2B5EF4-FFF2-40B4-BE49-F238E27FC236}">
                  <a16:creationId xmlns:a16="http://schemas.microsoft.com/office/drawing/2014/main" id="{BE8EF79A-F438-AEC9-F839-AC43D0A9F6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928"/>
            <a:ext cx="1712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07880" imgH="482400" progId="Equation.DSMT4">
                    <p:embed/>
                  </p:oleObj>
                </mc:Choice>
                <mc:Fallback>
                  <p:oleObj name="Equation" r:id="rId22" imgW="1307880" imgH="482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928"/>
                          <a:ext cx="1712" cy="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4" name="Text Box 24">
              <a:extLst>
                <a:ext uri="{FF2B5EF4-FFF2-40B4-BE49-F238E27FC236}">
                  <a16:creationId xmlns:a16="http://schemas.microsoft.com/office/drawing/2014/main" id="{DA58DA64-DAD8-0A21-BBEA-2A3EAC6914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976"/>
              <a:ext cx="1536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b="1">
                  <a:ea typeface="楷体_GB2312" pitchFamily="49" charset="-122"/>
                </a:rPr>
                <a:t>，其相对误差为</a:t>
              </a:r>
            </a:p>
          </p:txBody>
        </p:sp>
      </p:grpSp>
      <p:graphicFrame>
        <p:nvGraphicFramePr>
          <p:cNvPr id="56345" name="Object 25">
            <a:extLst>
              <a:ext uri="{FF2B5EF4-FFF2-40B4-BE49-F238E27FC236}">
                <a16:creationId xmlns:a16="http://schemas.microsoft.com/office/drawing/2014/main" id="{C94E40C3-01AC-C915-4ED4-631F558FF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648200"/>
          <a:ext cx="37274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55520" imgH="457200" progId="Equation.DSMT4">
                  <p:embed/>
                </p:oleObj>
              </mc:Choice>
              <mc:Fallback>
                <p:oleObj name="Equation" r:id="rId24" imgW="195552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37274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6" name="Text Box 26">
            <a:extLst>
              <a:ext uri="{FF2B5EF4-FFF2-40B4-BE49-F238E27FC236}">
                <a16:creationId xmlns:a16="http://schemas.microsoft.com/office/drawing/2014/main" id="{15E89D65-6B2A-4576-BA19-5CF66154A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48006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楷体_GB2312" pitchFamily="49" charset="-122"/>
              </a:rPr>
              <a:t>此时</a:t>
            </a: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精确解</a:t>
            </a:r>
            <a:r>
              <a:rPr lang="zh-CN" altLang="en-US" sz="2400" b="1">
                <a:ea typeface="楷体_GB2312" pitchFamily="49" charset="-122"/>
              </a:rPr>
              <a:t>为</a:t>
            </a:r>
          </a:p>
        </p:txBody>
      </p:sp>
      <p:graphicFrame>
        <p:nvGraphicFramePr>
          <p:cNvPr id="56347" name="Object 27">
            <a:extLst>
              <a:ext uri="{FF2B5EF4-FFF2-40B4-BE49-F238E27FC236}">
                <a16:creationId xmlns:a16="http://schemas.microsoft.com/office/drawing/2014/main" id="{2A97E262-5CA0-CC22-1F1B-EC92BC2EF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4648200"/>
          <a:ext cx="17684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520" imgH="457200" progId="Equation.DSMT4">
                  <p:embed/>
                </p:oleObj>
              </mc:Choice>
              <mc:Fallback>
                <p:oleObj name="Equation" r:id="rId26" imgW="102852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48200"/>
                        <a:ext cx="17684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8" name="Object 28">
            <a:extLst>
              <a:ext uri="{FF2B5EF4-FFF2-40B4-BE49-F238E27FC236}">
                <a16:creationId xmlns:a16="http://schemas.microsoft.com/office/drawing/2014/main" id="{7A86D0D4-3AD9-CE14-E283-8B91477D0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562600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74640" imgH="457200" progId="Equation.DSMT4">
                  <p:embed/>
                </p:oleObj>
              </mc:Choice>
              <mc:Fallback>
                <p:oleObj name="Equation" r:id="rId28" imgW="157464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320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Object 29">
            <a:extLst>
              <a:ext uri="{FF2B5EF4-FFF2-40B4-BE49-F238E27FC236}">
                <a16:creationId xmlns:a16="http://schemas.microsoft.com/office/drawing/2014/main" id="{73FB77BD-90AB-4783-1D56-7FAD4473A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562600"/>
          <a:ext cx="16779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50680" imgH="431640" progId="Equation.DSMT4">
                  <p:embed/>
                </p:oleObj>
              </mc:Choice>
              <mc:Fallback>
                <p:oleObj name="Equation" r:id="rId30" imgW="85068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6779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0" name="Text Box 30">
            <a:extLst>
              <a:ext uri="{FF2B5EF4-FFF2-40B4-BE49-F238E27FC236}">
                <a16:creationId xmlns:a16="http://schemas.microsoft.com/office/drawing/2014/main" id="{E421720C-D9E2-55F3-D3CB-ECF46DFAB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715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</a:rPr>
              <a:t>2.0102 &gt; 20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32" grpId="0" autoUpdateAnimBg="0"/>
      <p:bldP spid="56333" grpId="0" autoUpdateAnimBg="0"/>
      <p:bldP spid="56339" grpId="0" autoUpdateAnimBg="0"/>
      <p:bldP spid="56346" grpId="0" autoUpdateAnimBg="0"/>
      <p:bldP spid="5635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>
            <a:extLst>
              <a:ext uri="{FF2B5EF4-FFF2-40B4-BE49-F238E27FC236}">
                <a16:creationId xmlns:a16="http://schemas.microsoft.com/office/drawing/2014/main" id="{7C614401-5228-2E96-04CB-A23B1B6D28FC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57347" name="Rectangle 3">
              <a:extLst>
                <a:ext uri="{FF2B5EF4-FFF2-40B4-BE49-F238E27FC236}">
                  <a16:creationId xmlns:a16="http://schemas.microsoft.com/office/drawing/2014/main" id="{431F5C87-D463-FC7F-3C00-F0B034049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 sz="1800" b="1"/>
                <a:t>§5 Error Analysis for                </a:t>
              </a:r>
              <a:r>
                <a:rPr lang="en-US" altLang="zh-CN" sz="1800"/>
                <a:t>.    </a:t>
              </a:r>
              <a:r>
                <a:rPr lang="en-US" altLang="zh-CN" sz="1800" b="1"/>
                <a:t>          </a:t>
              </a:r>
            </a:p>
          </p:txBody>
        </p:sp>
        <p:graphicFrame>
          <p:nvGraphicFramePr>
            <p:cNvPr id="57348" name="Object 4">
              <a:extLst>
                <a:ext uri="{FF2B5EF4-FFF2-40B4-BE49-F238E27FC236}">
                  <a16:creationId xmlns:a16="http://schemas.microsoft.com/office/drawing/2014/main" id="{3BB09736-D2F8-759D-D5DD-4ED1A9210F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203040" progId="Equation.DSMT4">
                    <p:embed/>
                  </p:oleObj>
                </mc:Choice>
                <mc:Fallback>
                  <p:oleObj name="Equation" r:id="rId6" imgW="4824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49" name="Group 5">
            <a:extLst>
              <a:ext uri="{FF2B5EF4-FFF2-40B4-BE49-F238E27FC236}">
                <a16:creationId xmlns:a16="http://schemas.microsoft.com/office/drawing/2014/main" id="{1C8B6DFC-B4A1-6ADA-9F71-51D091F3F68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04800"/>
            <a:ext cx="4914900" cy="1693863"/>
            <a:chOff x="288" y="192"/>
            <a:chExt cx="3096" cy="1067"/>
          </a:xfrm>
        </p:grpSpPr>
        <p:sp>
          <p:nvSpPr>
            <p:cNvPr id="57350" name="Text Box 6">
              <a:extLst>
                <a:ext uri="{FF2B5EF4-FFF2-40B4-BE49-F238E27FC236}">
                  <a16:creationId xmlns:a16="http://schemas.microsoft.com/office/drawing/2014/main" id="{D2CFFC0C-3007-4966-E882-72D213D74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576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例：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Hilbert 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阵</a:t>
              </a:r>
            </a:p>
          </p:txBody>
        </p:sp>
        <p:graphicFrame>
          <p:nvGraphicFramePr>
            <p:cNvPr id="57351" name="Object 7">
              <a:extLst>
                <a:ext uri="{FF2B5EF4-FFF2-40B4-BE49-F238E27FC236}">
                  <a16:creationId xmlns:a16="http://schemas.microsoft.com/office/drawing/2014/main" id="{C6F0D0D3-E99B-426E-AF3B-BD2B3AF91E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192"/>
            <a:ext cx="1800" cy="1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3880" imgH="939600" progId="Equation.DSMT4">
                    <p:embed/>
                  </p:oleObj>
                </mc:Choice>
                <mc:Fallback>
                  <p:oleObj name="Equation" r:id="rId8" imgW="1523880" imgH="939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2"/>
                          <a:ext cx="1800" cy="1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2" name="Line 8">
              <a:extLst>
                <a:ext uri="{FF2B5EF4-FFF2-40B4-BE49-F238E27FC236}">
                  <a16:creationId xmlns:a16="http://schemas.microsoft.com/office/drawing/2014/main" id="{DB1D2AA3-3E04-BCB1-FB7B-B35BAF1B60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672"/>
              <a:ext cx="384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3" name="Line 9">
              <a:extLst>
                <a:ext uri="{FF2B5EF4-FFF2-40B4-BE49-F238E27FC236}">
                  <a16:creationId xmlns:a16="http://schemas.microsoft.com/office/drawing/2014/main" id="{82B66826-BBBD-C5AC-1A64-6529BABBE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36"/>
              <a:ext cx="33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4" name="Line 10">
              <a:extLst>
                <a:ext uri="{FF2B5EF4-FFF2-40B4-BE49-F238E27FC236}">
                  <a16:creationId xmlns:a16="http://schemas.microsoft.com/office/drawing/2014/main" id="{185E240D-B211-0E88-5459-2104AF3864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576"/>
              <a:ext cx="0" cy="33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5" name="Line 11">
              <a:extLst>
                <a:ext uri="{FF2B5EF4-FFF2-40B4-BE49-F238E27FC236}">
                  <a16:creationId xmlns:a16="http://schemas.microsoft.com/office/drawing/2014/main" id="{96B74D6E-D008-BF8D-ED69-E01512148E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768"/>
              <a:ext cx="0" cy="19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6" name="Line 12">
              <a:extLst>
                <a:ext uri="{FF2B5EF4-FFF2-40B4-BE49-F238E27FC236}">
                  <a16:creationId xmlns:a16="http://schemas.microsoft.com/office/drawing/2014/main" id="{E163158C-F980-AB32-EEE3-F2737CDAB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3" y="768"/>
              <a:ext cx="0" cy="19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57" name="Line 13">
              <a:extLst>
                <a:ext uri="{FF2B5EF4-FFF2-40B4-BE49-F238E27FC236}">
                  <a16:creationId xmlns:a16="http://schemas.microsoft.com/office/drawing/2014/main" id="{11B1C08A-391A-6C10-90DD-7137FF312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3" y="1152"/>
              <a:ext cx="288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358" name="Text Box 14">
            <a:extLst>
              <a:ext uri="{FF2B5EF4-FFF2-40B4-BE49-F238E27FC236}">
                <a16:creationId xmlns:a16="http://schemas.microsoft.com/office/drawing/2014/main" id="{20A462C4-45BF-2C75-26CE-8D0B88680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057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cond 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H</a:t>
            </a:r>
            <a:r>
              <a:rPr lang="en-US" altLang="zh-CN" sz="2400" b="1" baseline="-25000">
                <a:ea typeface="楷体_GB2312" pitchFamily="49" charset="-122"/>
              </a:rPr>
              <a:t>2</a:t>
            </a:r>
            <a:r>
              <a:rPr lang="en-US" altLang="zh-CN" sz="2400" b="1">
                <a:ea typeface="楷体_GB2312" pitchFamily="49" charset="-122"/>
              </a:rPr>
              <a:t>)</a:t>
            </a:r>
            <a:r>
              <a:rPr lang="en-US" altLang="zh-CN" sz="2400" b="1" baseline="-25000">
                <a:ea typeface="楷体_GB2312" pitchFamily="49" charset="-122"/>
                <a:sym typeface="Symbol" panose="05050102010706020507" pitchFamily="18" charset="2"/>
              </a:rPr>
              <a:t> </a:t>
            </a:r>
            <a:r>
              <a:rPr lang="en-US" altLang="zh-CN" sz="2400" b="1">
                <a:ea typeface="楷体_GB2312" pitchFamily="49" charset="-122"/>
              </a:rPr>
              <a:t>=</a:t>
            </a:r>
            <a:endParaRPr lang="en-US" altLang="zh-CN" sz="2400" b="1" i="1">
              <a:ea typeface="楷体_GB2312" pitchFamily="49" charset="-122"/>
            </a:endParaRPr>
          </a:p>
        </p:txBody>
      </p:sp>
      <p:sp>
        <p:nvSpPr>
          <p:cNvPr id="57359" name="Text Box 15">
            <a:extLst>
              <a:ext uri="{FF2B5EF4-FFF2-40B4-BE49-F238E27FC236}">
                <a16:creationId xmlns:a16="http://schemas.microsoft.com/office/drawing/2014/main" id="{3784D3B2-839C-101F-D5FC-870D808C9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楷体_GB2312" pitchFamily="49" charset="-122"/>
              </a:rPr>
              <a:t>27</a:t>
            </a:r>
          </a:p>
        </p:txBody>
      </p:sp>
      <p:sp>
        <p:nvSpPr>
          <p:cNvPr id="57360" name="Text Box 16">
            <a:extLst>
              <a:ext uri="{FF2B5EF4-FFF2-40B4-BE49-F238E27FC236}">
                <a16:creationId xmlns:a16="http://schemas.microsoft.com/office/drawing/2014/main" id="{83F0B035-0D5D-79EC-938D-F7846DD2B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057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cond 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H</a:t>
            </a:r>
            <a:r>
              <a:rPr lang="en-US" altLang="zh-CN" sz="2400" b="1" baseline="-25000">
                <a:ea typeface="楷体_GB2312" pitchFamily="49" charset="-122"/>
              </a:rPr>
              <a:t>3</a:t>
            </a:r>
            <a:r>
              <a:rPr lang="en-US" altLang="zh-CN" sz="2400" b="1">
                <a:ea typeface="楷体_GB2312" pitchFamily="49" charset="-122"/>
              </a:rPr>
              <a:t>)</a:t>
            </a:r>
            <a:r>
              <a:rPr lang="en-US" altLang="zh-CN" sz="2400" b="1" baseline="-25000">
                <a:ea typeface="楷体_GB2312" pitchFamily="49" charset="-122"/>
                <a:sym typeface="Symbol" panose="05050102010706020507" pitchFamily="18" charset="2"/>
              </a:rPr>
              <a:t> 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</a:t>
            </a:r>
            <a:endParaRPr lang="en-US" altLang="zh-CN" sz="2400" b="1" i="1">
              <a:ea typeface="楷体_GB2312" pitchFamily="49" charset="-122"/>
            </a:endParaRPr>
          </a:p>
        </p:txBody>
      </p:sp>
      <p:sp>
        <p:nvSpPr>
          <p:cNvPr id="57361" name="Text Box 17">
            <a:extLst>
              <a:ext uri="{FF2B5EF4-FFF2-40B4-BE49-F238E27FC236}">
                <a16:creationId xmlns:a16="http://schemas.microsoft.com/office/drawing/2014/main" id="{BA42D8F8-8D93-1B4E-D4BE-EABF58962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0574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楷体_GB2312" pitchFamily="49" charset="-122"/>
              </a:rPr>
              <a:t>748</a:t>
            </a:r>
          </a:p>
        </p:txBody>
      </p:sp>
      <p:sp>
        <p:nvSpPr>
          <p:cNvPr id="57362" name="Text Box 18">
            <a:extLst>
              <a:ext uri="{FF2B5EF4-FFF2-40B4-BE49-F238E27FC236}">
                <a16:creationId xmlns:a16="http://schemas.microsoft.com/office/drawing/2014/main" id="{9BF9EB0F-E873-839C-8EBF-A4B68235F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667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cond 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H</a:t>
            </a:r>
            <a:r>
              <a:rPr lang="en-US" altLang="zh-CN" sz="2400" b="1" baseline="-25000">
                <a:ea typeface="楷体_GB2312" pitchFamily="49" charset="-122"/>
              </a:rPr>
              <a:t>6</a:t>
            </a:r>
            <a:r>
              <a:rPr lang="en-US" altLang="zh-CN" sz="2400" b="1">
                <a:ea typeface="楷体_GB2312" pitchFamily="49" charset="-122"/>
              </a:rPr>
              <a:t>)</a:t>
            </a:r>
            <a:r>
              <a:rPr lang="en-US" altLang="zh-CN" sz="2400" b="1" baseline="-25000">
                <a:ea typeface="楷体_GB2312" pitchFamily="49" charset="-122"/>
                <a:sym typeface="Symbol" panose="05050102010706020507" pitchFamily="18" charset="2"/>
              </a:rPr>
              <a:t> </a:t>
            </a:r>
            <a:r>
              <a:rPr lang="en-US" altLang="zh-CN" sz="2400" b="1">
                <a:ea typeface="楷体_GB2312" pitchFamily="49" charset="-122"/>
              </a:rPr>
              <a:t>=</a:t>
            </a:r>
            <a:endParaRPr lang="en-US" altLang="zh-CN" sz="2400" b="1" i="1">
              <a:ea typeface="楷体_GB2312" pitchFamily="49" charset="-122"/>
            </a:endParaRPr>
          </a:p>
        </p:txBody>
      </p:sp>
      <p:sp>
        <p:nvSpPr>
          <p:cNvPr id="57363" name="Text Box 19">
            <a:extLst>
              <a:ext uri="{FF2B5EF4-FFF2-40B4-BE49-F238E27FC236}">
                <a16:creationId xmlns:a16="http://schemas.microsoft.com/office/drawing/2014/main" id="{325BA3B5-57EA-07E0-98CD-C93FC7199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5146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2.9 </a:t>
            </a:r>
            <a:r>
              <a:rPr lang="en-US" altLang="zh-CN" b="1">
                <a:ea typeface="楷体_GB2312" pitchFamily="49" charset="-122"/>
                <a:sym typeface="Symbol" panose="05050102010706020507" pitchFamily="18" charset="2"/>
              </a:rPr>
              <a:t> 10</a:t>
            </a:r>
            <a:r>
              <a:rPr lang="en-US" altLang="zh-CN" b="1" baseline="30000">
                <a:ea typeface="楷体_GB2312" pitchFamily="49" charset="-122"/>
                <a:sym typeface="Symbol" panose="05050102010706020507" pitchFamily="18" charset="2"/>
              </a:rPr>
              <a:t>6</a:t>
            </a:r>
            <a:endParaRPr lang="en-US" altLang="zh-CN" b="1">
              <a:ea typeface="楷体_GB2312" pitchFamily="49" charset="-122"/>
            </a:endParaRPr>
          </a:p>
        </p:txBody>
      </p:sp>
      <p:sp>
        <p:nvSpPr>
          <p:cNvPr id="57364" name="Text Box 20">
            <a:extLst>
              <a:ext uri="{FF2B5EF4-FFF2-40B4-BE49-F238E27FC236}">
                <a16:creationId xmlns:a16="http://schemas.microsoft.com/office/drawing/2014/main" id="{2E927507-E5CB-7D27-D769-24965C126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667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ea typeface="楷体_GB2312" pitchFamily="49" charset="-122"/>
              </a:rPr>
              <a:t>cond 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en-US" altLang="zh-CN" sz="2400" b="1" i="1">
                <a:ea typeface="楷体_GB2312" pitchFamily="49" charset="-122"/>
              </a:rPr>
              <a:t>H</a:t>
            </a:r>
            <a:r>
              <a:rPr lang="en-US" altLang="zh-CN" sz="2400" b="1" i="1" baseline="-25000">
                <a:ea typeface="楷体_GB2312" pitchFamily="49" charset="-122"/>
              </a:rPr>
              <a:t>n</a:t>
            </a:r>
            <a:r>
              <a:rPr lang="en-US" altLang="zh-CN" sz="2400" b="1">
                <a:ea typeface="楷体_GB2312" pitchFamily="49" charset="-122"/>
              </a:rPr>
              <a:t>)</a:t>
            </a:r>
            <a:r>
              <a:rPr lang="en-US" altLang="zh-CN" sz="2400" b="1" baseline="-25000">
                <a:ea typeface="楷体_GB2312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   as </a:t>
            </a:r>
            <a:r>
              <a:rPr lang="en-US" altLang="zh-CN" sz="2400" b="1" i="1">
                <a:ea typeface="楷体_GB2312" pitchFamily="49" charset="-122"/>
                <a:sym typeface="Symbol" panose="05050102010706020507" pitchFamily="18" charset="2"/>
              </a:rPr>
              <a:t>n </a:t>
            </a:r>
            <a:r>
              <a:rPr lang="en-US" altLang="zh-CN" sz="2400" b="1">
                <a:ea typeface="楷体_GB2312" pitchFamily="49" charset="-122"/>
                <a:sym typeface="Symbol" panose="05050102010706020507" pitchFamily="18" charset="2"/>
              </a:rPr>
              <a:t> </a:t>
            </a:r>
          </a:p>
        </p:txBody>
      </p:sp>
      <p:sp>
        <p:nvSpPr>
          <p:cNvPr id="57365" name="AutoShape 21">
            <a:extLst>
              <a:ext uri="{FF2B5EF4-FFF2-40B4-BE49-F238E27FC236}">
                <a16:creationId xmlns:a16="http://schemas.microsoft.com/office/drawing/2014/main" id="{69EF33DA-CB62-4E9F-116C-03731416C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352800"/>
            <a:ext cx="8139113" cy="3124200"/>
          </a:xfrm>
          <a:prstGeom prst="roundRect">
            <a:avLst>
              <a:gd name="adj" fmla="val 16667"/>
            </a:avLst>
          </a:prstGeom>
          <a:blipFill dpi="0" rotWithShape="0">
            <a:blip r:embed="rId10"/>
            <a:srcRect/>
            <a:tile tx="0" ty="0" sx="100000" sy="100000" flip="none" algn="tl"/>
          </a:blipFill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round/>
                <a:headEnd/>
                <a:tailEnd/>
              </a14:hiddenLine>
            </a:ext>
          </a:extLst>
        </p:spPr>
        <p:txBody>
          <a:bodyPr lIns="126000" rIns="126000" anchor="ctr"/>
          <a:lstStyle>
            <a:lvl1pPr marL="577850" indent="-577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83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88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b="1">
                <a:solidFill>
                  <a:schemeClr val="accent2"/>
                </a:solidFill>
                <a:ea typeface="楷体_GB2312" pitchFamily="49" charset="-122"/>
              </a:rPr>
              <a:t>注：</a:t>
            </a:r>
            <a:r>
              <a:rPr lang="zh-CN" altLang="en-US" b="1">
                <a:ea typeface="楷体_GB2312" pitchFamily="49" charset="-122"/>
              </a:rPr>
              <a:t>一般判断矩阵是否病态，并不计算</a:t>
            </a:r>
            <a:r>
              <a:rPr lang="en-US" altLang="zh-CN" b="1" i="1">
                <a:ea typeface="楷体_GB2312" pitchFamily="49" charset="-122"/>
              </a:rPr>
              <a:t>A</a:t>
            </a:r>
            <a:r>
              <a:rPr lang="en-US" altLang="zh-CN" b="1" baseline="30000">
                <a:ea typeface="楷体_GB2312" pitchFamily="49" charset="-122"/>
                <a:sym typeface="Symbol" panose="05050102010706020507" pitchFamily="18" charset="2"/>
              </a:rPr>
              <a:t>1</a:t>
            </a:r>
            <a:r>
              <a:rPr lang="zh-CN" altLang="en-US" b="1">
                <a:ea typeface="楷体_GB2312" pitchFamily="49" charset="-122"/>
              </a:rPr>
              <a:t>，而由经验得出。</a:t>
            </a:r>
          </a:p>
          <a:p>
            <a:pPr>
              <a:spcBef>
                <a:spcPct val="1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      </a:t>
            </a:r>
            <a:r>
              <a:rPr lang="zh-CN" altLang="en-US" b="1">
                <a:ea typeface="楷体_GB2312" pitchFamily="49" charset="-122"/>
              </a:rPr>
              <a:t>行列式很大或很小（如某些行、列近似相关）；</a:t>
            </a:r>
          </a:p>
          <a:p>
            <a:pPr>
              <a:spcBef>
                <a:spcPct val="1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      </a:t>
            </a:r>
            <a:r>
              <a:rPr lang="zh-CN" altLang="en-US" b="1">
                <a:ea typeface="楷体_GB2312" pitchFamily="49" charset="-122"/>
              </a:rPr>
              <a:t>元素间相差大数量级，且无规则；</a:t>
            </a:r>
          </a:p>
          <a:p>
            <a:pPr>
              <a:spcBef>
                <a:spcPct val="1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      </a:t>
            </a:r>
            <a:r>
              <a:rPr lang="zh-CN" altLang="en-US" b="1">
                <a:ea typeface="楷体_GB2312" pitchFamily="49" charset="-122"/>
              </a:rPr>
              <a:t>主元消去过程中出现小主元；</a:t>
            </a:r>
          </a:p>
          <a:p>
            <a:pPr>
              <a:spcBef>
                <a:spcPct val="1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楷体_GB2312" pitchFamily="49" charset="-122"/>
                <a:sym typeface="Wingdings" panose="05000000000000000000" pitchFamily="2" charset="2"/>
              </a:rPr>
              <a:t>      </a:t>
            </a:r>
            <a:r>
              <a:rPr lang="zh-CN" altLang="en-US" b="1">
                <a:ea typeface="楷体_GB2312" pitchFamily="49" charset="-122"/>
              </a:rPr>
              <a:t>特征值相差大数量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8" grpId="0" autoUpdateAnimBg="0"/>
      <p:bldP spid="57359" grpId="0" autoUpdateAnimBg="0"/>
      <p:bldP spid="57360" grpId="0" autoUpdateAnimBg="0"/>
      <p:bldP spid="57361" grpId="0" autoUpdateAnimBg="0"/>
      <p:bldP spid="57362" grpId="0" autoUpdateAnimBg="0"/>
      <p:bldP spid="57363" grpId="0" autoUpdateAnimBg="0"/>
      <p:bldP spid="57364" grpId="0" autoUpdateAnimBg="0"/>
      <p:bldP spid="5736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>
            <a:extLst>
              <a:ext uri="{FF2B5EF4-FFF2-40B4-BE49-F238E27FC236}">
                <a16:creationId xmlns:a16="http://schemas.microsoft.com/office/drawing/2014/main" id="{C2F060FC-9C4B-FDCB-2607-22005D8DF79B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0"/>
            <a:ext cx="3733800" cy="384175"/>
            <a:chOff x="3408" y="0"/>
            <a:chExt cx="2352" cy="242"/>
          </a:xfrm>
        </p:grpSpPr>
        <p:sp>
          <p:nvSpPr>
            <p:cNvPr id="58371" name="Rectangle 3">
              <a:extLst>
                <a:ext uri="{FF2B5EF4-FFF2-40B4-BE49-F238E27FC236}">
                  <a16:creationId xmlns:a16="http://schemas.microsoft.com/office/drawing/2014/main" id="{B4E97B2E-E453-812A-A632-F346681AD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0"/>
              <a:ext cx="235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r"/>
              <a:r>
                <a:rPr lang="en-US" altLang="zh-CN" sz="1800" b="1"/>
                <a:t>§5 Error Analysis for                </a:t>
              </a:r>
              <a:r>
                <a:rPr lang="en-US" altLang="zh-CN" sz="1800"/>
                <a:t>.    </a:t>
              </a:r>
              <a:r>
                <a:rPr lang="en-US" altLang="zh-CN" sz="1800" b="1"/>
                <a:t>          </a:t>
              </a:r>
            </a:p>
          </p:txBody>
        </p:sp>
        <p:graphicFrame>
          <p:nvGraphicFramePr>
            <p:cNvPr id="58372" name="Object 4">
              <a:extLst>
                <a:ext uri="{FF2B5EF4-FFF2-40B4-BE49-F238E27FC236}">
                  <a16:creationId xmlns:a16="http://schemas.microsoft.com/office/drawing/2014/main" id="{FDF4856D-EE22-7126-9209-4E5A0574A2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0"/>
            <a:ext cx="57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0"/>
                          <a:ext cx="57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3" name="Text Box 5">
            <a:extLst>
              <a:ext uri="{FF2B5EF4-FFF2-40B4-BE49-F238E27FC236}">
                <a16:creationId xmlns:a16="http://schemas.microsoft.com/office/drawing/2014/main" id="{23AC62C5-75E2-CD3F-7E44-38B77DB48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ea typeface="楷体_GB2312" pitchFamily="49" charset="-122"/>
                <a:sym typeface="Symbol" panose="05050102010706020507" pitchFamily="18" charset="2"/>
              </a:rPr>
              <a:t>近似解的误差估计及改善：</a:t>
            </a:r>
          </a:p>
        </p:txBody>
      </p:sp>
      <p:grpSp>
        <p:nvGrpSpPr>
          <p:cNvPr id="58374" name="Group 6">
            <a:extLst>
              <a:ext uri="{FF2B5EF4-FFF2-40B4-BE49-F238E27FC236}">
                <a16:creationId xmlns:a16="http://schemas.microsoft.com/office/drawing/2014/main" id="{1E88069B-BBDB-C7A9-D18B-2297A4DF4E0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990600"/>
            <a:ext cx="7118350" cy="457200"/>
            <a:chOff x="384" y="960"/>
            <a:chExt cx="4484" cy="288"/>
          </a:xfrm>
        </p:grpSpPr>
        <p:sp>
          <p:nvSpPr>
            <p:cNvPr id="58375" name="Text Box 7">
              <a:extLst>
                <a:ext uri="{FF2B5EF4-FFF2-40B4-BE49-F238E27FC236}">
                  <a16:creationId xmlns:a16="http://schemas.microsoft.com/office/drawing/2014/main" id="{C8EAEB93-6F67-CDFC-1AE4-0CAE77025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60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设　　      的近似解为　 ，则一般有</a:t>
              </a:r>
              <a:endParaRPr lang="zh-CN" altLang="en-US" sz="2400" b="1">
                <a:ea typeface="楷体_GB2312" pitchFamily="49" charset="-122"/>
              </a:endParaRPr>
            </a:p>
          </p:txBody>
        </p:sp>
        <p:graphicFrame>
          <p:nvGraphicFramePr>
            <p:cNvPr id="58376" name="Object 8">
              <a:extLst>
                <a:ext uri="{FF2B5EF4-FFF2-40B4-BE49-F238E27FC236}">
                  <a16:creationId xmlns:a16="http://schemas.microsoft.com/office/drawing/2014/main" id="{26A27839-8A40-F4D5-4195-1CE6C6682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960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82400" imgH="203040" progId="Equation.DSMT4">
                    <p:embed/>
                  </p:oleObj>
                </mc:Choice>
                <mc:Fallback>
                  <p:oleObj name="Equation" r:id="rId9" imgW="48240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960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9">
              <a:extLst>
                <a:ext uri="{FF2B5EF4-FFF2-40B4-BE49-F238E27FC236}">
                  <a16:creationId xmlns:a16="http://schemas.microsoft.com/office/drawing/2014/main" id="{5A676ABA-D557-CAFF-AB44-8456FAF2DF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995"/>
            <a:ext cx="33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8600" imgH="177480" progId="Equation.DSMT4">
                    <p:embed/>
                  </p:oleObj>
                </mc:Choice>
                <mc:Fallback>
                  <p:oleObj name="Equation" r:id="rId11" imgW="22860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995"/>
                          <a:ext cx="33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10">
              <a:extLst>
                <a:ext uri="{FF2B5EF4-FFF2-40B4-BE49-F238E27FC236}">
                  <a16:creationId xmlns:a16="http://schemas.microsoft.com/office/drawing/2014/main" id="{716BA93E-347F-621D-F36E-44B4E144B7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960"/>
            <a:ext cx="136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02960" imgH="203040" progId="Equation.DSMT4">
                    <p:embed/>
                  </p:oleObj>
                </mc:Choice>
                <mc:Fallback>
                  <p:oleObj name="Equation" r:id="rId13" imgW="100296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60"/>
                          <a:ext cx="136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9" name="Object 11">
            <a:extLst>
              <a:ext uri="{FF2B5EF4-FFF2-40B4-BE49-F238E27FC236}">
                <a16:creationId xmlns:a16="http://schemas.microsoft.com/office/drawing/2014/main" id="{69FA1791-C566-86AB-2214-2FF02F21F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524000"/>
          <a:ext cx="3635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30320" imgH="419040" progId="Equation.DSMT4">
                  <p:embed/>
                </p:oleObj>
              </mc:Choice>
              <mc:Fallback>
                <p:oleObj name="Equation" r:id="rId15" imgW="193032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635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>
            <a:extLst>
              <a:ext uri="{FF2B5EF4-FFF2-40B4-BE49-F238E27FC236}">
                <a16:creationId xmlns:a16="http://schemas.microsoft.com/office/drawing/2014/main" id="{E84A9B63-388D-1B78-7356-798988928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325" y="16764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cond</a:t>
            </a:r>
            <a:r>
              <a:rPr lang="en-US" altLang="zh-CN" sz="2000" b="1">
                <a:solidFill>
                  <a:srgbClr val="FF0000"/>
                </a:solidFill>
                <a:ea typeface="楷体_GB2312" pitchFamily="49" charset="-122"/>
              </a:rPr>
              <a:t> (</a:t>
            </a:r>
            <a:r>
              <a:rPr lang="en-US" altLang="zh-CN" sz="2000" b="1" i="1">
                <a:solidFill>
                  <a:srgbClr val="FF0000"/>
                </a:solidFill>
                <a:ea typeface="楷体_GB2312" pitchFamily="49" charset="-122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ea typeface="楷体_GB2312" pitchFamily="49" charset="-122"/>
              </a:rPr>
              <a:t>)</a:t>
            </a:r>
          </a:p>
        </p:txBody>
      </p:sp>
      <p:grpSp>
        <p:nvGrpSpPr>
          <p:cNvPr id="58381" name="Group 13">
            <a:extLst>
              <a:ext uri="{FF2B5EF4-FFF2-40B4-BE49-F238E27FC236}">
                <a16:creationId xmlns:a16="http://schemas.microsoft.com/office/drawing/2014/main" id="{6B27990B-C692-0AE1-2A98-6CE982C68B93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447800"/>
            <a:ext cx="3124200" cy="2362200"/>
            <a:chOff x="1248" y="2016"/>
            <a:chExt cx="1968" cy="1488"/>
          </a:xfrm>
        </p:grpSpPr>
        <p:sp>
          <p:nvSpPr>
            <p:cNvPr id="58382" name="Oval 14">
              <a:extLst>
                <a:ext uri="{FF2B5EF4-FFF2-40B4-BE49-F238E27FC236}">
                  <a16:creationId xmlns:a16="http://schemas.microsoft.com/office/drawing/2014/main" id="{9105EEF7-AA32-10AF-4946-D87E1E923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6"/>
              <a:ext cx="1104" cy="52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3" name="AutoShape 15">
              <a:extLst>
                <a:ext uri="{FF2B5EF4-FFF2-40B4-BE49-F238E27FC236}">
                  <a16:creationId xmlns:a16="http://schemas.microsoft.com/office/drawing/2014/main" id="{8596B06F-672C-D8E0-1845-7EB067E33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072"/>
              <a:ext cx="1440" cy="432"/>
            </a:xfrm>
            <a:prstGeom prst="wedgeEllipseCallout">
              <a:avLst>
                <a:gd name="adj1" fmla="val -39167"/>
                <a:gd name="adj2" fmla="val -193056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400" b="1">
                  <a:ea typeface="楷体_GB2312" pitchFamily="49" charset="-122"/>
                </a:rPr>
                <a:t>误差上限</a:t>
              </a:r>
            </a:p>
          </p:txBody>
        </p:sp>
      </p:grpSp>
      <p:sp>
        <p:nvSpPr>
          <p:cNvPr id="58384" name="Text Box 16">
            <a:extLst>
              <a:ext uri="{FF2B5EF4-FFF2-40B4-BE49-F238E27FC236}">
                <a16:creationId xmlns:a16="http://schemas.microsoft.com/office/drawing/2014/main" id="{4101F3F0-B322-CDF6-401A-6A23AD11C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62200"/>
            <a:ext cx="2593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ea typeface="楷体_GB2312" pitchFamily="49" charset="-122"/>
                <a:sym typeface="Webdings" panose="05030102010509060703" pitchFamily="18" charset="2"/>
              </a:rPr>
              <a:t> </a:t>
            </a:r>
            <a:r>
              <a:rPr lang="zh-CN" altLang="en-US" sz="2400" b="1">
                <a:ea typeface="楷体_GB2312" pitchFamily="49" charset="-122"/>
                <a:sym typeface="Symbol" panose="05050102010706020507" pitchFamily="18" charset="2"/>
              </a:rPr>
              <a:t>改善方法：</a:t>
            </a:r>
          </a:p>
        </p:txBody>
      </p:sp>
      <p:grpSp>
        <p:nvGrpSpPr>
          <p:cNvPr id="58385" name="Group 17">
            <a:extLst>
              <a:ext uri="{FF2B5EF4-FFF2-40B4-BE49-F238E27FC236}">
                <a16:creationId xmlns:a16="http://schemas.microsoft.com/office/drawing/2014/main" id="{D772A1A4-F6A9-D2F5-433D-8927003F61E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895600"/>
            <a:ext cx="3930650" cy="457200"/>
            <a:chOff x="480" y="1920"/>
            <a:chExt cx="2476" cy="288"/>
          </a:xfrm>
        </p:grpSpPr>
        <p:sp>
          <p:nvSpPr>
            <p:cNvPr id="58386" name="Text Box 18">
              <a:extLst>
                <a:ext uri="{FF2B5EF4-FFF2-40B4-BE49-F238E27FC236}">
                  <a16:creationId xmlns:a16="http://schemas.microsoft.com/office/drawing/2014/main" id="{0592E3DF-16F8-1E26-3904-D4570CC6E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20"/>
              <a:ext cx="2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8000"/>
                  </a:solidFill>
                  <a:ea typeface="楷体_GB2312" pitchFamily="49" charset="-122"/>
                  <a:sym typeface="Symbol" panose="05050102010706020507" pitchFamily="18" charset="2"/>
                </a:rPr>
                <a:t>Step 1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:</a:t>
              </a: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　　　　　近似解</a:t>
              </a:r>
              <a:endParaRPr lang="zh-CN" altLang="en-US" sz="2400" b="1">
                <a:ea typeface="楷体_GB2312" pitchFamily="49" charset="-122"/>
              </a:endParaRPr>
            </a:p>
          </p:txBody>
        </p:sp>
        <p:graphicFrame>
          <p:nvGraphicFramePr>
            <p:cNvPr id="58387" name="Object 19">
              <a:extLst>
                <a:ext uri="{FF2B5EF4-FFF2-40B4-BE49-F238E27FC236}">
                  <a16:creationId xmlns:a16="http://schemas.microsoft.com/office/drawing/2014/main" id="{94CB594E-BA15-9D61-4155-2821387427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1920"/>
            <a:ext cx="847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72840" imgH="203040" progId="Equation.DSMT4">
                    <p:embed/>
                  </p:oleObj>
                </mc:Choice>
                <mc:Fallback>
                  <p:oleObj name="Equation" r:id="rId17" imgW="6728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920"/>
                          <a:ext cx="847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8" name="Object 20">
              <a:extLst>
                <a:ext uri="{FF2B5EF4-FFF2-40B4-BE49-F238E27FC236}">
                  <a16:creationId xmlns:a16="http://schemas.microsoft.com/office/drawing/2014/main" id="{FAA8B94A-A750-EC0F-3A27-697581C0A7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920"/>
            <a:ext cx="41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66400" imgH="215640" progId="Equation.DSMT4">
                    <p:embed/>
                  </p:oleObj>
                </mc:Choice>
                <mc:Fallback>
                  <p:oleObj name="Equation" r:id="rId19" imgW="266400" imgH="2156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0"/>
                          <a:ext cx="412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89" name="Group 21">
            <a:extLst>
              <a:ext uri="{FF2B5EF4-FFF2-40B4-BE49-F238E27FC236}">
                <a16:creationId xmlns:a16="http://schemas.microsoft.com/office/drawing/2014/main" id="{1EBFEB48-CB0E-901A-5231-053980EE463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429000"/>
            <a:ext cx="2971800" cy="457200"/>
            <a:chOff x="480" y="2256"/>
            <a:chExt cx="1872" cy="288"/>
          </a:xfrm>
        </p:grpSpPr>
        <p:sp>
          <p:nvSpPr>
            <p:cNvPr id="58390" name="Text Box 22">
              <a:extLst>
                <a:ext uri="{FF2B5EF4-FFF2-40B4-BE49-F238E27FC236}">
                  <a16:creationId xmlns:a16="http://schemas.microsoft.com/office/drawing/2014/main" id="{A1EF0DA6-B6BE-23A2-E24D-1D23DC45F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25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8000"/>
                  </a:solidFill>
                  <a:ea typeface="楷体_GB2312" pitchFamily="49" charset="-122"/>
                  <a:sym typeface="Symbol" panose="05050102010706020507" pitchFamily="18" charset="2"/>
                </a:rPr>
                <a:t>Step 2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:</a:t>
              </a:r>
              <a:endParaRPr lang="en-US" altLang="zh-CN" sz="2400" b="1">
                <a:ea typeface="楷体_GB2312" pitchFamily="49" charset="-122"/>
              </a:endParaRPr>
            </a:p>
          </p:txBody>
        </p:sp>
        <p:graphicFrame>
          <p:nvGraphicFramePr>
            <p:cNvPr id="58391" name="Object 23">
              <a:extLst>
                <a:ext uri="{FF2B5EF4-FFF2-40B4-BE49-F238E27FC236}">
                  <a16:creationId xmlns:a16="http://schemas.microsoft.com/office/drawing/2014/main" id="{A3518B15-E88B-5557-9335-E58E9D73A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256"/>
            <a:ext cx="124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25480" imgH="228600" progId="Equation.DSMT4">
                    <p:embed/>
                  </p:oleObj>
                </mc:Choice>
                <mc:Fallback>
                  <p:oleObj name="Equation" r:id="rId21" imgW="8254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56"/>
                          <a:ext cx="1248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92" name="Group 24">
            <a:extLst>
              <a:ext uri="{FF2B5EF4-FFF2-40B4-BE49-F238E27FC236}">
                <a16:creationId xmlns:a16="http://schemas.microsoft.com/office/drawing/2014/main" id="{EE7D203D-4C06-AECE-97EB-677DCC883E5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962400"/>
            <a:ext cx="3184525" cy="457200"/>
            <a:chOff x="480" y="2592"/>
            <a:chExt cx="2006" cy="288"/>
          </a:xfrm>
        </p:grpSpPr>
        <p:sp>
          <p:nvSpPr>
            <p:cNvPr id="58393" name="Text Box 25">
              <a:extLst>
                <a:ext uri="{FF2B5EF4-FFF2-40B4-BE49-F238E27FC236}">
                  <a16:creationId xmlns:a16="http://schemas.microsoft.com/office/drawing/2014/main" id="{F6451603-71DB-DCAB-57DE-FDC07C4DD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5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8000"/>
                  </a:solidFill>
                  <a:ea typeface="楷体_GB2312" pitchFamily="49" charset="-122"/>
                  <a:sym typeface="Symbol" panose="05050102010706020507" pitchFamily="18" charset="2"/>
                </a:rPr>
                <a:t>Step 3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:</a:t>
              </a:r>
              <a:endParaRPr lang="en-US" altLang="zh-CN" sz="2400" b="1">
                <a:ea typeface="楷体_GB2312" pitchFamily="49" charset="-122"/>
              </a:endParaRPr>
            </a:p>
          </p:txBody>
        </p:sp>
        <p:graphicFrame>
          <p:nvGraphicFramePr>
            <p:cNvPr id="58394" name="Object 26">
              <a:extLst>
                <a:ext uri="{FF2B5EF4-FFF2-40B4-BE49-F238E27FC236}">
                  <a16:creationId xmlns:a16="http://schemas.microsoft.com/office/drawing/2014/main" id="{533E353D-11FB-EE3D-82E0-1BC94CC810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592"/>
            <a:ext cx="138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28520" imgH="228600" progId="Equation.DSMT4">
                    <p:embed/>
                  </p:oleObj>
                </mc:Choice>
                <mc:Fallback>
                  <p:oleObj name="Equation" r:id="rId23" imgW="102852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592"/>
                          <a:ext cx="138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395" name="Group 27">
            <a:extLst>
              <a:ext uri="{FF2B5EF4-FFF2-40B4-BE49-F238E27FC236}">
                <a16:creationId xmlns:a16="http://schemas.microsoft.com/office/drawing/2014/main" id="{C4635F5C-FF64-5EFC-535F-DEDA9C794DE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452938"/>
            <a:ext cx="2743200" cy="479425"/>
            <a:chOff x="480" y="2901"/>
            <a:chExt cx="1728" cy="302"/>
          </a:xfrm>
        </p:grpSpPr>
        <p:sp>
          <p:nvSpPr>
            <p:cNvPr id="58396" name="Text Box 28">
              <a:extLst>
                <a:ext uri="{FF2B5EF4-FFF2-40B4-BE49-F238E27FC236}">
                  <a16:creationId xmlns:a16="http://schemas.microsoft.com/office/drawing/2014/main" id="{D30DFDEA-05AA-3A86-B3FA-FC2846C1C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901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8000"/>
                  </a:solidFill>
                  <a:ea typeface="楷体_GB2312" pitchFamily="49" charset="-122"/>
                  <a:sym typeface="Symbol" panose="05050102010706020507" pitchFamily="18" charset="2"/>
                </a:rPr>
                <a:t>Step 4</a:t>
              </a:r>
              <a:r>
                <a:rPr lang="en-US" altLang="zh-CN" sz="2400" b="1">
                  <a:ea typeface="楷体_GB2312" pitchFamily="49" charset="-122"/>
                  <a:sym typeface="Symbol" panose="05050102010706020507" pitchFamily="18" charset="2"/>
                </a:rPr>
                <a:t>:</a:t>
              </a:r>
              <a:endParaRPr lang="en-US" altLang="zh-CN" sz="2400" b="1">
                <a:ea typeface="楷体_GB2312" pitchFamily="49" charset="-122"/>
              </a:endParaRPr>
            </a:p>
          </p:txBody>
        </p:sp>
        <p:graphicFrame>
          <p:nvGraphicFramePr>
            <p:cNvPr id="58397" name="Object 29">
              <a:extLst>
                <a:ext uri="{FF2B5EF4-FFF2-40B4-BE49-F238E27FC236}">
                  <a16:creationId xmlns:a16="http://schemas.microsoft.com/office/drawing/2014/main" id="{AC899F46-61D6-32A1-7434-FD6520A006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928"/>
            <a:ext cx="110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50680" imgH="228600" progId="Equation.DSMT4">
                    <p:embed/>
                  </p:oleObj>
                </mc:Choice>
                <mc:Fallback>
                  <p:oleObj name="Equation" r:id="rId25" imgW="8506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28"/>
                          <a:ext cx="110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8" name="Freeform 30">
            <a:extLst>
              <a:ext uri="{FF2B5EF4-FFF2-40B4-BE49-F238E27FC236}">
                <a16:creationId xmlns:a16="http://schemas.microsoft.com/office/drawing/2014/main" id="{FC83DB06-353E-41F0-2184-B271B9FEBE14}"/>
              </a:ext>
            </a:extLst>
          </p:cNvPr>
          <p:cNvSpPr>
            <a:spLocks/>
          </p:cNvSpPr>
          <p:nvPr/>
        </p:nvSpPr>
        <p:spPr bwMode="auto">
          <a:xfrm>
            <a:off x="596900" y="3733800"/>
            <a:ext cx="393700" cy="1219200"/>
          </a:xfrm>
          <a:custGeom>
            <a:avLst/>
            <a:gdLst>
              <a:gd name="T0" fmla="*/ 248 w 248"/>
              <a:gd name="T1" fmla="*/ 720 h 768"/>
              <a:gd name="T2" fmla="*/ 152 w 248"/>
              <a:gd name="T3" fmla="*/ 768 h 768"/>
              <a:gd name="T4" fmla="*/ 56 w 248"/>
              <a:gd name="T5" fmla="*/ 720 h 768"/>
              <a:gd name="T6" fmla="*/ 8 w 248"/>
              <a:gd name="T7" fmla="*/ 528 h 768"/>
              <a:gd name="T8" fmla="*/ 8 w 248"/>
              <a:gd name="T9" fmla="*/ 144 h 768"/>
              <a:gd name="T10" fmla="*/ 56 w 248"/>
              <a:gd name="T11" fmla="*/ 48 h 768"/>
              <a:gd name="T12" fmla="*/ 104 w 248"/>
              <a:gd name="T13" fmla="*/ 0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8" h="768">
                <a:moveTo>
                  <a:pt x="248" y="720"/>
                </a:moveTo>
                <a:cubicBezTo>
                  <a:pt x="216" y="744"/>
                  <a:pt x="184" y="768"/>
                  <a:pt x="152" y="768"/>
                </a:cubicBezTo>
                <a:cubicBezTo>
                  <a:pt x="120" y="768"/>
                  <a:pt x="80" y="760"/>
                  <a:pt x="56" y="720"/>
                </a:cubicBezTo>
                <a:cubicBezTo>
                  <a:pt x="32" y="680"/>
                  <a:pt x="16" y="624"/>
                  <a:pt x="8" y="528"/>
                </a:cubicBezTo>
                <a:cubicBezTo>
                  <a:pt x="0" y="432"/>
                  <a:pt x="0" y="224"/>
                  <a:pt x="8" y="144"/>
                </a:cubicBezTo>
                <a:cubicBezTo>
                  <a:pt x="16" y="64"/>
                  <a:pt x="40" y="72"/>
                  <a:pt x="56" y="48"/>
                </a:cubicBezTo>
                <a:cubicBezTo>
                  <a:pt x="72" y="24"/>
                  <a:pt x="88" y="12"/>
                  <a:pt x="104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8399" name="Group 31">
            <a:extLst>
              <a:ext uri="{FF2B5EF4-FFF2-40B4-BE49-F238E27FC236}">
                <a16:creationId xmlns:a16="http://schemas.microsoft.com/office/drawing/2014/main" id="{430DACDF-05B0-ADE1-8C17-9D7D606FD557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505200"/>
            <a:ext cx="3810000" cy="1524000"/>
            <a:chOff x="2784" y="2304"/>
            <a:chExt cx="2400" cy="960"/>
          </a:xfrm>
        </p:grpSpPr>
        <p:sp>
          <p:nvSpPr>
            <p:cNvPr id="58400" name="AutoShape 32">
              <a:extLst>
                <a:ext uri="{FF2B5EF4-FFF2-40B4-BE49-F238E27FC236}">
                  <a16:creationId xmlns:a16="http://schemas.microsoft.com/office/drawing/2014/main" id="{178CD254-AEFF-B925-D712-624B6B607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304"/>
              <a:ext cx="2400" cy="960"/>
            </a:xfrm>
            <a:prstGeom prst="wedgeRectCallout">
              <a:avLst>
                <a:gd name="adj1" fmla="val -68875"/>
                <a:gd name="adj2" fmla="val -4894"/>
              </a:avLst>
            </a:prstGeom>
            <a:gradFill rotWithShape="0">
              <a:gsLst>
                <a:gs pos="0">
                  <a:srgbClr val="CCFFFF"/>
                </a:gs>
                <a:gs pos="50000">
                  <a:schemeClr val="bg1"/>
                </a:gs>
                <a:gs pos="100000">
                  <a:srgbClr val="CCFFFF"/>
                </a:gs>
              </a:gsLst>
              <a:lin ang="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26000" tIns="118800"/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若　 可被精确解出，则有</a:t>
              </a:r>
            </a:p>
            <a:p>
              <a:pPr>
                <a:spcBef>
                  <a:spcPct val="50000"/>
                </a:spcBef>
              </a:pPr>
              <a:endParaRPr lang="zh-CN" altLang="en-US" sz="2400" b="1">
                <a:ea typeface="楷体_GB2312" pitchFamily="49" charset="-122"/>
                <a:sym typeface="Symbol" panose="05050102010706020507" pitchFamily="18" charset="2"/>
              </a:endParaRPr>
            </a:p>
            <a:p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      就是精确解了。</a:t>
              </a:r>
              <a:endParaRPr lang="zh-CN" altLang="en-US" sz="2400" b="1">
                <a:ea typeface="楷体_GB2312" pitchFamily="49" charset="-122"/>
              </a:endParaRPr>
            </a:p>
          </p:txBody>
        </p:sp>
        <p:graphicFrame>
          <p:nvGraphicFramePr>
            <p:cNvPr id="58401" name="Object 33">
              <a:extLst>
                <a:ext uri="{FF2B5EF4-FFF2-40B4-BE49-F238E27FC236}">
                  <a16:creationId xmlns:a16="http://schemas.microsoft.com/office/drawing/2014/main" id="{87718BDA-C2C1-7CED-DA2B-500D504CA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352"/>
            <a:ext cx="23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64880" imgH="228600" progId="Equation.DSMT4">
                    <p:embed/>
                  </p:oleObj>
                </mc:Choice>
                <mc:Fallback>
                  <p:oleObj name="Equation" r:id="rId27" imgW="16488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52"/>
                          <a:ext cx="23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2" name="Object 34">
              <a:extLst>
                <a:ext uri="{FF2B5EF4-FFF2-40B4-BE49-F238E27FC236}">
                  <a16:creationId xmlns:a16="http://schemas.microsoft.com/office/drawing/2014/main" id="{12D629FB-9330-DA38-9EF6-A8235E8E2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640"/>
            <a:ext cx="188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904760" imgH="228600" progId="Equation.DSMT4">
                    <p:embed/>
                  </p:oleObj>
                </mc:Choice>
                <mc:Fallback>
                  <p:oleObj name="Equation" r:id="rId29" imgW="190476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40"/>
                          <a:ext cx="188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3" name="Object 35">
              <a:extLst>
                <a:ext uri="{FF2B5EF4-FFF2-40B4-BE49-F238E27FC236}">
                  <a16:creationId xmlns:a16="http://schemas.microsoft.com/office/drawing/2014/main" id="{08606673-5BA0-CD51-4066-CB472B8971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928"/>
            <a:ext cx="18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90440" imgH="215640" progId="Equation.DSMT4">
                    <p:embed/>
                  </p:oleObj>
                </mc:Choice>
                <mc:Fallback>
                  <p:oleObj name="Equation" r:id="rId31" imgW="190440" imgH="2156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28"/>
                          <a:ext cx="18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04" name="Group 36">
            <a:extLst>
              <a:ext uri="{FF2B5EF4-FFF2-40B4-BE49-F238E27FC236}">
                <a16:creationId xmlns:a16="http://schemas.microsoft.com/office/drawing/2014/main" id="{209AA083-4AF1-CD39-CE44-4D7AB087089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110163"/>
            <a:ext cx="8077200" cy="1676400"/>
            <a:chOff x="336" y="3219"/>
            <a:chExt cx="5088" cy="1056"/>
          </a:xfrm>
        </p:grpSpPr>
        <p:sp>
          <p:nvSpPr>
            <p:cNvPr id="58405" name="AutoShape 37">
              <a:extLst>
                <a:ext uri="{FF2B5EF4-FFF2-40B4-BE49-F238E27FC236}">
                  <a16:creationId xmlns:a16="http://schemas.microsoft.com/office/drawing/2014/main" id="{500BC1F7-9588-E24E-9B76-C48436A4E92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6" y="3219"/>
              <a:ext cx="5088" cy="1056"/>
            </a:xfrm>
            <a:prstGeom prst="horizontalScroll">
              <a:avLst>
                <a:gd name="adj" fmla="val 9190"/>
              </a:avLst>
            </a:prstGeom>
            <a:gradFill rotWithShape="0">
              <a:gsLst>
                <a:gs pos="0">
                  <a:srgbClr val="C0C0C0"/>
                </a:gs>
                <a:gs pos="50000">
                  <a:schemeClr val="bg1"/>
                </a:gs>
                <a:gs pos="100000">
                  <a:srgbClr val="C0C0C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  <a:sym typeface="Symbol" panose="05050102010706020507" pitchFamily="18" charset="2"/>
                </a:rPr>
                <a:t>经验表明</a:t>
              </a: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：若 </a:t>
              </a:r>
              <a:r>
                <a:rPr lang="en-US" altLang="zh-CN" sz="2400" b="1" i="1">
                  <a:ea typeface="楷体_GB2312" pitchFamily="49" charset="-122"/>
                  <a:sym typeface="Symbol" panose="05050102010706020507" pitchFamily="18" charset="2"/>
                </a:rPr>
                <a:t>A </a:t>
              </a: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不是非常病态（例如：                     ），则如此迭代可达到机器精度；但若 </a:t>
              </a:r>
              <a:r>
                <a:rPr lang="en-US" altLang="zh-CN" sz="2400" b="1" i="1">
                  <a:ea typeface="楷体_GB2312" pitchFamily="49" charset="-122"/>
                  <a:sym typeface="Symbol" panose="05050102010706020507" pitchFamily="18" charset="2"/>
                </a:rPr>
                <a:t>A </a:t>
              </a:r>
              <a:r>
                <a:rPr lang="zh-CN" altLang="en-US" sz="2400" b="1">
                  <a:ea typeface="楷体_GB2312" pitchFamily="49" charset="-122"/>
                  <a:sym typeface="Symbol" panose="05050102010706020507" pitchFamily="18" charset="2"/>
                </a:rPr>
                <a:t>病态，则此算法也不能改进。</a:t>
              </a:r>
              <a:endParaRPr lang="zh-CN" altLang="en-US" sz="2400" b="1">
                <a:ea typeface="楷体_GB2312" pitchFamily="49" charset="-122"/>
              </a:endParaRPr>
            </a:p>
          </p:txBody>
        </p:sp>
        <p:graphicFrame>
          <p:nvGraphicFramePr>
            <p:cNvPr id="58406" name="Object 38">
              <a:extLst>
                <a:ext uri="{FF2B5EF4-FFF2-40B4-BE49-F238E27FC236}">
                  <a16:creationId xmlns:a16="http://schemas.microsoft.com/office/drawing/2014/main" id="{042BA165-7DE9-4839-6872-103EBBF593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408"/>
            <a:ext cx="115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066680" imgH="215640" progId="Equation.DSMT4">
                    <p:embed/>
                  </p:oleObj>
                </mc:Choice>
                <mc:Fallback>
                  <p:oleObj name="Equation" r:id="rId33" imgW="1066680" imgH="2156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408"/>
                          <a:ext cx="115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07" name="AutoShape 39">
            <a:extLst>
              <a:ext uri="{FF2B5EF4-FFF2-40B4-BE49-F238E27FC236}">
                <a16:creationId xmlns:a16="http://schemas.microsoft.com/office/drawing/2014/main" id="{D656BF8D-729C-0323-59F2-AF52B1517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752600"/>
            <a:ext cx="2209800" cy="11430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en-US" altLang="zh-CN" sz="2400" b="1">
                <a:ea typeface="楷体_GB2312" pitchFamily="49" charset="-122"/>
              </a:rPr>
              <a:t>HW: p.203  </a:t>
            </a:r>
          </a:p>
          <a:p>
            <a:pPr algn="ctr"/>
            <a:r>
              <a:rPr kumimoji="0" lang="en-US" altLang="zh-CN" sz="2400" b="1">
                <a:ea typeface="楷体_GB2312" pitchFamily="49" charset="-122"/>
              </a:rPr>
              <a:t>#14, #15, #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utoUpdateAnimBg="0"/>
      <p:bldP spid="58380" grpId="0" autoUpdateAnimBg="0"/>
      <p:bldP spid="58384" grpId="0" autoUpdateAnimBg="0"/>
      <p:bldP spid="5840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5E8B633D-224A-CC48-90AF-D9105E94A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Matrix Form of G.E.</a:t>
            </a:r>
          </a:p>
        </p:txBody>
      </p:sp>
      <p:graphicFrame>
        <p:nvGraphicFramePr>
          <p:cNvPr id="37891" name="Object 3">
            <a:extLst>
              <a:ext uri="{FF2B5EF4-FFF2-40B4-BE49-F238E27FC236}">
                <a16:creationId xmlns:a16="http://schemas.microsoft.com/office/drawing/2014/main" id="{2FB3E6EE-A58E-4257-C9AF-E8155B39F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143000"/>
          <a:ext cx="869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869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087" name="Group 199">
            <a:extLst>
              <a:ext uri="{FF2B5EF4-FFF2-40B4-BE49-F238E27FC236}">
                <a16:creationId xmlns:a16="http://schemas.microsoft.com/office/drawing/2014/main" id="{99DDA5DC-9248-E5F4-E4B9-5EB26D8C9628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04800"/>
            <a:ext cx="2286000" cy="2209800"/>
            <a:chOff x="912" y="192"/>
            <a:chExt cx="1440" cy="1392"/>
          </a:xfrm>
        </p:grpSpPr>
        <p:grpSp>
          <p:nvGrpSpPr>
            <p:cNvPr id="38086" name="Group 198">
              <a:extLst>
                <a:ext uri="{FF2B5EF4-FFF2-40B4-BE49-F238E27FC236}">
                  <a16:creationId xmlns:a16="http://schemas.microsoft.com/office/drawing/2014/main" id="{6E5F19B4-49F7-D678-1909-7A91F357CE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192"/>
              <a:ext cx="1440" cy="1392"/>
              <a:chOff x="912" y="192"/>
              <a:chExt cx="1440" cy="1392"/>
            </a:xfrm>
          </p:grpSpPr>
          <p:graphicFrame>
            <p:nvGraphicFramePr>
              <p:cNvPr id="37893" name="Object 5">
                <a:extLst>
                  <a:ext uri="{FF2B5EF4-FFF2-40B4-BE49-F238E27FC236}">
                    <a16:creationId xmlns:a16="http://schemas.microsoft.com/office/drawing/2014/main" id="{47E61AB4-8880-2D18-E6D3-1C48048298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8" y="192"/>
              <a:ext cx="1268" cy="1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33440" imgH="1752480" progId="Equation.DSMT4">
                      <p:embed/>
                    </p:oleObj>
                  </mc:Choice>
                  <mc:Fallback>
                    <p:oleObj name="Equation" r:id="rId9" imgW="1333440" imgH="175248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92"/>
                            <a:ext cx="1268" cy="1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894" name="Line 6">
                <a:extLst>
                  <a:ext uri="{FF2B5EF4-FFF2-40B4-BE49-F238E27FC236}">
                    <a16:creationId xmlns:a16="http://schemas.microsoft.com/office/drawing/2014/main" id="{4C071812-8A7E-8702-CA9E-D1092ADDD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384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5" name="Line 7">
                <a:extLst>
                  <a:ext uri="{FF2B5EF4-FFF2-40B4-BE49-F238E27FC236}">
                    <a16:creationId xmlns:a16="http://schemas.microsoft.com/office/drawing/2014/main" id="{7B1FC158-5193-42B9-7D87-A1BF1FCE67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388639">
                <a:off x="1872" y="105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6" name="Oval 8">
                <a:extLst>
                  <a:ext uri="{FF2B5EF4-FFF2-40B4-BE49-F238E27FC236}">
                    <a16:creationId xmlns:a16="http://schemas.microsoft.com/office/drawing/2014/main" id="{7634EEA0-F73F-DE57-4700-91A355EA3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672"/>
                <a:ext cx="192" cy="76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8" name="Oval 10">
                <a:extLst>
                  <a:ext uri="{FF2B5EF4-FFF2-40B4-BE49-F238E27FC236}">
                    <a16:creationId xmlns:a16="http://schemas.microsoft.com/office/drawing/2014/main" id="{4F031E68-380C-CC6E-5BA9-CB9D9D987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288"/>
                <a:ext cx="480" cy="62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899" name="AutoShape 11">
                <a:extLst>
                  <a:ext uri="{FF2B5EF4-FFF2-40B4-BE49-F238E27FC236}">
                    <a16:creationId xmlns:a16="http://schemas.microsoft.com/office/drawing/2014/main" id="{AA230F9A-1739-76A4-3F9A-8D9674BE6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92"/>
                <a:ext cx="1440" cy="1392"/>
              </a:xfrm>
              <a:prstGeom prst="bracketPair">
                <a:avLst>
                  <a:gd name="adj" fmla="val 7500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897" name="Oval 9">
              <a:extLst>
                <a:ext uri="{FF2B5EF4-FFF2-40B4-BE49-F238E27FC236}">
                  <a16:creationId xmlns:a16="http://schemas.microsoft.com/office/drawing/2014/main" id="{549D5E19-0431-A966-ECAB-8D5098365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248"/>
              <a:ext cx="144" cy="2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7901" name="Object 13">
            <a:extLst>
              <a:ext uri="{FF2B5EF4-FFF2-40B4-BE49-F238E27FC236}">
                <a16:creationId xmlns:a16="http://schemas.microsoft.com/office/drawing/2014/main" id="{9AAAD716-ED7D-FEEF-FB56-B8A0EEFED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219200"/>
          <a:ext cx="1647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16478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085" name="Group 197">
            <a:extLst>
              <a:ext uri="{FF2B5EF4-FFF2-40B4-BE49-F238E27FC236}">
                <a16:creationId xmlns:a16="http://schemas.microsoft.com/office/drawing/2014/main" id="{6764A785-751E-7529-3477-BBB23103AC11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762000"/>
            <a:ext cx="2362200" cy="1295400"/>
            <a:chOff x="3696" y="480"/>
            <a:chExt cx="1488" cy="816"/>
          </a:xfrm>
        </p:grpSpPr>
        <p:grpSp>
          <p:nvGrpSpPr>
            <p:cNvPr id="38084" name="Group 196">
              <a:extLst>
                <a:ext uri="{FF2B5EF4-FFF2-40B4-BE49-F238E27FC236}">
                  <a16:creationId xmlns:a16="http://schemas.microsoft.com/office/drawing/2014/main" id="{E26C80F8-6DB6-DB0F-23C5-A123A82724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480"/>
              <a:ext cx="1488" cy="816"/>
              <a:chOff x="3696" y="480"/>
              <a:chExt cx="1488" cy="816"/>
            </a:xfrm>
          </p:grpSpPr>
          <p:graphicFrame>
            <p:nvGraphicFramePr>
              <p:cNvPr id="37902" name="Object 14">
                <a:extLst>
                  <a:ext uri="{FF2B5EF4-FFF2-40B4-BE49-F238E27FC236}">
                    <a16:creationId xmlns:a16="http://schemas.microsoft.com/office/drawing/2014/main" id="{A674C67D-ACA6-CCE6-EECB-7FCD58E88E1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96" y="488"/>
              <a:ext cx="812" cy="8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749160" imgH="888840" progId="Equation.DSMT4">
                      <p:embed/>
                    </p:oleObj>
                  </mc:Choice>
                  <mc:Fallback>
                    <p:oleObj name="Equation" r:id="rId13" imgW="749160" imgH="88884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488"/>
                            <a:ext cx="812" cy="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6" name="AutoShape 18">
                <a:extLst>
                  <a:ext uri="{FF2B5EF4-FFF2-40B4-BE49-F238E27FC236}">
                    <a16:creationId xmlns:a16="http://schemas.microsoft.com/office/drawing/2014/main" id="{96EF91D9-AA20-5BA6-C36B-552AB9DD5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480"/>
                <a:ext cx="816" cy="768"/>
              </a:xfrm>
              <a:prstGeom prst="bracketPair">
                <a:avLst>
                  <a:gd name="adj" fmla="val 7477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04" name="Object 16">
                <a:extLst>
                  <a:ext uri="{FF2B5EF4-FFF2-40B4-BE49-F238E27FC236}">
                    <a16:creationId xmlns:a16="http://schemas.microsoft.com/office/drawing/2014/main" id="{AA734F79-1B32-925D-6ADC-B8825CF751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5" y="864"/>
              <a:ext cx="273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03040" imgH="241200" progId="Equation.DSMT4">
                      <p:embed/>
                    </p:oleObj>
                  </mc:Choice>
                  <mc:Fallback>
                    <p:oleObj name="Equation" r:id="rId15" imgW="203040" imgH="2412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5" y="864"/>
                            <a:ext cx="273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05" name="Oval 17">
                <a:extLst>
                  <a:ext uri="{FF2B5EF4-FFF2-40B4-BE49-F238E27FC236}">
                    <a16:creationId xmlns:a16="http://schemas.microsoft.com/office/drawing/2014/main" id="{AC554018-96CA-4416-7722-2096436535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528"/>
                <a:ext cx="288" cy="38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911" name="Group 23">
                <a:extLst>
                  <a:ext uri="{FF2B5EF4-FFF2-40B4-BE49-F238E27FC236}">
                    <a16:creationId xmlns:a16="http://schemas.microsoft.com/office/drawing/2014/main" id="{1430EE4B-9A12-5BDB-4449-3C4005081D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672"/>
                <a:ext cx="432" cy="240"/>
                <a:chOff x="1488" y="2352"/>
                <a:chExt cx="432" cy="240"/>
              </a:xfrm>
            </p:grpSpPr>
            <p:sp>
              <p:nvSpPr>
                <p:cNvPr id="37908" name="Text Box 20">
                  <a:extLst>
                    <a:ext uri="{FF2B5EF4-FFF2-40B4-BE49-F238E27FC236}">
                      <a16:creationId xmlns:a16="http://schemas.microsoft.com/office/drawing/2014/main" id="{9CA655FE-C63C-98B6-32C4-E9D69001C1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88" y="2352"/>
                  <a:ext cx="4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1600" b="1">
                      <a:ea typeface="楷体_GB2312" pitchFamily="49" charset="-122"/>
                    </a:rPr>
                    <a:t>记为</a:t>
                  </a:r>
                </a:p>
              </p:txBody>
            </p:sp>
            <p:sp>
              <p:nvSpPr>
                <p:cNvPr id="37909" name="Line 21">
                  <a:extLst>
                    <a:ext uri="{FF2B5EF4-FFF2-40B4-BE49-F238E27FC236}">
                      <a16:creationId xmlns:a16="http://schemas.microsoft.com/office/drawing/2014/main" id="{284838F1-B315-B028-77E3-BE65A471DA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10" name="Line 22">
                  <a:extLst>
                    <a:ext uri="{FF2B5EF4-FFF2-40B4-BE49-F238E27FC236}">
                      <a16:creationId xmlns:a16="http://schemas.microsoft.com/office/drawing/2014/main" id="{53134EFF-06FE-D15B-A78F-A511100478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59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7912" name="Text Box 24">
                <a:extLst>
                  <a:ext uri="{FF2B5EF4-FFF2-40B4-BE49-F238E27FC236}">
                    <a16:creationId xmlns:a16="http://schemas.microsoft.com/office/drawing/2014/main" id="{F204C36F-9AB1-34B8-AA0D-19E275CFDB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72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 i="1"/>
                  <a:t>L</a:t>
                </a:r>
              </a:p>
            </p:txBody>
          </p:sp>
        </p:grpSp>
        <p:sp>
          <p:nvSpPr>
            <p:cNvPr id="37903" name="Line 15">
              <a:extLst>
                <a:ext uri="{FF2B5EF4-FFF2-40B4-BE49-F238E27FC236}">
                  <a16:creationId xmlns:a16="http://schemas.microsoft.com/office/drawing/2014/main" id="{715DE80D-87CB-DA0F-92B3-AFE994C528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912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914" name="AutoShape 26">
            <a:extLst>
              <a:ext uri="{FF2B5EF4-FFF2-40B4-BE49-F238E27FC236}">
                <a16:creationId xmlns:a16="http://schemas.microsoft.com/office/drawing/2014/main" id="{5A09261A-E647-F82B-20B1-FBF618020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667000"/>
            <a:ext cx="6400800" cy="1143000"/>
          </a:xfrm>
          <a:prstGeom prst="wedgeEllipseCallout">
            <a:avLst>
              <a:gd name="adj1" fmla="val 21403"/>
              <a:gd name="adj2" fmla="val -112778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ea typeface="楷体_GB2312" pitchFamily="49" charset="-122"/>
              </a:rPr>
              <a:t>单位下三角阵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unitary lower-triangular matrix */</a:t>
            </a:r>
          </a:p>
        </p:txBody>
      </p:sp>
      <p:grpSp>
        <p:nvGrpSpPr>
          <p:cNvPr id="37922" name="Group 34">
            <a:extLst>
              <a:ext uri="{FF2B5EF4-FFF2-40B4-BE49-F238E27FC236}">
                <a16:creationId xmlns:a16="http://schemas.microsoft.com/office/drawing/2014/main" id="{81C2F4E7-3E89-F41E-2E4E-1A9603E190C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0"/>
            <a:ext cx="3276600" cy="1828800"/>
            <a:chOff x="336" y="1776"/>
            <a:chExt cx="2064" cy="1152"/>
          </a:xfrm>
        </p:grpSpPr>
        <p:sp>
          <p:nvSpPr>
            <p:cNvPr id="37915" name="Text Box 27">
              <a:extLst>
                <a:ext uri="{FF2B5EF4-FFF2-40B4-BE49-F238E27FC236}">
                  <a16:creationId xmlns:a16="http://schemas.microsoft.com/office/drawing/2014/main" id="{DA582C72-5214-3F35-6568-20603FC20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6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记</a:t>
              </a:r>
              <a:r>
                <a:rPr lang="zh-CN" altLang="en-US" sz="2400" b="1"/>
                <a:t> </a:t>
              </a:r>
              <a:r>
                <a:rPr lang="en-US" altLang="zh-CN" sz="2800" b="1" i="1"/>
                <a:t>U</a:t>
              </a:r>
              <a:r>
                <a:rPr lang="en-US" altLang="zh-CN" sz="2400" b="1"/>
                <a:t> =</a:t>
              </a:r>
            </a:p>
          </p:txBody>
        </p:sp>
        <p:grpSp>
          <p:nvGrpSpPr>
            <p:cNvPr id="37921" name="Group 33">
              <a:extLst>
                <a:ext uri="{FF2B5EF4-FFF2-40B4-BE49-F238E27FC236}">
                  <a16:creationId xmlns:a16="http://schemas.microsoft.com/office/drawing/2014/main" id="{8D9CD3DE-93B2-95B8-5D82-3E08042D99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1776"/>
              <a:ext cx="1392" cy="1152"/>
              <a:chOff x="1824" y="2688"/>
              <a:chExt cx="1392" cy="1152"/>
            </a:xfrm>
          </p:grpSpPr>
          <p:graphicFrame>
            <p:nvGraphicFramePr>
              <p:cNvPr id="37918" name="Object 30">
                <a:extLst>
                  <a:ext uri="{FF2B5EF4-FFF2-40B4-BE49-F238E27FC236}">
                    <a16:creationId xmlns:a16="http://schemas.microsoft.com/office/drawing/2014/main" id="{9EFABF28-33B9-9519-1C63-8CA40B2715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72" y="2688"/>
              <a:ext cx="1317" cy="1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244520" imgH="939600" progId="Equation.DSMT4">
                      <p:embed/>
                    </p:oleObj>
                  </mc:Choice>
                  <mc:Fallback>
                    <p:oleObj name="Equation" r:id="rId17" imgW="1244520" imgH="93960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2688"/>
                            <a:ext cx="1317" cy="1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9" name="Oval 31">
                <a:extLst>
                  <a:ext uri="{FF2B5EF4-FFF2-40B4-BE49-F238E27FC236}">
                    <a16:creationId xmlns:a16="http://schemas.microsoft.com/office/drawing/2014/main" id="{8322000A-3DDD-3B73-23E0-79D2B5B22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528" cy="52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0" name="AutoShape 32">
                <a:extLst>
                  <a:ext uri="{FF2B5EF4-FFF2-40B4-BE49-F238E27FC236}">
                    <a16:creationId xmlns:a16="http://schemas.microsoft.com/office/drawing/2014/main" id="{B7FA0936-2E99-9C50-463A-B47F795519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1392" cy="1152"/>
              </a:xfrm>
              <a:prstGeom prst="bracketPair">
                <a:avLst>
                  <a:gd name="adj" fmla="val 7727"/>
                </a:avLst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7923" name="Object 35">
            <a:extLst>
              <a:ext uri="{FF2B5EF4-FFF2-40B4-BE49-F238E27FC236}">
                <a16:creationId xmlns:a16="http://schemas.microsoft.com/office/drawing/2014/main" id="{E0F3D102-3D8E-2D6E-F712-E0E251D0A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581400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2286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4" name="AutoShape 36">
            <a:extLst>
              <a:ext uri="{FF2B5EF4-FFF2-40B4-BE49-F238E27FC236}">
                <a16:creationId xmlns:a16="http://schemas.microsoft.com/office/drawing/2014/main" id="{26B8BB86-C0B3-022E-7240-C5228C7FE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00600"/>
            <a:ext cx="4191000" cy="1143000"/>
          </a:xfrm>
          <a:prstGeom prst="wedgeEllipseCallout">
            <a:avLst>
              <a:gd name="adj1" fmla="val -8713"/>
              <a:gd name="adj2" fmla="val -11902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i="1"/>
              <a:t>A</a:t>
            </a:r>
            <a:r>
              <a:rPr lang="en-US" altLang="zh-CN" sz="2400" b="1"/>
              <a:t> </a:t>
            </a:r>
            <a:r>
              <a:rPr lang="zh-CN" altLang="en-US" sz="2400" b="1">
                <a:ea typeface="楷体_GB2312" pitchFamily="49" charset="-122"/>
              </a:rPr>
              <a:t>的</a:t>
            </a:r>
            <a:r>
              <a:rPr lang="zh-CN" altLang="en-US" sz="2400" b="1"/>
              <a:t> </a:t>
            </a:r>
            <a:r>
              <a:rPr lang="en-US" altLang="zh-CN" sz="2400" b="1" i="1"/>
              <a:t>LU</a:t>
            </a:r>
            <a:r>
              <a:rPr lang="en-US" altLang="zh-CN" sz="2400" b="1"/>
              <a:t> </a:t>
            </a:r>
            <a:r>
              <a:rPr lang="zh-CN" altLang="en-US" sz="2400" b="1">
                <a:ea typeface="楷体_GB2312" pitchFamily="49" charset="-122"/>
              </a:rPr>
              <a:t>分解</a:t>
            </a:r>
          </a:p>
          <a:p>
            <a:pPr algn="ctr"/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/* </a:t>
            </a:r>
            <a:r>
              <a:rPr lang="en-US" altLang="zh-CN" sz="2000" b="1" i="1">
                <a:solidFill>
                  <a:srgbClr val="008000"/>
                </a:solidFill>
              </a:rPr>
              <a:t>LU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</a:rPr>
              <a:t> factorization */</a:t>
            </a:r>
            <a:endParaRPr lang="en-US" altLang="zh-CN" sz="2000" b="1" i="1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grpSp>
        <p:nvGrpSpPr>
          <p:cNvPr id="37925" name="Group 37">
            <a:extLst>
              <a:ext uri="{FF2B5EF4-FFF2-40B4-BE49-F238E27FC236}">
                <a16:creationId xmlns:a16="http://schemas.microsoft.com/office/drawing/2014/main" id="{43810DB3-0A42-CFF9-1FA7-6261E7FF545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953000"/>
            <a:ext cx="2362200" cy="1524000"/>
            <a:chOff x="2304" y="1296"/>
            <a:chExt cx="2496" cy="1776"/>
          </a:xfrm>
        </p:grpSpPr>
        <p:sp>
          <p:nvSpPr>
            <p:cNvPr id="37926" name="Freeform 38">
              <a:extLst>
                <a:ext uri="{FF2B5EF4-FFF2-40B4-BE49-F238E27FC236}">
                  <a16:creationId xmlns:a16="http://schemas.microsoft.com/office/drawing/2014/main" id="{F06D16FF-9177-618D-80A1-AA72CD561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1824"/>
              <a:ext cx="1104" cy="768"/>
            </a:xfrm>
            <a:custGeom>
              <a:avLst/>
              <a:gdLst>
                <a:gd name="T0" fmla="*/ 0 w 1104"/>
                <a:gd name="T1" fmla="*/ 768 h 768"/>
                <a:gd name="T2" fmla="*/ 1104 w 1104"/>
                <a:gd name="T3" fmla="*/ 768 h 768"/>
                <a:gd name="T4" fmla="*/ 1104 w 1104"/>
                <a:gd name="T5" fmla="*/ 384 h 768"/>
                <a:gd name="T6" fmla="*/ 1008 w 1104"/>
                <a:gd name="T7" fmla="*/ 192 h 768"/>
                <a:gd name="T8" fmla="*/ 816 w 1104"/>
                <a:gd name="T9" fmla="*/ 48 h 768"/>
                <a:gd name="T10" fmla="*/ 432 w 1104"/>
                <a:gd name="T11" fmla="*/ 0 h 768"/>
                <a:gd name="T12" fmla="*/ 240 w 1104"/>
                <a:gd name="T13" fmla="*/ 48 h 768"/>
                <a:gd name="T14" fmla="*/ 48 w 1104"/>
                <a:gd name="T15" fmla="*/ 240 h 768"/>
                <a:gd name="T16" fmla="*/ 0 w 1104"/>
                <a:gd name="T17" fmla="*/ 384 h 768"/>
                <a:gd name="T18" fmla="*/ 0 w 1104"/>
                <a:gd name="T19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04" h="768">
                  <a:moveTo>
                    <a:pt x="0" y="768"/>
                  </a:moveTo>
                  <a:lnTo>
                    <a:pt x="1104" y="768"/>
                  </a:lnTo>
                  <a:lnTo>
                    <a:pt x="1104" y="384"/>
                  </a:lnTo>
                  <a:lnTo>
                    <a:pt x="1008" y="192"/>
                  </a:lnTo>
                  <a:lnTo>
                    <a:pt x="816" y="48"/>
                  </a:lnTo>
                  <a:lnTo>
                    <a:pt x="432" y="0"/>
                  </a:lnTo>
                  <a:lnTo>
                    <a:pt x="240" y="48"/>
                  </a:lnTo>
                  <a:lnTo>
                    <a:pt x="48" y="240"/>
                  </a:lnTo>
                  <a:lnTo>
                    <a:pt x="0" y="384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27" name="Group 39">
              <a:extLst>
                <a:ext uri="{FF2B5EF4-FFF2-40B4-BE49-F238E27FC236}">
                  <a16:creationId xmlns:a16="http://schemas.microsoft.com/office/drawing/2014/main" id="{E3A98495-E7EC-F0F3-845F-217F1BB02C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592"/>
              <a:ext cx="2496" cy="480"/>
              <a:chOff x="1303" y="2760"/>
              <a:chExt cx="2573" cy="595"/>
            </a:xfrm>
          </p:grpSpPr>
          <p:sp>
            <p:nvSpPr>
              <p:cNvPr id="37928" name="Freeform 40">
                <a:extLst>
                  <a:ext uri="{FF2B5EF4-FFF2-40B4-BE49-F238E27FC236}">
                    <a16:creationId xmlns:a16="http://schemas.microsoft.com/office/drawing/2014/main" id="{B152CAB1-59E8-7E45-77F4-37C6CA8AE8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760"/>
                <a:ext cx="2573" cy="481"/>
              </a:xfrm>
              <a:custGeom>
                <a:avLst/>
                <a:gdLst>
                  <a:gd name="T0" fmla="*/ 1570 w 5145"/>
                  <a:gd name="T1" fmla="*/ 0 h 963"/>
                  <a:gd name="T2" fmla="*/ 5145 w 5145"/>
                  <a:gd name="T3" fmla="*/ 0 h 963"/>
                  <a:gd name="T4" fmla="*/ 4182 w 5145"/>
                  <a:gd name="T5" fmla="*/ 963 h 963"/>
                  <a:gd name="T6" fmla="*/ 0 w 5145"/>
                  <a:gd name="T7" fmla="*/ 963 h 963"/>
                  <a:gd name="T8" fmla="*/ 1570 w 5145"/>
                  <a:gd name="T9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45" h="963">
                    <a:moveTo>
                      <a:pt x="1570" y="0"/>
                    </a:moveTo>
                    <a:lnTo>
                      <a:pt x="5145" y="0"/>
                    </a:lnTo>
                    <a:lnTo>
                      <a:pt x="4182" y="963"/>
                    </a:lnTo>
                    <a:lnTo>
                      <a:pt x="0" y="963"/>
                    </a:lnTo>
                    <a:lnTo>
                      <a:pt x="1570" y="0"/>
                    </a:lnTo>
                    <a:close/>
                  </a:path>
                </a:pathLst>
              </a:custGeom>
              <a:solidFill>
                <a:srgbClr val="C06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9" name="Rectangle 41">
                <a:extLst>
                  <a:ext uri="{FF2B5EF4-FFF2-40B4-BE49-F238E27FC236}">
                    <a16:creationId xmlns:a16="http://schemas.microsoft.com/office/drawing/2014/main" id="{8BC8C389-F9BC-A06D-2ED2-7E447E313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5" y="3243"/>
                <a:ext cx="2088" cy="110"/>
              </a:xfrm>
              <a:prstGeom prst="rect">
                <a:avLst/>
              </a:prstGeom>
              <a:solidFill>
                <a:srgbClr val="804000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0" name="Freeform 42">
                <a:extLst>
                  <a:ext uri="{FF2B5EF4-FFF2-40B4-BE49-F238E27FC236}">
                    <a16:creationId xmlns:a16="http://schemas.microsoft.com/office/drawing/2014/main" id="{182A43A4-97C7-8B33-2D98-00D7ABFAFE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" y="2760"/>
                <a:ext cx="482" cy="595"/>
              </a:xfrm>
              <a:custGeom>
                <a:avLst/>
                <a:gdLst>
                  <a:gd name="T0" fmla="*/ 963 w 963"/>
                  <a:gd name="T1" fmla="*/ 0 h 1192"/>
                  <a:gd name="T2" fmla="*/ 0 w 963"/>
                  <a:gd name="T3" fmla="*/ 963 h 1192"/>
                  <a:gd name="T4" fmla="*/ 0 w 963"/>
                  <a:gd name="T5" fmla="*/ 1192 h 1192"/>
                  <a:gd name="T6" fmla="*/ 963 w 963"/>
                  <a:gd name="T7" fmla="*/ 223 h 1192"/>
                  <a:gd name="T8" fmla="*/ 963 w 963"/>
                  <a:gd name="T9" fmla="*/ 0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3" h="1192">
                    <a:moveTo>
                      <a:pt x="963" y="0"/>
                    </a:moveTo>
                    <a:lnTo>
                      <a:pt x="0" y="963"/>
                    </a:lnTo>
                    <a:lnTo>
                      <a:pt x="0" y="1192"/>
                    </a:lnTo>
                    <a:lnTo>
                      <a:pt x="963" y="223"/>
                    </a:lnTo>
                    <a:lnTo>
                      <a:pt x="963" y="0"/>
                    </a:lnTo>
                    <a:close/>
                  </a:path>
                </a:pathLst>
              </a:custGeom>
              <a:solidFill>
                <a:srgbClr val="603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31" name="Group 43">
              <a:extLst>
                <a:ext uri="{FF2B5EF4-FFF2-40B4-BE49-F238E27FC236}">
                  <a16:creationId xmlns:a16="http://schemas.microsoft.com/office/drawing/2014/main" id="{20712EB7-3311-2D74-D34C-75E7054B6A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4" y="1756"/>
              <a:ext cx="511" cy="1215"/>
              <a:chOff x="2681" y="2067"/>
              <a:chExt cx="449" cy="1006"/>
            </a:xfrm>
          </p:grpSpPr>
          <p:sp>
            <p:nvSpPr>
              <p:cNvPr id="37932" name="Freeform 44">
                <a:extLst>
                  <a:ext uri="{FF2B5EF4-FFF2-40B4-BE49-F238E27FC236}">
                    <a16:creationId xmlns:a16="http://schemas.microsoft.com/office/drawing/2014/main" id="{26B7DE5A-96A6-B8C5-D8F4-F438E679D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1" y="2067"/>
                <a:ext cx="449" cy="404"/>
              </a:xfrm>
              <a:custGeom>
                <a:avLst/>
                <a:gdLst>
                  <a:gd name="T0" fmla="*/ 23 w 896"/>
                  <a:gd name="T1" fmla="*/ 161 h 808"/>
                  <a:gd name="T2" fmla="*/ 0 w 896"/>
                  <a:gd name="T3" fmla="*/ 299 h 808"/>
                  <a:gd name="T4" fmla="*/ 35 w 896"/>
                  <a:gd name="T5" fmla="*/ 449 h 808"/>
                  <a:gd name="T6" fmla="*/ 46 w 896"/>
                  <a:gd name="T7" fmla="*/ 541 h 808"/>
                  <a:gd name="T8" fmla="*/ 52 w 896"/>
                  <a:gd name="T9" fmla="*/ 578 h 808"/>
                  <a:gd name="T10" fmla="*/ 72 w 896"/>
                  <a:gd name="T11" fmla="*/ 631 h 808"/>
                  <a:gd name="T12" fmla="*/ 90 w 896"/>
                  <a:gd name="T13" fmla="*/ 677 h 808"/>
                  <a:gd name="T14" fmla="*/ 133 w 896"/>
                  <a:gd name="T15" fmla="*/ 731 h 808"/>
                  <a:gd name="T16" fmla="*/ 163 w 896"/>
                  <a:gd name="T17" fmla="*/ 769 h 808"/>
                  <a:gd name="T18" fmla="*/ 207 w 896"/>
                  <a:gd name="T19" fmla="*/ 805 h 808"/>
                  <a:gd name="T20" fmla="*/ 391 w 896"/>
                  <a:gd name="T21" fmla="*/ 587 h 808"/>
                  <a:gd name="T22" fmla="*/ 595 w 896"/>
                  <a:gd name="T23" fmla="*/ 808 h 808"/>
                  <a:gd name="T24" fmla="*/ 641 w 896"/>
                  <a:gd name="T25" fmla="*/ 765 h 808"/>
                  <a:gd name="T26" fmla="*/ 680 w 896"/>
                  <a:gd name="T27" fmla="*/ 716 h 808"/>
                  <a:gd name="T28" fmla="*/ 714 w 896"/>
                  <a:gd name="T29" fmla="*/ 654 h 808"/>
                  <a:gd name="T30" fmla="*/ 759 w 896"/>
                  <a:gd name="T31" fmla="*/ 587 h 808"/>
                  <a:gd name="T32" fmla="*/ 827 w 896"/>
                  <a:gd name="T33" fmla="*/ 449 h 808"/>
                  <a:gd name="T34" fmla="*/ 873 w 896"/>
                  <a:gd name="T35" fmla="*/ 242 h 808"/>
                  <a:gd name="T36" fmla="*/ 896 w 896"/>
                  <a:gd name="T37" fmla="*/ 138 h 808"/>
                  <a:gd name="T38" fmla="*/ 747 w 896"/>
                  <a:gd name="T39" fmla="*/ 47 h 808"/>
                  <a:gd name="T40" fmla="*/ 586 w 896"/>
                  <a:gd name="T41" fmla="*/ 0 h 808"/>
                  <a:gd name="T42" fmla="*/ 332 w 896"/>
                  <a:gd name="T43" fmla="*/ 13 h 808"/>
                  <a:gd name="T44" fmla="*/ 149 w 896"/>
                  <a:gd name="T45" fmla="*/ 59 h 808"/>
                  <a:gd name="T46" fmla="*/ 23 w 896"/>
                  <a:gd name="T47" fmla="*/ 161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96" h="808">
                    <a:moveTo>
                      <a:pt x="23" y="161"/>
                    </a:moveTo>
                    <a:lnTo>
                      <a:pt x="0" y="299"/>
                    </a:lnTo>
                    <a:lnTo>
                      <a:pt x="35" y="449"/>
                    </a:lnTo>
                    <a:lnTo>
                      <a:pt x="46" y="541"/>
                    </a:lnTo>
                    <a:lnTo>
                      <a:pt x="52" y="578"/>
                    </a:lnTo>
                    <a:lnTo>
                      <a:pt x="72" y="631"/>
                    </a:lnTo>
                    <a:lnTo>
                      <a:pt x="90" y="677"/>
                    </a:lnTo>
                    <a:lnTo>
                      <a:pt x="133" y="731"/>
                    </a:lnTo>
                    <a:lnTo>
                      <a:pt x="163" y="769"/>
                    </a:lnTo>
                    <a:lnTo>
                      <a:pt x="207" y="805"/>
                    </a:lnTo>
                    <a:lnTo>
                      <a:pt x="391" y="587"/>
                    </a:lnTo>
                    <a:lnTo>
                      <a:pt x="595" y="808"/>
                    </a:lnTo>
                    <a:lnTo>
                      <a:pt x="641" y="765"/>
                    </a:lnTo>
                    <a:lnTo>
                      <a:pt x="680" y="716"/>
                    </a:lnTo>
                    <a:lnTo>
                      <a:pt x="714" y="654"/>
                    </a:lnTo>
                    <a:lnTo>
                      <a:pt x="759" y="587"/>
                    </a:lnTo>
                    <a:lnTo>
                      <a:pt x="827" y="449"/>
                    </a:lnTo>
                    <a:lnTo>
                      <a:pt x="873" y="242"/>
                    </a:lnTo>
                    <a:lnTo>
                      <a:pt x="896" y="138"/>
                    </a:lnTo>
                    <a:lnTo>
                      <a:pt x="747" y="47"/>
                    </a:lnTo>
                    <a:lnTo>
                      <a:pt x="586" y="0"/>
                    </a:lnTo>
                    <a:lnTo>
                      <a:pt x="332" y="13"/>
                    </a:lnTo>
                    <a:lnTo>
                      <a:pt x="149" y="59"/>
                    </a:lnTo>
                    <a:lnTo>
                      <a:pt x="23" y="16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3" name="Freeform 45">
                <a:extLst>
                  <a:ext uri="{FF2B5EF4-FFF2-40B4-BE49-F238E27FC236}">
                    <a16:creationId xmlns:a16="http://schemas.microsoft.com/office/drawing/2014/main" id="{7287ECDF-F7B2-981E-5F02-040BEC4F20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0" y="2360"/>
                <a:ext cx="276" cy="713"/>
              </a:xfrm>
              <a:custGeom>
                <a:avLst/>
                <a:gdLst>
                  <a:gd name="T0" fmla="*/ 254 w 553"/>
                  <a:gd name="T1" fmla="*/ 0 h 1424"/>
                  <a:gd name="T2" fmla="*/ 121 w 553"/>
                  <a:gd name="T3" fmla="*/ 160 h 1424"/>
                  <a:gd name="T4" fmla="*/ 173 w 553"/>
                  <a:gd name="T5" fmla="*/ 287 h 1424"/>
                  <a:gd name="T6" fmla="*/ 82 w 553"/>
                  <a:gd name="T7" fmla="*/ 460 h 1424"/>
                  <a:gd name="T8" fmla="*/ 25 w 553"/>
                  <a:gd name="T9" fmla="*/ 700 h 1424"/>
                  <a:gd name="T10" fmla="*/ 0 w 553"/>
                  <a:gd name="T11" fmla="*/ 861 h 1424"/>
                  <a:gd name="T12" fmla="*/ 25 w 553"/>
                  <a:gd name="T13" fmla="*/ 1011 h 1424"/>
                  <a:gd name="T14" fmla="*/ 70 w 553"/>
                  <a:gd name="T15" fmla="*/ 1194 h 1424"/>
                  <a:gd name="T16" fmla="*/ 288 w 553"/>
                  <a:gd name="T17" fmla="*/ 1424 h 1424"/>
                  <a:gd name="T18" fmla="*/ 506 w 553"/>
                  <a:gd name="T19" fmla="*/ 1149 h 1424"/>
                  <a:gd name="T20" fmla="*/ 553 w 553"/>
                  <a:gd name="T21" fmla="*/ 895 h 1424"/>
                  <a:gd name="T22" fmla="*/ 518 w 553"/>
                  <a:gd name="T23" fmla="*/ 654 h 1424"/>
                  <a:gd name="T24" fmla="*/ 460 w 553"/>
                  <a:gd name="T25" fmla="*/ 448 h 1424"/>
                  <a:gd name="T26" fmla="*/ 368 w 553"/>
                  <a:gd name="T27" fmla="*/ 275 h 1424"/>
                  <a:gd name="T28" fmla="*/ 437 w 553"/>
                  <a:gd name="T29" fmla="*/ 195 h 1424"/>
                  <a:gd name="T30" fmla="*/ 254 w 553"/>
                  <a:gd name="T31" fmla="*/ 0 h 1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53" h="1424">
                    <a:moveTo>
                      <a:pt x="254" y="0"/>
                    </a:moveTo>
                    <a:lnTo>
                      <a:pt x="121" y="160"/>
                    </a:lnTo>
                    <a:lnTo>
                      <a:pt x="173" y="287"/>
                    </a:lnTo>
                    <a:lnTo>
                      <a:pt x="82" y="460"/>
                    </a:lnTo>
                    <a:lnTo>
                      <a:pt x="25" y="700"/>
                    </a:lnTo>
                    <a:lnTo>
                      <a:pt x="0" y="861"/>
                    </a:lnTo>
                    <a:lnTo>
                      <a:pt x="25" y="1011"/>
                    </a:lnTo>
                    <a:lnTo>
                      <a:pt x="70" y="1194"/>
                    </a:lnTo>
                    <a:lnTo>
                      <a:pt x="288" y="1424"/>
                    </a:lnTo>
                    <a:lnTo>
                      <a:pt x="506" y="1149"/>
                    </a:lnTo>
                    <a:lnTo>
                      <a:pt x="553" y="895"/>
                    </a:lnTo>
                    <a:lnTo>
                      <a:pt x="518" y="654"/>
                    </a:lnTo>
                    <a:lnTo>
                      <a:pt x="460" y="448"/>
                    </a:lnTo>
                    <a:lnTo>
                      <a:pt x="368" y="275"/>
                    </a:lnTo>
                    <a:lnTo>
                      <a:pt x="437" y="195"/>
                    </a:lnTo>
                    <a:lnTo>
                      <a:pt x="254" y="0"/>
                    </a:lnTo>
                    <a:close/>
                  </a:path>
                </a:pathLst>
              </a:custGeom>
              <a:solidFill>
                <a:srgbClr val="A000A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34" name="Group 46">
              <a:extLst>
                <a:ext uri="{FF2B5EF4-FFF2-40B4-BE49-F238E27FC236}">
                  <a16:creationId xmlns:a16="http://schemas.microsoft.com/office/drawing/2014/main" id="{5AD37D59-778A-1140-F5A7-AACCCEC8F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701"/>
              <a:ext cx="694" cy="978"/>
              <a:chOff x="3072" y="1701"/>
              <a:chExt cx="694" cy="978"/>
            </a:xfrm>
          </p:grpSpPr>
          <p:sp>
            <p:nvSpPr>
              <p:cNvPr id="37935" name="Freeform 47">
                <a:extLst>
                  <a:ext uri="{FF2B5EF4-FFF2-40B4-BE49-F238E27FC236}">
                    <a16:creationId xmlns:a16="http://schemas.microsoft.com/office/drawing/2014/main" id="{84C89469-2F43-6BBA-18B1-4F13F6F9C3C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371" y="1701"/>
                <a:ext cx="395" cy="526"/>
              </a:xfrm>
              <a:custGeom>
                <a:avLst/>
                <a:gdLst>
                  <a:gd name="T0" fmla="*/ 331 w 693"/>
                  <a:gd name="T1" fmla="*/ 38 h 873"/>
                  <a:gd name="T2" fmla="*/ 352 w 693"/>
                  <a:gd name="T3" fmla="*/ 11 h 873"/>
                  <a:gd name="T4" fmla="*/ 388 w 693"/>
                  <a:gd name="T5" fmla="*/ 0 h 873"/>
                  <a:gd name="T6" fmla="*/ 411 w 693"/>
                  <a:gd name="T7" fmla="*/ 3 h 873"/>
                  <a:gd name="T8" fmla="*/ 422 w 693"/>
                  <a:gd name="T9" fmla="*/ 18 h 873"/>
                  <a:gd name="T10" fmla="*/ 435 w 693"/>
                  <a:gd name="T11" fmla="*/ 51 h 873"/>
                  <a:gd name="T12" fmla="*/ 439 w 693"/>
                  <a:gd name="T13" fmla="*/ 114 h 873"/>
                  <a:gd name="T14" fmla="*/ 434 w 693"/>
                  <a:gd name="T15" fmla="*/ 174 h 873"/>
                  <a:gd name="T16" fmla="*/ 432 w 693"/>
                  <a:gd name="T17" fmla="*/ 212 h 873"/>
                  <a:gd name="T18" fmla="*/ 444 w 693"/>
                  <a:gd name="T19" fmla="*/ 300 h 873"/>
                  <a:gd name="T20" fmla="*/ 460 w 693"/>
                  <a:gd name="T21" fmla="*/ 366 h 873"/>
                  <a:gd name="T22" fmla="*/ 468 w 693"/>
                  <a:gd name="T23" fmla="*/ 389 h 873"/>
                  <a:gd name="T24" fmla="*/ 489 w 693"/>
                  <a:gd name="T25" fmla="*/ 429 h 873"/>
                  <a:gd name="T26" fmla="*/ 531 w 693"/>
                  <a:gd name="T27" fmla="*/ 561 h 873"/>
                  <a:gd name="T28" fmla="*/ 563 w 693"/>
                  <a:gd name="T29" fmla="*/ 597 h 873"/>
                  <a:gd name="T30" fmla="*/ 617 w 693"/>
                  <a:gd name="T31" fmla="*/ 653 h 873"/>
                  <a:gd name="T32" fmla="*/ 693 w 693"/>
                  <a:gd name="T33" fmla="*/ 727 h 873"/>
                  <a:gd name="T34" fmla="*/ 422 w 693"/>
                  <a:gd name="T35" fmla="*/ 873 h 873"/>
                  <a:gd name="T36" fmla="*/ 259 w 693"/>
                  <a:gd name="T37" fmla="*/ 689 h 873"/>
                  <a:gd name="T38" fmla="*/ 195 w 693"/>
                  <a:gd name="T39" fmla="*/ 717 h 873"/>
                  <a:gd name="T40" fmla="*/ 96 w 693"/>
                  <a:gd name="T41" fmla="*/ 736 h 873"/>
                  <a:gd name="T42" fmla="*/ 31 w 693"/>
                  <a:gd name="T43" fmla="*/ 727 h 873"/>
                  <a:gd name="T44" fmla="*/ 0 w 693"/>
                  <a:gd name="T45" fmla="*/ 699 h 873"/>
                  <a:gd name="T46" fmla="*/ 0 w 693"/>
                  <a:gd name="T47" fmla="*/ 671 h 873"/>
                  <a:gd name="T48" fmla="*/ 18 w 693"/>
                  <a:gd name="T49" fmla="*/ 632 h 873"/>
                  <a:gd name="T50" fmla="*/ 77 w 693"/>
                  <a:gd name="T51" fmla="*/ 612 h 873"/>
                  <a:gd name="T52" fmla="*/ 157 w 693"/>
                  <a:gd name="T53" fmla="*/ 595 h 873"/>
                  <a:gd name="T54" fmla="*/ 214 w 693"/>
                  <a:gd name="T55" fmla="*/ 574 h 873"/>
                  <a:gd name="T56" fmla="*/ 241 w 693"/>
                  <a:gd name="T57" fmla="*/ 547 h 873"/>
                  <a:gd name="T58" fmla="*/ 280 w 693"/>
                  <a:gd name="T59" fmla="*/ 508 h 873"/>
                  <a:gd name="T60" fmla="*/ 303 w 693"/>
                  <a:gd name="T61" fmla="*/ 485 h 873"/>
                  <a:gd name="T62" fmla="*/ 326 w 693"/>
                  <a:gd name="T63" fmla="*/ 450 h 873"/>
                  <a:gd name="T64" fmla="*/ 326 w 693"/>
                  <a:gd name="T65" fmla="*/ 378 h 873"/>
                  <a:gd name="T66" fmla="*/ 319 w 693"/>
                  <a:gd name="T67" fmla="*/ 302 h 873"/>
                  <a:gd name="T68" fmla="*/ 303 w 693"/>
                  <a:gd name="T69" fmla="*/ 219 h 873"/>
                  <a:gd name="T70" fmla="*/ 315 w 693"/>
                  <a:gd name="T71" fmla="*/ 101 h 873"/>
                  <a:gd name="T72" fmla="*/ 331 w 693"/>
                  <a:gd name="T73" fmla="*/ 38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693" h="873">
                    <a:moveTo>
                      <a:pt x="331" y="38"/>
                    </a:moveTo>
                    <a:lnTo>
                      <a:pt x="352" y="11"/>
                    </a:lnTo>
                    <a:lnTo>
                      <a:pt x="388" y="0"/>
                    </a:lnTo>
                    <a:lnTo>
                      <a:pt x="411" y="3"/>
                    </a:lnTo>
                    <a:lnTo>
                      <a:pt x="422" y="18"/>
                    </a:lnTo>
                    <a:lnTo>
                      <a:pt x="435" y="51"/>
                    </a:lnTo>
                    <a:lnTo>
                      <a:pt x="439" y="114"/>
                    </a:lnTo>
                    <a:lnTo>
                      <a:pt x="434" y="174"/>
                    </a:lnTo>
                    <a:lnTo>
                      <a:pt x="432" y="212"/>
                    </a:lnTo>
                    <a:lnTo>
                      <a:pt x="444" y="300"/>
                    </a:lnTo>
                    <a:lnTo>
                      <a:pt x="460" y="366"/>
                    </a:lnTo>
                    <a:lnTo>
                      <a:pt x="468" y="389"/>
                    </a:lnTo>
                    <a:lnTo>
                      <a:pt x="489" y="429"/>
                    </a:lnTo>
                    <a:lnTo>
                      <a:pt x="531" y="561"/>
                    </a:lnTo>
                    <a:lnTo>
                      <a:pt x="563" y="597"/>
                    </a:lnTo>
                    <a:lnTo>
                      <a:pt x="617" y="653"/>
                    </a:lnTo>
                    <a:lnTo>
                      <a:pt x="693" y="727"/>
                    </a:lnTo>
                    <a:lnTo>
                      <a:pt x="422" y="873"/>
                    </a:lnTo>
                    <a:lnTo>
                      <a:pt x="259" y="689"/>
                    </a:lnTo>
                    <a:lnTo>
                      <a:pt x="195" y="717"/>
                    </a:lnTo>
                    <a:lnTo>
                      <a:pt x="96" y="736"/>
                    </a:lnTo>
                    <a:lnTo>
                      <a:pt x="31" y="727"/>
                    </a:lnTo>
                    <a:lnTo>
                      <a:pt x="0" y="699"/>
                    </a:lnTo>
                    <a:lnTo>
                      <a:pt x="0" y="671"/>
                    </a:lnTo>
                    <a:lnTo>
                      <a:pt x="18" y="632"/>
                    </a:lnTo>
                    <a:lnTo>
                      <a:pt x="77" y="612"/>
                    </a:lnTo>
                    <a:lnTo>
                      <a:pt x="157" y="595"/>
                    </a:lnTo>
                    <a:lnTo>
                      <a:pt x="214" y="574"/>
                    </a:lnTo>
                    <a:lnTo>
                      <a:pt x="241" y="547"/>
                    </a:lnTo>
                    <a:lnTo>
                      <a:pt x="280" y="508"/>
                    </a:lnTo>
                    <a:lnTo>
                      <a:pt x="303" y="485"/>
                    </a:lnTo>
                    <a:lnTo>
                      <a:pt x="326" y="450"/>
                    </a:lnTo>
                    <a:lnTo>
                      <a:pt x="326" y="378"/>
                    </a:lnTo>
                    <a:lnTo>
                      <a:pt x="319" y="302"/>
                    </a:lnTo>
                    <a:lnTo>
                      <a:pt x="303" y="219"/>
                    </a:lnTo>
                    <a:lnTo>
                      <a:pt x="315" y="101"/>
                    </a:lnTo>
                    <a:lnTo>
                      <a:pt x="331" y="3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6" name="Freeform 48">
                <a:extLst>
                  <a:ext uri="{FF2B5EF4-FFF2-40B4-BE49-F238E27FC236}">
                    <a16:creationId xmlns:a16="http://schemas.microsoft.com/office/drawing/2014/main" id="{EC89679A-F6CD-E2EF-591D-EC15C0975A7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072" y="2064"/>
                <a:ext cx="543" cy="615"/>
              </a:xfrm>
              <a:custGeom>
                <a:avLst/>
                <a:gdLst>
                  <a:gd name="T0" fmla="*/ 65 w 954"/>
                  <a:gd name="T1" fmla="*/ 139 h 1017"/>
                  <a:gd name="T2" fmla="*/ 215 w 954"/>
                  <a:gd name="T3" fmla="*/ 107 h 1017"/>
                  <a:gd name="T4" fmla="*/ 289 w 954"/>
                  <a:gd name="T5" fmla="*/ 53 h 1017"/>
                  <a:gd name="T6" fmla="*/ 343 w 954"/>
                  <a:gd name="T7" fmla="*/ 0 h 1017"/>
                  <a:gd name="T8" fmla="*/ 470 w 954"/>
                  <a:gd name="T9" fmla="*/ 118 h 1017"/>
                  <a:gd name="T10" fmla="*/ 621 w 954"/>
                  <a:gd name="T11" fmla="*/ 257 h 1017"/>
                  <a:gd name="T12" fmla="*/ 749 w 954"/>
                  <a:gd name="T13" fmla="*/ 384 h 1017"/>
                  <a:gd name="T14" fmla="*/ 795 w 954"/>
                  <a:gd name="T15" fmla="*/ 441 h 1017"/>
                  <a:gd name="T16" fmla="*/ 825 w 954"/>
                  <a:gd name="T17" fmla="*/ 483 h 1017"/>
                  <a:gd name="T18" fmla="*/ 865 w 954"/>
                  <a:gd name="T19" fmla="*/ 534 h 1017"/>
                  <a:gd name="T20" fmla="*/ 902 w 954"/>
                  <a:gd name="T21" fmla="*/ 598 h 1017"/>
                  <a:gd name="T22" fmla="*/ 922 w 954"/>
                  <a:gd name="T23" fmla="*/ 648 h 1017"/>
                  <a:gd name="T24" fmla="*/ 941 w 954"/>
                  <a:gd name="T25" fmla="*/ 704 h 1017"/>
                  <a:gd name="T26" fmla="*/ 954 w 954"/>
                  <a:gd name="T27" fmla="*/ 802 h 1017"/>
                  <a:gd name="T28" fmla="*/ 944 w 954"/>
                  <a:gd name="T29" fmla="*/ 858 h 1017"/>
                  <a:gd name="T30" fmla="*/ 922 w 954"/>
                  <a:gd name="T31" fmla="*/ 910 h 1017"/>
                  <a:gd name="T32" fmla="*/ 860 w 954"/>
                  <a:gd name="T33" fmla="*/ 954 h 1017"/>
                  <a:gd name="T34" fmla="*/ 804 w 954"/>
                  <a:gd name="T35" fmla="*/ 984 h 1017"/>
                  <a:gd name="T36" fmla="*/ 726 w 954"/>
                  <a:gd name="T37" fmla="*/ 1004 h 1017"/>
                  <a:gd name="T38" fmla="*/ 664 w 954"/>
                  <a:gd name="T39" fmla="*/ 1017 h 1017"/>
                  <a:gd name="T40" fmla="*/ 603 w 954"/>
                  <a:gd name="T41" fmla="*/ 1011 h 1017"/>
                  <a:gd name="T42" fmla="*/ 557 w 954"/>
                  <a:gd name="T43" fmla="*/ 1007 h 1017"/>
                  <a:gd name="T44" fmla="*/ 508 w 954"/>
                  <a:gd name="T45" fmla="*/ 996 h 1017"/>
                  <a:gd name="T46" fmla="*/ 461 w 954"/>
                  <a:gd name="T47" fmla="*/ 974 h 1017"/>
                  <a:gd name="T48" fmla="*/ 411 w 954"/>
                  <a:gd name="T49" fmla="*/ 944 h 1017"/>
                  <a:gd name="T50" fmla="*/ 375 w 954"/>
                  <a:gd name="T51" fmla="*/ 910 h 1017"/>
                  <a:gd name="T52" fmla="*/ 335 w 954"/>
                  <a:gd name="T53" fmla="*/ 851 h 1017"/>
                  <a:gd name="T54" fmla="*/ 311 w 954"/>
                  <a:gd name="T55" fmla="*/ 813 h 1017"/>
                  <a:gd name="T56" fmla="*/ 252 w 954"/>
                  <a:gd name="T57" fmla="*/ 688 h 1017"/>
                  <a:gd name="T58" fmla="*/ 182 w 954"/>
                  <a:gd name="T59" fmla="*/ 524 h 1017"/>
                  <a:gd name="T60" fmla="*/ 129 w 954"/>
                  <a:gd name="T61" fmla="*/ 396 h 1017"/>
                  <a:gd name="T62" fmla="*/ 43 w 954"/>
                  <a:gd name="T63" fmla="*/ 245 h 1017"/>
                  <a:gd name="T64" fmla="*/ 0 w 954"/>
                  <a:gd name="T65" fmla="*/ 159 h 1017"/>
                  <a:gd name="T66" fmla="*/ 65 w 954"/>
                  <a:gd name="T67" fmla="*/ 139 h 10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4" h="1017">
                    <a:moveTo>
                      <a:pt x="65" y="139"/>
                    </a:moveTo>
                    <a:lnTo>
                      <a:pt x="215" y="107"/>
                    </a:lnTo>
                    <a:lnTo>
                      <a:pt x="289" y="53"/>
                    </a:lnTo>
                    <a:lnTo>
                      <a:pt x="343" y="0"/>
                    </a:lnTo>
                    <a:lnTo>
                      <a:pt x="470" y="118"/>
                    </a:lnTo>
                    <a:lnTo>
                      <a:pt x="621" y="257"/>
                    </a:lnTo>
                    <a:lnTo>
                      <a:pt x="749" y="384"/>
                    </a:lnTo>
                    <a:lnTo>
                      <a:pt x="795" y="441"/>
                    </a:lnTo>
                    <a:lnTo>
                      <a:pt x="825" y="483"/>
                    </a:lnTo>
                    <a:lnTo>
                      <a:pt x="865" y="534"/>
                    </a:lnTo>
                    <a:lnTo>
                      <a:pt x="902" y="598"/>
                    </a:lnTo>
                    <a:lnTo>
                      <a:pt x="922" y="648"/>
                    </a:lnTo>
                    <a:lnTo>
                      <a:pt x="941" y="704"/>
                    </a:lnTo>
                    <a:lnTo>
                      <a:pt x="954" y="802"/>
                    </a:lnTo>
                    <a:lnTo>
                      <a:pt x="944" y="858"/>
                    </a:lnTo>
                    <a:lnTo>
                      <a:pt x="922" y="910"/>
                    </a:lnTo>
                    <a:lnTo>
                      <a:pt x="860" y="954"/>
                    </a:lnTo>
                    <a:lnTo>
                      <a:pt x="804" y="984"/>
                    </a:lnTo>
                    <a:lnTo>
                      <a:pt x="726" y="1004"/>
                    </a:lnTo>
                    <a:lnTo>
                      <a:pt x="664" y="1017"/>
                    </a:lnTo>
                    <a:lnTo>
                      <a:pt x="603" y="1011"/>
                    </a:lnTo>
                    <a:lnTo>
                      <a:pt x="557" y="1007"/>
                    </a:lnTo>
                    <a:lnTo>
                      <a:pt x="508" y="996"/>
                    </a:lnTo>
                    <a:lnTo>
                      <a:pt x="461" y="974"/>
                    </a:lnTo>
                    <a:lnTo>
                      <a:pt x="411" y="944"/>
                    </a:lnTo>
                    <a:lnTo>
                      <a:pt x="375" y="910"/>
                    </a:lnTo>
                    <a:lnTo>
                      <a:pt x="335" y="851"/>
                    </a:lnTo>
                    <a:lnTo>
                      <a:pt x="311" y="813"/>
                    </a:lnTo>
                    <a:lnTo>
                      <a:pt x="252" y="688"/>
                    </a:lnTo>
                    <a:lnTo>
                      <a:pt x="182" y="524"/>
                    </a:lnTo>
                    <a:lnTo>
                      <a:pt x="129" y="396"/>
                    </a:lnTo>
                    <a:lnTo>
                      <a:pt x="43" y="245"/>
                    </a:lnTo>
                    <a:lnTo>
                      <a:pt x="0" y="159"/>
                    </a:lnTo>
                    <a:lnTo>
                      <a:pt x="65" y="139"/>
                    </a:lnTo>
                    <a:close/>
                  </a:path>
                </a:pathLst>
              </a:custGeom>
              <a:solidFill>
                <a:srgbClr val="9999FF"/>
              </a:solidFill>
              <a:ln w="800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37" name="Freeform 49">
                <a:extLst>
                  <a:ext uri="{FF2B5EF4-FFF2-40B4-BE49-F238E27FC236}">
                    <a16:creationId xmlns:a16="http://schemas.microsoft.com/office/drawing/2014/main" id="{666AB9D3-BC78-ABC9-A30D-47F08EA0BC6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292" y="2050"/>
                <a:ext cx="331" cy="293"/>
              </a:xfrm>
              <a:custGeom>
                <a:avLst/>
                <a:gdLst>
                  <a:gd name="T0" fmla="*/ 0 w 581"/>
                  <a:gd name="T1" fmla="*/ 171 h 486"/>
                  <a:gd name="T2" fmla="*/ 42 w 581"/>
                  <a:gd name="T3" fmla="*/ 171 h 486"/>
                  <a:gd name="T4" fmla="*/ 96 w 581"/>
                  <a:gd name="T5" fmla="*/ 160 h 486"/>
                  <a:gd name="T6" fmla="*/ 153 w 581"/>
                  <a:gd name="T7" fmla="*/ 150 h 486"/>
                  <a:gd name="T8" fmla="*/ 191 w 581"/>
                  <a:gd name="T9" fmla="*/ 137 h 486"/>
                  <a:gd name="T10" fmla="*/ 267 w 581"/>
                  <a:gd name="T11" fmla="*/ 104 h 486"/>
                  <a:gd name="T12" fmla="*/ 335 w 581"/>
                  <a:gd name="T13" fmla="*/ 46 h 486"/>
                  <a:gd name="T14" fmla="*/ 369 w 581"/>
                  <a:gd name="T15" fmla="*/ 0 h 486"/>
                  <a:gd name="T16" fmla="*/ 581 w 581"/>
                  <a:gd name="T17" fmla="*/ 213 h 486"/>
                  <a:gd name="T18" fmla="*/ 578 w 581"/>
                  <a:gd name="T19" fmla="*/ 248 h 486"/>
                  <a:gd name="T20" fmla="*/ 563 w 581"/>
                  <a:gd name="T21" fmla="*/ 287 h 486"/>
                  <a:gd name="T22" fmla="*/ 528 w 581"/>
                  <a:gd name="T23" fmla="*/ 324 h 486"/>
                  <a:gd name="T24" fmla="*/ 495 w 581"/>
                  <a:gd name="T25" fmla="*/ 357 h 486"/>
                  <a:gd name="T26" fmla="*/ 455 w 581"/>
                  <a:gd name="T27" fmla="*/ 381 h 486"/>
                  <a:gd name="T28" fmla="*/ 398 w 581"/>
                  <a:gd name="T29" fmla="*/ 409 h 486"/>
                  <a:gd name="T30" fmla="*/ 334 w 581"/>
                  <a:gd name="T31" fmla="*/ 436 h 486"/>
                  <a:gd name="T32" fmla="*/ 254 w 581"/>
                  <a:gd name="T33" fmla="*/ 459 h 486"/>
                  <a:gd name="T34" fmla="*/ 188 w 581"/>
                  <a:gd name="T35" fmla="*/ 473 h 486"/>
                  <a:gd name="T36" fmla="*/ 142 w 581"/>
                  <a:gd name="T37" fmla="*/ 486 h 486"/>
                  <a:gd name="T38" fmla="*/ 0 w 581"/>
                  <a:gd name="T39" fmla="*/ 171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81" h="486">
                    <a:moveTo>
                      <a:pt x="0" y="171"/>
                    </a:moveTo>
                    <a:lnTo>
                      <a:pt x="42" y="171"/>
                    </a:lnTo>
                    <a:lnTo>
                      <a:pt x="96" y="160"/>
                    </a:lnTo>
                    <a:lnTo>
                      <a:pt x="153" y="150"/>
                    </a:lnTo>
                    <a:lnTo>
                      <a:pt x="191" y="137"/>
                    </a:lnTo>
                    <a:lnTo>
                      <a:pt x="267" y="104"/>
                    </a:lnTo>
                    <a:lnTo>
                      <a:pt x="335" y="46"/>
                    </a:lnTo>
                    <a:lnTo>
                      <a:pt x="369" y="0"/>
                    </a:lnTo>
                    <a:lnTo>
                      <a:pt x="581" y="213"/>
                    </a:lnTo>
                    <a:lnTo>
                      <a:pt x="578" y="248"/>
                    </a:lnTo>
                    <a:lnTo>
                      <a:pt x="563" y="287"/>
                    </a:lnTo>
                    <a:lnTo>
                      <a:pt x="528" y="324"/>
                    </a:lnTo>
                    <a:lnTo>
                      <a:pt x="495" y="357"/>
                    </a:lnTo>
                    <a:lnTo>
                      <a:pt x="455" y="381"/>
                    </a:lnTo>
                    <a:lnTo>
                      <a:pt x="398" y="409"/>
                    </a:lnTo>
                    <a:lnTo>
                      <a:pt x="334" y="436"/>
                    </a:lnTo>
                    <a:lnTo>
                      <a:pt x="254" y="459"/>
                    </a:lnTo>
                    <a:lnTo>
                      <a:pt x="188" y="473"/>
                    </a:lnTo>
                    <a:lnTo>
                      <a:pt x="142" y="486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938" name="Freeform 50">
              <a:extLst>
                <a:ext uri="{FF2B5EF4-FFF2-40B4-BE49-F238E27FC236}">
                  <a16:creationId xmlns:a16="http://schemas.microsoft.com/office/drawing/2014/main" id="{DB76A506-E7EB-1E8E-F7EC-8B5427F3C3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8" y="1685"/>
              <a:ext cx="395" cy="526"/>
            </a:xfrm>
            <a:custGeom>
              <a:avLst/>
              <a:gdLst>
                <a:gd name="T0" fmla="*/ 331 w 693"/>
                <a:gd name="T1" fmla="*/ 38 h 873"/>
                <a:gd name="T2" fmla="*/ 352 w 693"/>
                <a:gd name="T3" fmla="*/ 11 h 873"/>
                <a:gd name="T4" fmla="*/ 388 w 693"/>
                <a:gd name="T5" fmla="*/ 0 h 873"/>
                <a:gd name="T6" fmla="*/ 411 w 693"/>
                <a:gd name="T7" fmla="*/ 3 h 873"/>
                <a:gd name="T8" fmla="*/ 422 w 693"/>
                <a:gd name="T9" fmla="*/ 18 h 873"/>
                <a:gd name="T10" fmla="*/ 435 w 693"/>
                <a:gd name="T11" fmla="*/ 51 h 873"/>
                <a:gd name="T12" fmla="*/ 439 w 693"/>
                <a:gd name="T13" fmla="*/ 114 h 873"/>
                <a:gd name="T14" fmla="*/ 434 w 693"/>
                <a:gd name="T15" fmla="*/ 174 h 873"/>
                <a:gd name="T16" fmla="*/ 432 w 693"/>
                <a:gd name="T17" fmla="*/ 212 h 873"/>
                <a:gd name="T18" fmla="*/ 444 w 693"/>
                <a:gd name="T19" fmla="*/ 300 h 873"/>
                <a:gd name="T20" fmla="*/ 460 w 693"/>
                <a:gd name="T21" fmla="*/ 366 h 873"/>
                <a:gd name="T22" fmla="*/ 468 w 693"/>
                <a:gd name="T23" fmla="*/ 389 h 873"/>
                <a:gd name="T24" fmla="*/ 489 w 693"/>
                <a:gd name="T25" fmla="*/ 429 h 873"/>
                <a:gd name="T26" fmla="*/ 531 w 693"/>
                <a:gd name="T27" fmla="*/ 561 h 873"/>
                <a:gd name="T28" fmla="*/ 563 w 693"/>
                <a:gd name="T29" fmla="*/ 597 h 873"/>
                <a:gd name="T30" fmla="*/ 617 w 693"/>
                <a:gd name="T31" fmla="*/ 653 h 873"/>
                <a:gd name="T32" fmla="*/ 693 w 693"/>
                <a:gd name="T33" fmla="*/ 727 h 873"/>
                <a:gd name="T34" fmla="*/ 422 w 693"/>
                <a:gd name="T35" fmla="*/ 873 h 873"/>
                <a:gd name="T36" fmla="*/ 259 w 693"/>
                <a:gd name="T37" fmla="*/ 689 h 873"/>
                <a:gd name="T38" fmla="*/ 195 w 693"/>
                <a:gd name="T39" fmla="*/ 717 h 873"/>
                <a:gd name="T40" fmla="*/ 96 w 693"/>
                <a:gd name="T41" fmla="*/ 736 h 873"/>
                <a:gd name="T42" fmla="*/ 31 w 693"/>
                <a:gd name="T43" fmla="*/ 727 h 873"/>
                <a:gd name="T44" fmla="*/ 0 w 693"/>
                <a:gd name="T45" fmla="*/ 699 h 873"/>
                <a:gd name="T46" fmla="*/ 0 w 693"/>
                <a:gd name="T47" fmla="*/ 671 h 873"/>
                <a:gd name="T48" fmla="*/ 18 w 693"/>
                <a:gd name="T49" fmla="*/ 632 h 873"/>
                <a:gd name="T50" fmla="*/ 77 w 693"/>
                <a:gd name="T51" fmla="*/ 612 h 873"/>
                <a:gd name="T52" fmla="*/ 157 w 693"/>
                <a:gd name="T53" fmla="*/ 595 h 873"/>
                <a:gd name="T54" fmla="*/ 214 w 693"/>
                <a:gd name="T55" fmla="*/ 574 h 873"/>
                <a:gd name="T56" fmla="*/ 241 w 693"/>
                <a:gd name="T57" fmla="*/ 547 h 873"/>
                <a:gd name="T58" fmla="*/ 280 w 693"/>
                <a:gd name="T59" fmla="*/ 508 h 873"/>
                <a:gd name="T60" fmla="*/ 303 w 693"/>
                <a:gd name="T61" fmla="*/ 485 h 873"/>
                <a:gd name="T62" fmla="*/ 326 w 693"/>
                <a:gd name="T63" fmla="*/ 450 h 873"/>
                <a:gd name="T64" fmla="*/ 326 w 693"/>
                <a:gd name="T65" fmla="*/ 378 h 873"/>
                <a:gd name="T66" fmla="*/ 319 w 693"/>
                <a:gd name="T67" fmla="*/ 302 h 873"/>
                <a:gd name="T68" fmla="*/ 303 w 693"/>
                <a:gd name="T69" fmla="*/ 219 h 873"/>
                <a:gd name="T70" fmla="*/ 315 w 693"/>
                <a:gd name="T71" fmla="*/ 101 h 873"/>
                <a:gd name="T72" fmla="*/ 331 w 693"/>
                <a:gd name="T73" fmla="*/ 38 h 8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93" h="873">
                  <a:moveTo>
                    <a:pt x="331" y="38"/>
                  </a:moveTo>
                  <a:lnTo>
                    <a:pt x="352" y="11"/>
                  </a:lnTo>
                  <a:lnTo>
                    <a:pt x="388" y="0"/>
                  </a:lnTo>
                  <a:lnTo>
                    <a:pt x="411" y="3"/>
                  </a:lnTo>
                  <a:lnTo>
                    <a:pt x="422" y="18"/>
                  </a:lnTo>
                  <a:lnTo>
                    <a:pt x="435" y="51"/>
                  </a:lnTo>
                  <a:lnTo>
                    <a:pt x="439" y="114"/>
                  </a:lnTo>
                  <a:lnTo>
                    <a:pt x="434" y="174"/>
                  </a:lnTo>
                  <a:lnTo>
                    <a:pt x="432" y="212"/>
                  </a:lnTo>
                  <a:lnTo>
                    <a:pt x="444" y="300"/>
                  </a:lnTo>
                  <a:lnTo>
                    <a:pt x="460" y="366"/>
                  </a:lnTo>
                  <a:lnTo>
                    <a:pt x="468" y="389"/>
                  </a:lnTo>
                  <a:lnTo>
                    <a:pt x="489" y="429"/>
                  </a:lnTo>
                  <a:lnTo>
                    <a:pt x="531" y="561"/>
                  </a:lnTo>
                  <a:lnTo>
                    <a:pt x="563" y="597"/>
                  </a:lnTo>
                  <a:lnTo>
                    <a:pt x="617" y="653"/>
                  </a:lnTo>
                  <a:lnTo>
                    <a:pt x="693" y="727"/>
                  </a:lnTo>
                  <a:lnTo>
                    <a:pt x="422" y="873"/>
                  </a:lnTo>
                  <a:lnTo>
                    <a:pt x="259" y="689"/>
                  </a:lnTo>
                  <a:lnTo>
                    <a:pt x="195" y="717"/>
                  </a:lnTo>
                  <a:lnTo>
                    <a:pt x="96" y="736"/>
                  </a:lnTo>
                  <a:lnTo>
                    <a:pt x="31" y="727"/>
                  </a:lnTo>
                  <a:lnTo>
                    <a:pt x="0" y="699"/>
                  </a:lnTo>
                  <a:lnTo>
                    <a:pt x="0" y="671"/>
                  </a:lnTo>
                  <a:lnTo>
                    <a:pt x="18" y="632"/>
                  </a:lnTo>
                  <a:lnTo>
                    <a:pt x="77" y="612"/>
                  </a:lnTo>
                  <a:lnTo>
                    <a:pt x="157" y="595"/>
                  </a:lnTo>
                  <a:lnTo>
                    <a:pt x="214" y="574"/>
                  </a:lnTo>
                  <a:lnTo>
                    <a:pt x="241" y="547"/>
                  </a:lnTo>
                  <a:lnTo>
                    <a:pt x="280" y="508"/>
                  </a:lnTo>
                  <a:lnTo>
                    <a:pt x="303" y="485"/>
                  </a:lnTo>
                  <a:lnTo>
                    <a:pt x="326" y="450"/>
                  </a:lnTo>
                  <a:lnTo>
                    <a:pt x="326" y="378"/>
                  </a:lnTo>
                  <a:lnTo>
                    <a:pt x="319" y="302"/>
                  </a:lnTo>
                  <a:lnTo>
                    <a:pt x="303" y="219"/>
                  </a:lnTo>
                  <a:lnTo>
                    <a:pt x="315" y="101"/>
                  </a:lnTo>
                  <a:lnTo>
                    <a:pt x="331" y="38"/>
                  </a:lnTo>
                  <a:close/>
                </a:path>
              </a:pathLst>
            </a:custGeom>
            <a:solidFill>
              <a:srgbClr val="FFE0C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9" name="Freeform 51">
              <a:extLst>
                <a:ext uri="{FF2B5EF4-FFF2-40B4-BE49-F238E27FC236}">
                  <a16:creationId xmlns:a16="http://schemas.microsoft.com/office/drawing/2014/main" id="{442E66EC-BC4F-8F66-E748-E79737512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2048"/>
              <a:ext cx="543" cy="615"/>
            </a:xfrm>
            <a:custGeom>
              <a:avLst/>
              <a:gdLst>
                <a:gd name="T0" fmla="*/ 65 w 954"/>
                <a:gd name="T1" fmla="*/ 139 h 1017"/>
                <a:gd name="T2" fmla="*/ 215 w 954"/>
                <a:gd name="T3" fmla="*/ 107 h 1017"/>
                <a:gd name="T4" fmla="*/ 289 w 954"/>
                <a:gd name="T5" fmla="*/ 53 h 1017"/>
                <a:gd name="T6" fmla="*/ 343 w 954"/>
                <a:gd name="T7" fmla="*/ 0 h 1017"/>
                <a:gd name="T8" fmla="*/ 470 w 954"/>
                <a:gd name="T9" fmla="*/ 118 h 1017"/>
                <a:gd name="T10" fmla="*/ 621 w 954"/>
                <a:gd name="T11" fmla="*/ 257 h 1017"/>
                <a:gd name="T12" fmla="*/ 749 w 954"/>
                <a:gd name="T13" fmla="*/ 384 h 1017"/>
                <a:gd name="T14" fmla="*/ 795 w 954"/>
                <a:gd name="T15" fmla="*/ 441 h 1017"/>
                <a:gd name="T16" fmla="*/ 825 w 954"/>
                <a:gd name="T17" fmla="*/ 483 h 1017"/>
                <a:gd name="T18" fmla="*/ 865 w 954"/>
                <a:gd name="T19" fmla="*/ 534 h 1017"/>
                <a:gd name="T20" fmla="*/ 902 w 954"/>
                <a:gd name="T21" fmla="*/ 598 h 1017"/>
                <a:gd name="T22" fmla="*/ 922 w 954"/>
                <a:gd name="T23" fmla="*/ 648 h 1017"/>
                <a:gd name="T24" fmla="*/ 941 w 954"/>
                <a:gd name="T25" fmla="*/ 704 h 1017"/>
                <a:gd name="T26" fmla="*/ 954 w 954"/>
                <a:gd name="T27" fmla="*/ 802 h 1017"/>
                <a:gd name="T28" fmla="*/ 944 w 954"/>
                <a:gd name="T29" fmla="*/ 858 h 1017"/>
                <a:gd name="T30" fmla="*/ 922 w 954"/>
                <a:gd name="T31" fmla="*/ 910 h 1017"/>
                <a:gd name="T32" fmla="*/ 860 w 954"/>
                <a:gd name="T33" fmla="*/ 954 h 1017"/>
                <a:gd name="T34" fmla="*/ 804 w 954"/>
                <a:gd name="T35" fmla="*/ 984 h 1017"/>
                <a:gd name="T36" fmla="*/ 726 w 954"/>
                <a:gd name="T37" fmla="*/ 1004 h 1017"/>
                <a:gd name="T38" fmla="*/ 664 w 954"/>
                <a:gd name="T39" fmla="*/ 1017 h 1017"/>
                <a:gd name="T40" fmla="*/ 603 w 954"/>
                <a:gd name="T41" fmla="*/ 1011 h 1017"/>
                <a:gd name="T42" fmla="*/ 557 w 954"/>
                <a:gd name="T43" fmla="*/ 1007 h 1017"/>
                <a:gd name="T44" fmla="*/ 508 w 954"/>
                <a:gd name="T45" fmla="*/ 996 h 1017"/>
                <a:gd name="T46" fmla="*/ 461 w 954"/>
                <a:gd name="T47" fmla="*/ 974 h 1017"/>
                <a:gd name="T48" fmla="*/ 411 w 954"/>
                <a:gd name="T49" fmla="*/ 944 h 1017"/>
                <a:gd name="T50" fmla="*/ 375 w 954"/>
                <a:gd name="T51" fmla="*/ 910 h 1017"/>
                <a:gd name="T52" fmla="*/ 335 w 954"/>
                <a:gd name="T53" fmla="*/ 851 h 1017"/>
                <a:gd name="T54" fmla="*/ 311 w 954"/>
                <a:gd name="T55" fmla="*/ 813 h 1017"/>
                <a:gd name="T56" fmla="*/ 252 w 954"/>
                <a:gd name="T57" fmla="*/ 688 h 1017"/>
                <a:gd name="T58" fmla="*/ 182 w 954"/>
                <a:gd name="T59" fmla="*/ 524 h 1017"/>
                <a:gd name="T60" fmla="*/ 129 w 954"/>
                <a:gd name="T61" fmla="*/ 396 h 1017"/>
                <a:gd name="T62" fmla="*/ 43 w 954"/>
                <a:gd name="T63" fmla="*/ 245 h 1017"/>
                <a:gd name="T64" fmla="*/ 0 w 954"/>
                <a:gd name="T65" fmla="*/ 159 h 1017"/>
                <a:gd name="T66" fmla="*/ 65 w 954"/>
                <a:gd name="T67" fmla="*/ 139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54" h="1017">
                  <a:moveTo>
                    <a:pt x="65" y="139"/>
                  </a:moveTo>
                  <a:lnTo>
                    <a:pt x="215" y="107"/>
                  </a:lnTo>
                  <a:lnTo>
                    <a:pt x="289" y="53"/>
                  </a:lnTo>
                  <a:lnTo>
                    <a:pt x="343" y="0"/>
                  </a:lnTo>
                  <a:lnTo>
                    <a:pt x="470" y="118"/>
                  </a:lnTo>
                  <a:lnTo>
                    <a:pt x="621" y="257"/>
                  </a:lnTo>
                  <a:lnTo>
                    <a:pt x="749" y="384"/>
                  </a:lnTo>
                  <a:lnTo>
                    <a:pt x="795" y="441"/>
                  </a:lnTo>
                  <a:lnTo>
                    <a:pt x="825" y="483"/>
                  </a:lnTo>
                  <a:lnTo>
                    <a:pt x="865" y="534"/>
                  </a:lnTo>
                  <a:lnTo>
                    <a:pt x="902" y="598"/>
                  </a:lnTo>
                  <a:lnTo>
                    <a:pt x="922" y="648"/>
                  </a:lnTo>
                  <a:lnTo>
                    <a:pt x="941" y="704"/>
                  </a:lnTo>
                  <a:lnTo>
                    <a:pt x="954" y="802"/>
                  </a:lnTo>
                  <a:lnTo>
                    <a:pt x="944" y="858"/>
                  </a:lnTo>
                  <a:lnTo>
                    <a:pt x="922" y="910"/>
                  </a:lnTo>
                  <a:lnTo>
                    <a:pt x="860" y="954"/>
                  </a:lnTo>
                  <a:lnTo>
                    <a:pt x="804" y="984"/>
                  </a:lnTo>
                  <a:lnTo>
                    <a:pt x="726" y="1004"/>
                  </a:lnTo>
                  <a:lnTo>
                    <a:pt x="664" y="1017"/>
                  </a:lnTo>
                  <a:lnTo>
                    <a:pt x="603" y="1011"/>
                  </a:lnTo>
                  <a:lnTo>
                    <a:pt x="557" y="1007"/>
                  </a:lnTo>
                  <a:lnTo>
                    <a:pt x="508" y="996"/>
                  </a:lnTo>
                  <a:lnTo>
                    <a:pt x="461" y="974"/>
                  </a:lnTo>
                  <a:lnTo>
                    <a:pt x="411" y="944"/>
                  </a:lnTo>
                  <a:lnTo>
                    <a:pt x="375" y="910"/>
                  </a:lnTo>
                  <a:lnTo>
                    <a:pt x="335" y="851"/>
                  </a:lnTo>
                  <a:lnTo>
                    <a:pt x="311" y="813"/>
                  </a:lnTo>
                  <a:lnTo>
                    <a:pt x="252" y="688"/>
                  </a:lnTo>
                  <a:lnTo>
                    <a:pt x="182" y="524"/>
                  </a:lnTo>
                  <a:lnTo>
                    <a:pt x="129" y="396"/>
                  </a:lnTo>
                  <a:lnTo>
                    <a:pt x="43" y="245"/>
                  </a:lnTo>
                  <a:lnTo>
                    <a:pt x="0" y="159"/>
                  </a:lnTo>
                  <a:lnTo>
                    <a:pt x="65" y="139"/>
                  </a:lnTo>
                  <a:close/>
                </a:path>
              </a:pathLst>
            </a:custGeom>
            <a:solidFill>
              <a:srgbClr val="9999FF"/>
            </a:solidFill>
            <a:ln w="8001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0" name="Freeform 52">
              <a:extLst>
                <a:ext uri="{FF2B5EF4-FFF2-40B4-BE49-F238E27FC236}">
                  <a16:creationId xmlns:a16="http://schemas.microsoft.com/office/drawing/2014/main" id="{5C36A99D-026A-4F2F-2CD0-5883F6674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1" y="2034"/>
              <a:ext cx="331" cy="293"/>
            </a:xfrm>
            <a:custGeom>
              <a:avLst/>
              <a:gdLst>
                <a:gd name="T0" fmla="*/ 0 w 581"/>
                <a:gd name="T1" fmla="*/ 171 h 486"/>
                <a:gd name="T2" fmla="*/ 42 w 581"/>
                <a:gd name="T3" fmla="*/ 171 h 486"/>
                <a:gd name="T4" fmla="*/ 96 w 581"/>
                <a:gd name="T5" fmla="*/ 160 h 486"/>
                <a:gd name="T6" fmla="*/ 153 w 581"/>
                <a:gd name="T7" fmla="*/ 150 h 486"/>
                <a:gd name="T8" fmla="*/ 191 w 581"/>
                <a:gd name="T9" fmla="*/ 137 h 486"/>
                <a:gd name="T10" fmla="*/ 267 w 581"/>
                <a:gd name="T11" fmla="*/ 104 h 486"/>
                <a:gd name="T12" fmla="*/ 335 w 581"/>
                <a:gd name="T13" fmla="*/ 46 h 486"/>
                <a:gd name="T14" fmla="*/ 369 w 581"/>
                <a:gd name="T15" fmla="*/ 0 h 486"/>
                <a:gd name="T16" fmla="*/ 581 w 581"/>
                <a:gd name="T17" fmla="*/ 213 h 486"/>
                <a:gd name="T18" fmla="*/ 578 w 581"/>
                <a:gd name="T19" fmla="*/ 248 h 486"/>
                <a:gd name="T20" fmla="*/ 563 w 581"/>
                <a:gd name="T21" fmla="*/ 287 h 486"/>
                <a:gd name="T22" fmla="*/ 528 w 581"/>
                <a:gd name="T23" fmla="*/ 324 h 486"/>
                <a:gd name="T24" fmla="*/ 495 w 581"/>
                <a:gd name="T25" fmla="*/ 357 h 486"/>
                <a:gd name="T26" fmla="*/ 455 w 581"/>
                <a:gd name="T27" fmla="*/ 381 h 486"/>
                <a:gd name="T28" fmla="*/ 398 w 581"/>
                <a:gd name="T29" fmla="*/ 409 h 486"/>
                <a:gd name="T30" fmla="*/ 334 w 581"/>
                <a:gd name="T31" fmla="*/ 436 h 486"/>
                <a:gd name="T32" fmla="*/ 254 w 581"/>
                <a:gd name="T33" fmla="*/ 459 h 486"/>
                <a:gd name="T34" fmla="*/ 188 w 581"/>
                <a:gd name="T35" fmla="*/ 473 h 486"/>
                <a:gd name="T36" fmla="*/ 142 w 581"/>
                <a:gd name="T37" fmla="*/ 486 h 486"/>
                <a:gd name="T38" fmla="*/ 0 w 581"/>
                <a:gd name="T39" fmla="*/ 171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81" h="486">
                  <a:moveTo>
                    <a:pt x="0" y="171"/>
                  </a:moveTo>
                  <a:lnTo>
                    <a:pt x="42" y="171"/>
                  </a:lnTo>
                  <a:lnTo>
                    <a:pt x="96" y="160"/>
                  </a:lnTo>
                  <a:lnTo>
                    <a:pt x="153" y="150"/>
                  </a:lnTo>
                  <a:lnTo>
                    <a:pt x="191" y="137"/>
                  </a:lnTo>
                  <a:lnTo>
                    <a:pt x="267" y="104"/>
                  </a:lnTo>
                  <a:lnTo>
                    <a:pt x="335" y="46"/>
                  </a:lnTo>
                  <a:lnTo>
                    <a:pt x="369" y="0"/>
                  </a:lnTo>
                  <a:lnTo>
                    <a:pt x="581" y="213"/>
                  </a:lnTo>
                  <a:lnTo>
                    <a:pt x="578" y="248"/>
                  </a:lnTo>
                  <a:lnTo>
                    <a:pt x="563" y="287"/>
                  </a:lnTo>
                  <a:lnTo>
                    <a:pt x="528" y="324"/>
                  </a:lnTo>
                  <a:lnTo>
                    <a:pt x="495" y="357"/>
                  </a:lnTo>
                  <a:lnTo>
                    <a:pt x="455" y="381"/>
                  </a:lnTo>
                  <a:lnTo>
                    <a:pt x="398" y="409"/>
                  </a:lnTo>
                  <a:lnTo>
                    <a:pt x="334" y="436"/>
                  </a:lnTo>
                  <a:lnTo>
                    <a:pt x="254" y="459"/>
                  </a:lnTo>
                  <a:lnTo>
                    <a:pt x="188" y="473"/>
                  </a:lnTo>
                  <a:lnTo>
                    <a:pt x="142" y="486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41" name="Group 53">
              <a:extLst>
                <a:ext uri="{FF2B5EF4-FFF2-40B4-BE49-F238E27FC236}">
                  <a16:creationId xmlns:a16="http://schemas.microsoft.com/office/drawing/2014/main" id="{F840A7FC-C531-951D-4FB5-581872663C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8" y="1296"/>
              <a:ext cx="544" cy="815"/>
              <a:chOff x="3568" y="1296"/>
              <a:chExt cx="544" cy="815"/>
            </a:xfrm>
          </p:grpSpPr>
          <p:grpSp>
            <p:nvGrpSpPr>
              <p:cNvPr id="37942" name="Group 54">
                <a:extLst>
                  <a:ext uri="{FF2B5EF4-FFF2-40B4-BE49-F238E27FC236}">
                    <a16:creationId xmlns:a16="http://schemas.microsoft.com/office/drawing/2014/main" id="{D5DE10E8-55CB-18BB-CB5D-BD5029A08E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1" y="1645"/>
                <a:ext cx="76" cy="69"/>
                <a:chOff x="2801" y="1975"/>
                <a:chExt cx="67" cy="57"/>
              </a:xfrm>
            </p:grpSpPr>
            <p:sp>
              <p:nvSpPr>
                <p:cNvPr id="37943" name="Oval 55">
                  <a:extLst>
                    <a:ext uri="{FF2B5EF4-FFF2-40B4-BE49-F238E27FC236}">
                      <a16:creationId xmlns:a16="http://schemas.microsoft.com/office/drawing/2014/main" id="{88D1549B-DBCD-B411-44E9-48DC0693A9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1" y="1975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44" name="Oval 56">
                  <a:extLst>
                    <a:ext uri="{FF2B5EF4-FFF2-40B4-BE49-F238E27FC236}">
                      <a16:creationId xmlns:a16="http://schemas.microsoft.com/office/drawing/2014/main" id="{FDF5FE24-67FE-D5E5-E84D-0B43DA91D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5" y="1982"/>
                  <a:ext cx="34" cy="35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45" name="Group 57">
                <a:extLst>
                  <a:ext uri="{FF2B5EF4-FFF2-40B4-BE49-F238E27FC236}">
                    <a16:creationId xmlns:a16="http://schemas.microsoft.com/office/drawing/2014/main" id="{2215858E-8CD9-73A8-B0EF-939945E530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16" y="1651"/>
                <a:ext cx="77" cy="69"/>
                <a:chOff x="2973" y="1980"/>
                <a:chExt cx="67" cy="57"/>
              </a:xfrm>
            </p:grpSpPr>
            <p:sp>
              <p:nvSpPr>
                <p:cNvPr id="37946" name="Oval 58">
                  <a:extLst>
                    <a:ext uri="{FF2B5EF4-FFF2-40B4-BE49-F238E27FC236}">
                      <a16:creationId xmlns:a16="http://schemas.microsoft.com/office/drawing/2014/main" id="{755F2DA3-60F3-DBAB-C0C3-D788A29A25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73" y="1980"/>
                  <a:ext cx="67" cy="57"/>
                </a:xfrm>
                <a:prstGeom prst="ellipse">
                  <a:avLst/>
                </a:prstGeom>
                <a:solidFill>
                  <a:srgbClr val="FFFFFF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47" name="Oval 59">
                  <a:extLst>
                    <a:ext uri="{FF2B5EF4-FFF2-40B4-BE49-F238E27FC236}">
                      <a16:creationId xmlns:a16="http://schemas.microsoft.com/office/drawing/2014/main" id="{200E787E-EE8B-F666-91BA-90EA0C708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6" y="1987"/>
                  <a:ext cx="35" cy="36"/>
                </a:xfrm>
                <a:prstGeom prst="ellipse">
                  <a:avLst/>
                </a:prstGeom>
                <a:solidFill>
                  <a:srgbClr val="618FFD"/>
                </a:solidFill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7948" name="Freeform 60">
                <a:extLst>
                  <a:ext uri="{FF2B5EF4-FFF2-40B4-BE49-F238E27FC236}">
                    <a16:creationId xmlns:a16="http://schemas.microsoft.com/office/drawing/2014/main" id="{ECAD9B51-A980-8386-00D8-F2D7E3AB97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9" y="1604"/>
                <a:ext cx="73" cy="187"/>
              </a:xfrm>
              <a:custGeom>
                <a:avLst/>
                <a:gdLst>
                  <a:gd name="T0" fmla="*/ 58 w 128"/>
                  <a:gd name="T1" fmla="*/ 18 h 311"/>
                  <a:gd name="T2" fmla="*/ 93 w 128"/>
                  <a:gd name="T3" fmla="*/ 0 h 311"/>
                  <a:gd name="T4" fmla="*/ 110 w 128"/>
                  <a:gd name="T5" fmla="*/ 18 h 311"/>
                  <a:gd name="T6" fmla="*/ 122 w 128"/>
                  <a:gd name="T7" fmla="*/ 63 h 311"/>
                  <a:gd name="T8" fmla="*/ 128 w 128"/>
                  <a:gd name="T9" fmla="*/ 126 h 311"/>
                  <a:gd name="T10" fmla="*/ 122 w 128"/>
                  <a:gd name="T11" fmla="*/ 195 h 311"/>
                  <a:gd name="T12" fmla="*/ 104 w 128"/>
                  <a:gd name="T13" fmla="*/ 259 h 311"/>
                  <a:gd name="T14" fmla="*/ 75 w 128"/>
                  <a:gd name="T15" fmla="*/ 305 h 311"/>
                  <a:gd name="T16" fmla="*/ 35 w 128"/>
                  <a:gd name="T17" fmla="*/ 311 h 311"/>
                  <a:gd name="T18" fmla="*/ 0 w 128"/>
                  <a:gd name="T19" fmla="*/ 218 h 311"/>
                  <a:gd name="T20" fmla="*/ 58 w 128"/>
                  <a:gd name="T21" fmla="*/ 18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8" h="311">
                    <a:moveTo>
                      <a:pt x="58" y="18"/>
                    </a:moveTo>
                    <a:lnTo>
                      <a:pt x="93" y="0"/>
                    </a:lnTo>
                    <a:lnTo>
                      <a:pt x="110" y="18"/>
                    </a:lnTo>
                    <a:lnTo>
                      <a:pt x="122" y="63"/>
                    </a:lnTo>
                    <a:lnTo>
                      <a:pt x="128" y="126"/>
                    </a:lnTo>
                    <a:lnTo>
                      <a:pt x="122" y="195"/>
                    </a:lnTo>
                    <a:lnTo>
                      <a:pt x="104" y="259"/>
                    </a:lnTo>
                    <a:lnTo>
                      <a:pt x="75" y="305"/>
                    </a:lnTo>
                    <a:lnTo>
                      <a:pt x="35" y="311"/>
                    </a:lnTo>
                    <a:lnTo>
                      <a:pt x="0" y="218"/>
                    </a:lnTo>
                    <a:lnTo>
                      <a:pt x="58" y="18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49" name="Freeform 61">
                <a:extLst>
                  <a:ext uri="{FF2B5EF4-FFF2-40B4-BE49-F238E27FC236}">
                    <a16:creationId xmlns:a16="http://schemas.microsoft.com/office/drawing/2014/main" id="{1AAA25D7-224D-6A0C-97CC-B68049ED2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8" y="1609"/>
                <a:ext cx="72" cy="187"/>
              </a:xfrm>
              <a:custGeom>
                <a:avLst/>
                <a:gdLst>
                  <a:gd name="T0" fmla="*/ 69 w 126"/>
                  <a:gd name="T1" fmla="*/ 16 h 311"/>
                  <a:gd name="T2" fmla="*/ 33 w 126"/>
                  <a:gd name="T3" fmla="*/ 0 h 311"/>
                  <a:gd name="T4" fmla="*/ 17 w 126"/>
                  <a:gd name="T5" fmla="*/ 16 h 311"/>
                  <a:gd name="T6" fmla="*/ 5 w 126"/>
                  <a:gd name="T7" fmla="*/ 62 h 311"/>
                  <a:gd name="T8" fmla="*/ 0 w 126"/>
                  <a:gd name="T9" fmla="*/ 126 h 311"/>
                  <a:gd name="T10" fmla="*/ 5 w 126"/>
                  <a:gd name="T11" fmla="*/ 195 h 311"/>
                  <a:gd name="T12" fmla="*/ 23 w 126"/>
                  <a:gd name="T13" fmla="*/ 259 h 311"/>
                  <a:gd name="T14" fmla="*/ 51 w 126"/>
                  <a:gd name="T15" fmla="*/ 305 h 311"/>
                  <a:gd name="T16" fmla="*/ 91 w 126"/>
                  <a:gd name="T17" fmla="*/ 311 h 311"/>
                  <a:gd name="T18" fmla="*/ 126 w 126"/>
                  <a:gd name="T19" fmla="*/ 218 h 311"/>
                  <a:gd name="T20" fmla="*/ 69 w 126"/>
                  <a:gd name="T21" fmla="*/ 16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6" h="311">
                    <a:moveTo>
                      <a:pt x="69" y="16"/>
                    </a:moveTo>
                    <a:lnTo>
                      <a:pt x="33" y="0"/>
                    </a:lnTo>
                    <a:lnTo>
                      <a:pt x="17" y="16"/>
                    </a:lnTo>
                    <a:lnTo>
                      <a:pt x="5" y="62"/>
                    </a:lnTo>
                    <a:lnTo>
                      <a:pt x="0" y="126"/>
                    </a:lnTo>
                    <a:lnTo>
                      <a:pt x="5" y="195"/>
                    </a:lnTo>
                    <a:lnTo>
                      <a:pt x="23" y="259"/>
                    </a:lnTo>
                    <a:lnTo>
                      <a:pt x="51" y="305"/>
                    </a:lnTo>
                    <a:lnTo>
                      <a:pt x="91" y="311"/>
                    </a:lnTo>
                    <a:lnTo>
                      <a:pt x="126" y="218"/>
                    </a:lnTo>
                    <a:lnTo>
                      <a:pt x="69" y="16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50" name="Freeform 62">
                <a:extLst>
                  <a:ext uri="{FF2B5EF4-FFF2-40B4-BE49-F238E27FC236}">
                    <a16:creationId xmlns:a16="http://schemas.microsoft.com/office/drawing/2014/main" id="{E2B00826-CD30-7819-62CF-645F8521B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4" y="1361"/>
                <a:ext cx="498" cy="750"/>
              </a:xfrm>
              <a:custGeom>
                <a:avLst/>
                <a:gdLst>
                  <a:gd name="T0" fmla="*/ 254 w 874"/>
                  <a:gd name="T1" fmla="*/ 21 h 1244"/>
                  <a:gd name="T2" fmla="*/ 192 w 874"/>
                  <a:gd name="T3" fmla="*/ 64 h 1244"/>
                  <a:gd name="T4" fmla="*/ 149 w 874"/>
                  <a:gd name="T5" fmla="*/ 101 h 1244"/>
                  <a:gd name="T6" fmla="*/ 118 w 874"/>
                  <a:gd name="T7" fmla="*/ 150 h 1244"/>
                  <a:gd name="T8" fmla="*/ 80 w 874"/>
                  <a:gd name="T9" fmla="*/ 203 h 1244"/>
                  <a:gd name="T10" fmla="*/ 63 w 874"/>
                  <a:gd name="T11" fmla="*/ 277 h 1244"/>
                  <a:gd name="T12" fmla="*/ 46 w 874"/>
                  <a:gd name="T13" fmla="*/ 335 h 1244"/>
                  <a:gd name="T14" fmla="*/ 46 w 874"/>
                  <a:gd name="T15" fmla="*/ 405 h 1244"/>
                  <a:gd name="T16" fmla="*/ 63 w 874"/>
                  <a:gd name="T17" fmla="*/ 501 h 1244"/>
                  <a:gd name="T18" fmla="*/ 67 w 874"/>
                  <a:gd name="T19" fmla="*/ 590 h 1244"/>
                  <a:gd name="T20" fmla="*/ 43 w 874"/>
                  <a:gd name="T21" fmla="*/ 683 h 1244"/>
                  <a:gd name="T22" fmla="*/ 17 w 874"/>
                  <a:gd name="T23" fmla="*/ 772 h 1244"/>
                  <a:gd name="T24" fmla="*/ 0 w 874"/>
                  <a:gd name="T25" fmla="*/ 853 h 1244"/>
                  <a:gd name="T26" fmla="*/ 0 w 874"/>
                  <a:gd name="T27" fmla="*/ 922 h 1244"/>
                  <a:gd name="T28" fmla="*/ 5 w 874"/>
                  <a:gd name="T29" fmla="*/ 985 h 1244"/>
                  <a:gd name="T30" fmla="*/ 17 w 874"/>
                  <a:gd name="T31" fmla="*/ 1036 h 1244"/>
                  <a:gd name="T32" fmla="*/ 41 w 874"/>
                  <a:gd name="T33" fmla="*/ 1089 h 1244"/>
                  <a:gd name="T34" fmla="*/ 74 w 874"/>
                  <a:gd name="T35" fmla="*/ 1128 h 1244"/>
                  <a:gd name="T36" fmla="*/ 115 w 874"/>
                  <a:gd name="T37" fmla="*/ 1157 h 1244"/>
                  <a:gd name="T38" fmla="*/ 196 w 874"/>
                  <a:gd name="T39" fmla="*/ 1207 h 1244"/>
                  <a:gd name="T40" fmla="*/ 286 w 874"/>
                  <a:gd name="T41" fmla="*/ 1230 h 1244"/>
                  <a:gd name="T42" fmla="*/ 378 w 874"/>
                  <a:gd name="T43" fmla="*/ 1244 h 1244"/>
                  <a:gd name="T44" fmla="*/ 465 w 874"/>
                  <a:gd name="T45" fmla="*/ 1232 h 1244"/>
                  <a:gd name="T46" fmla="*/ 540 w 874"/>
                  <a:gd name="T47" fmla="*/ 1218 h 1244"/>
                  <a:gd name="T48" fmla="*/ 621 w 874"/>
                  <a:gd name="T49" fmla="*/ 1183 h 1244"/>
                  <a:gd name="T50" fmla="*/ 690 w 874"/>
                  <a:gd name="T51" fmla="*/ 1149 h 1244"/>
                  <a:gd name="T52" fmla="*/ 747 w 874"/>
                  <a:gd name="T53" fmla="*/ 1103 h 1244"/>
                  <a:gd name="T54" fmla="*/ 816 w 874"/>
                  <a:gd name="T55" fmla="*/ 1022 h 1244"/>
                  <a:gd name="T56" fmla="*/ 845 w 874"/>
                  <a:gd name="T57" fmla="*/ 979 h 1244"/>
                  <a:gd name="T58" fmla="*/ 862 w 874"/>
                  <a:gd name="T59" fmla="*/ 922 h 1244"/>
                  <a:gd name="T60" fmla="*/ 873 w 874"/>
                  <a:gd name="T61" fmla="*/ 864 h 1244"/>
                  <a:gd name="T62" fmla="*/ 874 w 874"/>
                  <a:gd name="T63" fmla="*/ 811 h 1244"/>
                  <a:gd name="T64" fmla="*/ 864 w 874"/>
                  <a:gd name="T65" fmla="*/ 745 h 1244"/>
                  <a:gd name="T66" fmla="*/ 853 w 874"/>
                  <a:gd name="T67" fmla="*/ 683 h 1244"/>
                  <a:gd name="T68" fmla="*/ 837 w 874"/>
                  <a:gd name="T69" fmla="*/ 563 h 1244"/>
                  <a:gd name="T70" fmla="*/ 845 w 874"/>
                  <a:gd name="T71" fmla="*/ 503 h 1244"/>
                  <a:gd name="T72" fmla="*/ 864 w 874"/>
                  <a:gd name="T73" fmla="*/ 437 h 1244"/>
                  <a:gd name="T74" fmla="*/ 873 w 874"/>
                  <a:gd name="T75" fmla="*/ 319 h 1244"/>
                  <a:gd name="T76" fmla="*/ 864 w 874"/>
                  <a:gd name="T77" fmla="*/ 213 h 1244"/>
                  <a:gd name="T78" fmla="*/ 845 w 874"/>
                  <a:gd name="T79" fmla="*/ 141 h 1244"/>
                  <a:gd name="T80" fmla="*/ 805 w 874"/>
                  <a:gd name="T81" fmla="*/ 92 h 1244"/>
                  <a:gd name="T82" fmla="*/ 704 w 874"/>
                  <a:gd name="T83" fmla="*/ 42 h 1244"/>
                  <a:gd name="T84" fmla="*/ 586 w 874"/>
                  <a:gd name="T85" fmla="*/ 11 h 1244"/>
                  <a:gd name="T86" fmla="*/ 393 w 874"/>
                  <a:gd name="T87" fmla="*/ 0 h 1244"/>
                  <a:gd name="T88" fmla="*/ 254 w 874"/>
                  <a:gd name="T89" fmla="*/ 21 h 1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74" h="1244">
                    <a:moveTo>
                      <a:pt x="254" y="21"/>
                    </a:moveTo>
                    <a:lnTo>
                      <a:pt x="192" y="64"/>
                    </a:lnTo>
                    <a:lnTo>
                      <a:pt x="149" y="101"/>
                    </a:lnTo>
                    <a:lnTo>
                      <a:pt x="118" y="150"/>
                    </a:lnTo>
                    <a:lnTo>
                      <a:pt x="80" y="203"/>
                    </a:lnTo>
                    <a:lnTo>
                      <a:pt x="63" y="277"/>
                    </a:lnTo>
                    <a:lnTo>
                      <a:pt x="46" y="335"/>
                    </a:lnTo>
                    <a:lnTo>
                      <a:pt x="46" y="405"/>
                    </a:lnTo>
                    <a:lnTo>
                      <a:pt x="63" y="501"/>
                    </a:lnTo>
                    <a:lnTo>
                      <a:pt x="67" y="590"/>
                    </a:lnTo>
                    <a:lnTo>
                      <a:pt x="43" y="683"/>
                    </a:lnTo>
                    <a:lnTo>
                      <a:pt x="17" y="772"/>
                    </a:lnTo>
                    <a:lnTo>
                      <a:pt x="0" y="853"/>
                    </a:lnTo>
                    <a:lnTo>
                      <a:pt x="0" y="922"/>
                    </a:lnTo>
                    <a:lnTo>
                      <a:pt x="5" y="985"/>
                    </a:lnTo>
                    <a:lnTo>
                      <a:pt x="17" y="1036"/>
                    </a:lnTo>
                    <a:lnTo>
                      <a:pt x="41" y="1089"/>
                    </a:lnTo>
                    <a:lnTo>
                      <a:pt x="74" y="1128"/>
                    </a:lnTo>
                    <a:lnTo>
                      <a:pt x="115" y="1157"/>
                    </a:lnTo>
                    <a:lnTo>
                      <a:pt x="196" y="1207"/>
                    </a:lnTo>
                    <a:lnTo>
                      <a:pt x="286" y="1230"/>
                    </a:lnTo>
                    <a:lnTo>
                      <a:pt x="378" y="1244"/>
                    </a:lnTo>
                    <a:lnTo>
                      <a:pt x="465" y="1232"/>
                    </a:lnTo>
                    <a:lnTo>
                      <a:pt x="540" y="1218"/>
                    </a:lnTo>
                    <a:lnTo>
                      <a:pt x="621" y="1183"/>
                    </a:lnTo>
                    <a:lnTo>
                      <a:pt x="690" y="1149"/>
                    </a:lnTo>
                    <a:lnTo>
                      <a:pt x="747" y="1103"/>
                    </a:lnTo>
                    <a:lnTo>
                      <a:pt x="816" y="1022"/>
                    </a:lnTo>
                    <a:lnTo>
                      <a:pt x="845" y="979"/>
                    </a:lnTo>
                    <a:lnTo>
                      <a:pt x="862" y="922"/>
                    </a:lnTo>
                    <a:lnTo>
                      <a:pt x="873" y="864"/>
                    </a:lnTo>
                    <a:lnTo>
                      <a:pt x="874" y="811"/>
                    </a:lnTo>
                    <a:lnTo>
                      <a:pt x="864" y="745"/>
                    </a:lnTo>
                    <a:lnTo>
                      <a:pt x="853" y="683"/>
                    </a:lnTo>
                    <a:lnTo>
                      <a:pt x="837" y="563"/>
                    </a:lnTo>
                    <a:lnTo>
                      <a:pt x="845" y="503"/>
                    </a:lnTo>
                    <a:lnTo>
                      <a:pt x="864" y="437"/>
                    </a:lnTo>
                    <a:lnTo>
                      <a:pt x="873" y="319"/>
                    </a:lnTo>
                    <a:lnTo>
                      <a:pt x="864" y="213"/>
                    </a:lnTo>
                    <a:lnTo>
                      <a:pt x="845" y="141"/>
                    </a:lnTo>
                    <a:lnTo>
                      <a:pt x="805" y="92"/>
                    </a:lnTo>
                    <a:lnTo>
                      <a:pt x="704" y="42"/>
                    </a:lnTo>
                    <a:lnTo>
                      <a:pt x="586" y="11"/>
                    </a:lnTo>
                    <a:lnTo>
                      <a:pt x="393" y="0"/>
                    </a:lnTo>
                    <a:lnTo>
                      <a:pt x="254" y="21"/>
                    </a:lnTo>
                    <a:close/>
                  </a:path>
                </a:pathLst>
              </a:custGeom>
              <a:solidFill>
                <a:srgbClr val="FFE0C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7951" name="Group 63">
                <a:extLst>
                  <a:ext uri="{FF2B5EF4-FFF2-40B4-BE49-F238E27FC236}">
                    <a16:creationId xmlns:a16="http://schemas.microsoft.com/office/drawing/2014/main" id="{C9C535A5-3333-B7C7-37C4-3325ED4C0F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2" y="1678"/>
                <a:ext cx="245" cy="281"/>
                <a:chOff x="2802" y="2002"/>
                <a:chExt cx="216" cy="233"/>
              </a:xfrm>
            </p:grpSpPr>
            <p:sp>
              <p:nvSpPr>
                <p:cNvPr id="37952" name="Freeform 64">
                  <a:extLst>
                    <a:ext uri="{FF2B5EF4-FFF2-40B4-BE49-F238E27FC236}">
                      <a16:creationId xmlns:a16="http://schemas.microsoft.com/office/drawing/2014/main" id="{36E29ED5-5FB1-6EA7-FAD7-55FCD1C57E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2" y="2206"/>
                  <a:ext cx="216" cy="9"/>
                </a:xfrm>
                <a:custGeom>
                  <a:avLst/>
                  <a:gdLst>
                    <a:gd name="T0" fmla="*/ 0 w 431"/>
                    <a:gd name="T1" fmla="*/ 4 h 19"/>
                    <a:gd name="T2" fmla="*/ 39 w 431"/>
                    <a:gd name="T3" fmla="*/ 0 h 19"/>
                    <a:gd name="T4" fmla="*/ 98 w 431"/>
                    <a:gd name="T5" fmla="*/ 0 h 19"/>
                    <a:gd name="T6" fmla="*/ 151 w 431"/>
                    <a:gd name="T7" fmla="*/ 0 h 19"/>
                    <a:gd name="T8" fmla="*/ 217 w 431"/>
                    <a:gd name="T9" fmla="*/ 11 h 19"/>
                    <a:gd name="T10" fmla="*/ 292 w 431"/>
                    <a:gd name="T11" fmla="*/ 11 h 19"/>
                    <a:gd name="T12" fmla="*/ 365 w 431"/>
                    <a:gd name="T13" fmla="*/ 11 h 19"/>
                    <a:gd name="T14" fmla="*/ 431 w 431"/>
                    <a:gd name="T15" fmla="*/ 19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31" h="19">
                      <a:moveTo>
                        <a:pt x="0" y="4"/>
                      </a:moveTo>
                      <a:lnTo>
                        <a:pt x="39" y="0"/>
                      </a:lnTo>
                      <a:lnTo>
                        <a:pt x="98" y="0"/>
                      </a:lnTo>
                      <a:lnTo>
                        <a:pt x="151" y="0"/>
                      </a:lnTo>
                      <a:lnTo>
                        <a:pt x="217" y="11"/>
                      </a:lnTo>
                      <a:lnTo>
                        <a:pt x="292" y="11"/>
                      </a:lnTo>
                      <a:lnTo>
                        <a:pt x="365" y="11"/>
                      </a:lnTo>
                      <a:lnTo>
                        <a:pt x="431" y="1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53" name="Freeform 65">
                  <a:extLst>
                    <a:ext uri="{FF2B5EF4-FFF2-40B4-BE49-F238E27FC236}">
                      <a16:creationId xmlns:a16="http://schemas.microsoft.com/office/drawing/2014/main" id="{B575938B-B494-C0B7-FEF4-1777E84E53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77" y="2232"/>
                  <a:ext cx="46" cy="3"/>
                </a:xfrm>
                <a:custGeom>
                  <a:avLst/>
                  <a:gdLst>
                    <a:gd name="T0" fmla="*/ 0 w 92"/>
                    <a:gd name="T1" fmla="*/ 5 h 5"/>
                    <a:gd name="T2" fmla="*/ 67 w 92"/>
                    <a:gd name="T3" fmla="*/ 0 h 5"/>
                    <a:gd name="T4" fmla="*/ 92 w 92"/>
                    <a:gd name="T5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2" h="5">
                      <a:moveTo>
                        <a:pt x="0" y="5"/>
                      </a:moveTo>
                      <a:lnTo>
                        <a:pt x="67" y="0"/>
                      </a:lnTo>
                      <a:lnTo>
                        <a:pt x="92" y="5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54" name="Freeform 66">
                  <a:extLst>
                    <a:ext uri="{FF2B5EF4-FFF2-40B4-BE49-F238E27FC236}">
                      <a16:creationId xmlns:a16="http://schemas.microsoft.com/office/drawing/2014/main" id="{BF28B665-6105-FC68-03F6-4ABDA9636C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9" y="2002"/>
                  <a:ext cx="101" cy="155"/>
                </a:xfrm>
                <a:custGeom>
                  <a:avLst/>
                  <a:gdLst>
                    <a:gd name="T0" fmla="*/ 138 w 202"/>
                    <a:gd name="T1" fmla="*/ 0 h 309"/>
                    <a:gd name="T2" fmla="*/ 132 w 202"/>
                    <a:gd name="T3" fmla="*/ 53 h 309"/>
                    <a:gd name="T4" fmla="*/ 143 w 202"/>
                    <a:gd name="T5" fmla="*/ 104 h 309"/>
                    <a:gd name="T6" fmla="*/ 155 w 202"/>
                    <a:gd name="T7" fmla="*/ 139 h 309"/>
                    <a:gd name="T8" fmla="*/ 177 w 202"/>
                    <a:gd name="T9" fmla="*/ 190 h 309"/>
                    <a:gd name="T10" fmla="*/ 189 w 202"/>
                    <a:gd name="T11" fmla="*/ 223 h 309"/>
                    <a:gd name="T12" fmla="*/ 202 w 202"/>
                    <a:gd name="T13" fmla="*/ 264 h 309"/>
                    <a:gd name="T14" fmla="*/ 189 w 202"/>
                    <a:gd name="T15" fmla="*/ 293 h 309"/>
                    <a:gd name="T16" fmla="*/ 173 w 202"/>
                    <a:gd name="T17" fmla="*/ 303 h 309"/>
                    <a:gd name="T18" fmla="*/ 143 w 202"/>
                    <a:gd name="T19" fmla="*/ 309 h 309"/>
                    <a:gd name="T20" fmla="*/ 109 w 202"/>
                    <a:gd name="T21" fmla="*/ 293 h 309"/>
                    <a:gd name="T22" fmla="*/ 63 w 202"/>
                    <a:gd name="T23" fmla="*/ 287 h 309"/>
                    <a:gd name="T24" fmla="*/ 0 w 202"/>
                    <a:gd name="T25" fmla="*/ 297 h 3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02" h="309">
                      <a:moveTo>
                        <a:pt x="138" y="0"/>
                      </a:moveTo>
                      <a:lnTo>
                        <a:pt x="132" y="53"/>
                      </a:lnTo>
                      <a:lnTo>
                        <a:pt x="143" y="104"/>
                      </a:lnTo>
                      <a:lnTo>
                        <a:pt x="155" y="139"/>
                      </a:lnTo>
                      <a:lnTo>
                        <a:pt x="177" y="190"/>
                      </a:lnTo>
                      <a:lnTo>
                        <a:pt x="189" y="223"/>
                      </a:lnTo>
                      <a:lnTo>
                        <a:pt x="202" y="264"/>
                      </a:lnTo>
                      <a:lnTo>
                        <a:pt x="189" y="293"/>
                      </a:lnTo>
                      <a:lnTo>
                        <a:pt x="173" y="303"/>
                      </a:lnTo>
                      <a:lnTo>
                        <a:pt x="143" y="309"/>
                      </a:lnTo>
                      <a:lnTo>
                        <a:pt x="109" y="293"/>
                      </a:lnTo>
                      <a:lnTo>
                        <a:pt x="63" y="287"/>
                      </a:lnTo>
                      <a:lnTo>
                        <a:pt x="0" y="297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55" name="Group 67">
                <a:extLst>
                  <a:ext uri="{FF2B5EF4-FFF2-40B4-BE49-F238E27FC236}">
                    <a16:creationId xmlns:a16="http://schemas.microsoft.com/office/drawing/2014/main" id="{14A1E6E0-4CB6-F3C0-ABE3-1CBE429FA7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7" y="1559"/>
                <a:ext cx="326" cy="32"/>
                <a:chOff x="2780" y="1904"/>
                <a:chExt cx="287" cy="26"/>
              </a:xfrm>
            </p:grpSpPr>
            <p:sp>
              <p:nvSpPr>
                <p:cNvPr id="37956" name="Freeform 68">
                  <a:extLst>
                    <a:ext uri="{FF2B5EF4-FFF2-40B4-BE49-F238E27FC236}">
                      <a16:creationId xmlns:a16="http://schemas.microsoft.com/office/drawing/2014/main" id="{8D4F69B8-D4F6-1C0A-F9C9-A5F25014A0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0" y="1904"/>
                  <a:ext cx="116" cy="24"/>
                </a:xfrm>
                <a:custGeom>
                  <a:avLst/>
                  <a:gdLst>
                    <a:gd name="T0" fmla="*/ 0 w 232"/>
                    <a:gd name="T1" fmla="*/ 49 h 49"/>
                    <a:gd name="T2" fmla="*/ 33 w 232"/>
                    <a:gd name="T3" fmla="*/ 28 h 49"/>
                    <a:gd name="T4" fmla="*/ 64 w 232"/>
                    <a:gd name="T5" fmla="*/ 14 h 49"/>
                    <a:gd name="T6" fmla="*/ 98 w 232"/>
                    <a:gd name="T7" fmla="*/ 6 h 49"/>
                    <a:gd name="T8" fmla="*/ 126 w 232"/>
                    <a:gd name="T9" fmla="*/ 3 h 49"/>
                    <a:gd name="T10" fmla="*/ 148 w 232"/>
                    <a:gd name="T11" fmla="*/ 0 h 49"/>
                    <a:gd name="T12" fmla="*/ 187 w 232"/>
                    <a:gd name="T13" fmla="*/ 11 h 49"/>
                    <a:gd name="T14" fmla="*/ 232 w 232"/>
                    <a:gd name="T15" fmla="*/ 25 h 49"/>
                    <a:gd name="T16" fmla="*/ 230 w 232"/>
                    <a:gd name="T17" fmla="*/ 38 h 49"/>
                    <a:gd name="T18" fmla="*/ 211 w 232"/>
                    <a:gd name="T19" fmla="*/ 41 h 49"/>
                    <a:gd name="T20" fmla="*/ 187 w 232"/>
                    <a:gd name="T21" fmla="*/ 33 h 49"/>
                    <a:gd name="T22" fmla="*/ 146 w 232"/>
                    <a:gd name="T23" fmla="*/ 29 h 49"/>
                    <a:gd name="T24" fmla="*/ 120 w 232"/>
                    <a:gd name="T25" fmla="*/ 28 h 49"/>
                    <a:gd name="T26" fmla="*/ 96 w 232"/>
                    <a:gd name="T27" fmla="*/ 33 h 49"/>
                    <a:gd name="T28" fmla="*/ 64 w 232"/>
                    <a:gd name="T29" fmla="*/ 41 h 49"/>
                    <a:gd name="T30" fmla="*/ 36 w 232"/>
                    <a:gd name="T31" fmla="*/ 46 h 49"/>
                    <a:gd name="T32" fmla="*/ 0 w 232"/>
                    <a:gd name="T33" fmla="*/ 49 h 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2" h="49">
                      <a:moveTo>
                        <a:pt x="0" y="49"/>
                      </a:moveTo>
                      <a:lnTo>
                        <a:pt x="33" y="28"/>
                      </a:lnTo>
                      <a:lnTo>
                        <a:pt x="64" y="14"/>
                      </a:lnTo>
                      <a:lnTo>
                        <a:pt x="98" y="6"/>
                      </a:lnTo>
                      <a:lnTo>
                        <a:pt x="126" y="3"/>
                      </a:lnTo>
                      <a:lnTo>
                        <a:pt x="148" y="0"/>
                      </a:lnTo>
                      <a:lnTo>
                        <a:pt x="187" y="11"/>
                      </a:lnTo>
                      <a:lnTo>
                        <a:pt x="232" y="25"/>
                      </a:lnTo>
                      <a:lnTo>
                        <a:pt x="230" y="38"/>
                      </a:lnTo>
                      <a:lnTo>
                        <a:pt x="211" y="41"/>
                      </a:lnTo>
                      <a:lnTo>
                        <a:pt x="187" y="33"/>
                      </a:lnTo>
                      <a:lnTo>
                        <a:pt x="146" y="29"/>
                      </a:lnTo>
                      <a:lnTo>
                        <a:pt x="120" y="28"/>
                      </a:lnTo>
                      <a:lnTo>
                        <a:pt x="96" y="33"/>
                      </a:lnTo>
                      <a:lnTo>
                        <a:pt x="64" y="41"/>
                      </a:lnTo>
                      <a:lnTo>
                        <a:pt x="36" y="46"/>
                      </a:lnTo>
                      <a:lnTo>
                        <a:pt x="0" y="49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57" name="Freeform 69">
                  <a:extLst>
                    <a:ext uri="{FF2B5EF4-FFF2-40B4-BE49-F238E27FC236}">
                      <a16:creationId xmlns:a16="http://schemas.microsoft.com/office/drawing/2014/main" id="{94F312E1-5DAA-1204-3CA5-AF097223C2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4" y="1906"/>
                  <a:ext cx="113" cy="24"/>
                </a:xfrm>
                <a:custGeom>
                  <a:avLst/>
                  <a:gdLst>
                    <a:gd name="T0" fmla="*/ 226 w 226"/>
                    <a:gd name="T1" fmla="*/ 48 h 48"/>
                    <a:gd name="T2" fmla="*/ 194 w 226"/>
                    <a:gd name="T3" fmla="*/ 26 h 48"/>
                    <a:gd name="T4" fmla="*/ 162 w 226"/>
                    <a:gd name="T5" fmla="*/ 13 h 48"/>
                    <a:gd name="T6" fmla="*/ 131 w 226"/>
                    <a:gd name="T7" fmla="*/ 6 h 48"/>
                    <a:gd name="T8" fmla="*/ 104 w 226"/>
                    <a:gd name="T9" fmla="*/ 2 h 48"/>
                    <a:gd name="T10" fmla="*/ 83 w 226"/>
                    <a:gd name="T11" fmla="*/ 0 h 48"/>
                    <a:gd name="T12" fmla="*/ 45 w 226"/>
                    <a:gd name="T13" fmla="*/ 10 h 48"/>
                    <a:gd name="T14" fmla="*/ 0 w 226"/>
                    <a:gd name="T15" fmla="*/ 23 h 48"/>
                    <a:gd name="T16" fmla="*/ 3 w 226"/>
                    <a:gd name="T17" fmla="*/ 37 h 48"/>
                    <a:gd name="T18" fmla="*/ 21 w 226"/>
                    <a:gd name="T19" fmla="*/ 40 h 48"/>
                    <a:gd name="T20" fmla="*/ 45 w 226"/>
                    <a:gd name="T21" fmla="*/ 32 h 48"/>
                    <a:gd name="T22" fmla="*/ 85 w 226"/>
                    <a:gd name="T23" fmla="*/ 29 h 48"/>
                    <a:gd name="T24" fmla="*/ 110 w 226"/>
                    <a:gd name="T25" fmla="*/ 26 h 48"/>
                    <a:gd name="T26" fmla="*/ 133 w 226"/>
                    <a:gd name="T27" fmla="*/ 32 h 48"/>
                    <a:gd name="T28" fmla="*/ 162 w 226"/>
                    <a:gd name="T29" fmla="*/ 40 h 48"/>
                    <a:gd name="T30" fmla="*/ 191 w 226"/>
                    <a:gd name="T31" fmla="*/ 46 h 48"/>
                    <a:gd name="T32" fmla="*/ 226 w 226"/>
                    <a:gd name="T33" fmla="*/ 48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26" h="48">
                      <a:moveTo>
                        <a:pt x="226" y="48"/>
                      </a:moveTo>
                      <a:lnTo>
                        <a:pt x="194" y="26"/>
                      </a:lnTo>
                      <a:lnTo>
                        <a:pt x="162" y="13"/>
                      </a:lnTo>
                      <a:lnTo>
                        <a:pt x="131" y="6"/>
                      </a:lnTo>
                      <a:lnTo>
                        <a:pt x="104" y="2"/>
                      </a:lnTo>
                      <a:lnTo>
                        <a:pt x="83" y="0"/>
                      </a:lnTo>
                      <a:lnTo>
                        <a:pt x="45" y="10"/>
                      </a:lnTo>
                      <a:lnTo>
                        <a:pt x="0" y="23"/>
                      </a:lnTo>
                      <a:lnTo>
                        <a:pt x="3" y="37"/>
                      </a:lnTo>
                      <a:lnTo>
                        <a:pt x="21" y="40"/>
                      </a:lnTo>
                      <a:lnTo>
                        <a:pt x="45" y="32"/>
                      </a:lnTo>
                      <a:lnTo>
                        <a:pt x="85" y="29"/>
                      </a:lnTo>
                      <a:lnTo>
                        <a:pt x="110" y="26"/>
                      </a:lnTo>
                      <a:lnTo>
                        <a:pt x="133" y="32"/>
                      </a:lnTo>
                      <a:lnTo>
                        <a:pt x="162" y="40"/>
                      </a:lnTo>
                      <a:lnTo>
                        <a:pt x="191" y="46"/>
                      </a:lnTo>
                      <a:lnTo>
                        <a:pt x="226" y="48"/>
                      </a:lnTo>
                      <a:close/>
                    </a:path>
                  </a:pathLst>
                </a:custGeom>
                <a:solidFill>
                  <a:srgbClr val="804000"/>
                </a:solidFill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7958" name="Freeform 70">
                <a:extLst>
                  <a:ext uri="{FF2B5EF4-FFF2-40B4-BE49-F238E27FC236}">
                    <a16:creationId xmlns:a16="http://schemas.microsoft.com/office/drawing/2014/main" id="{98A804DF-CCED-3BC4-C9C7-22DDAE1F5F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7" y="1296"/>
                <a:ext cx="514" cy="355"/>
              </a:xfrm>
              <a:custGeom>
                <a:avLst/>
                <a:gdLst>
                  <a:gd name="T0" fmla="*/ 23 w 903"/>
                  <a:gd name="T1" fmla="*/ 580 h 586"/>
                  <a:gd name="T2" fmla="*/ 67 w 903"/>
                  <a:gd name="T3" fmla="*/ 586 h 586"/>
                  <a:gd name="T4" fmla="*/ 57 w 903"/>
                  <a:gd name="T5" fmla="*/ 503 h 586"/>
                  <a:gd name="T6" fmla="*/ 110 w 903"/>
                  <a:gd name="T7" fmla="*/ 428 h 586"/>
                  <a:gd name="T8" fmla="*/ 114 w 903"/>
                  <a:gd name="T9" fmla="*/ 337 h 586"/>
                  <a:gd name="T10" fmla="*/ 179 w 903"/>
                  <a:gd name="T11" fmla="*/ 286 h 586"/>
                  <a:gd name="T12" fmla="*/ 179 w 903"/>
                  <a:gd name="T13" fmla="*/ 212 h 586"/>
                  <a:gd name="T14" fmla="*/ 235 w 903"/>
                  <a:gd name="T15" fmla="*/ 207 h 586"/>
                  <a:gd name="T16" fmla="*/ 287 w 903"/>
                  <a:gd name="T17" fmla="*/ 166 h 586"/>
                  <a:gd name="T18" fmla="*/ 372 w 903"/>
                  <a:gd name="T19" fmla="*/ 217 h 586"/>
                  <a:gd name="T20" fmla="*/ 390 w 903"/>
                  <a:gd name="T21" fmla="*/ 189 h 586"/>
                  <a:gd name="T22" fmla="*/ 476 w 903"/>
                  <a:gd name="T23" fmla="*/ 217 h 586"/>
                  <a:gd name="T24" fmla="*/ 453 w 903"/>
                  <a:gd name="T25" fmla="*/ 166 h 586"/>
                  <a:gd name="T26" fmla="*/ 563 w 903"/>
                  <a:gd name="T27" fmla="*/ 229 h 586"/>
                  <a:gd name="T28" fmla="*/ 574 w 903"/>
                  <a:gd name="T29" fmla="*/ 189 h 586"/>
                  <a:gd name="T30" fmla="*/ 673 w 903"/>
                  <a:gd name="T31" fmla="*/ 252 h 586"/>
                  <a:gd name="T32" fmla="*/ 724 w 903"/>
                  <a:gd name="T33" fmla="*/ 240 h 586"/>
                  <a:gd name="T34" fmla="*/ 752 w 903"/>
                  <a:gd name="T35" fmla="*/ 303 h 586"/>
                  <a:gd name="T36" fmla="*/ 787 w 903"/>
                  <a:gd name="T37" fmla="*/ 296 h 586"/>
                  <a:gd name="T38" fmla="*/ 814 w 903"/>
                  <a:gd name="T39" fmla="*/ 341 h 586"/>
                  <a:gd name="T40" fmla="*/ 790 w 903"/>
                  <a:gd name="T41" fmla="*/ 421 h 586"/>
                  <a:gd name="T42" fmla="*/ 799 w 903"/>
                  <a:gd name="T43" fmla="*/ 488 h 586"/>
                  <a:gd name="T44" fmla="*/ 820 w 903"/>
                  <a:gd name="T45" fmla="*/ 574 h 586"/>
                  <a:gd name="T46" fmla="*/ 845 w 903"/>
                  <a:gd name="T47" fmla="*/ 574 h 586"/>
                  <a:gd name="T48" fmla="*/ 872 w 903"/>
                  <a:gd name="T49" fmla="*/ 517 h 586"/>
                  <a:gd name="T50" fmla="*/ 890 w 903"/>
                  <a:gd name="T51" fmla="*/ 463 h 586"/>
                  <a:gd name="T52" fmla="*/ 903 w 903"/>
                  <a:gd name="T53" fmla="*/ 383 h 586"/>
                  <a:gd name="T54" fmla="*/ 890 w 903"/>
                  <a:gd name="T55" fmla="*/ 264 h 586"/>
                  <a:gd name="T56" fmla="*/ 844 w 903"/>
                  <a:gd name="T57" fmla="*/ 182 h 586"/>
                  <a:gd name="T58" fmla="*/ 810 w 903"/>
                  <a:gd name="T59" fmla="*/ 132 h 586"/>
                  <a:gd name="T60" fmla="*/ 752 w 903"/>
                  <a:gd name="T61" fmla="*/ 79 h 586"/>
                  <a:gd name="T62" fmla="*/ 667 w 903"/>
                  <a:gd name="T63" fmla="*/ 40 h 586"/>
                  <a:gd name="T64" fmla="*/ 580 w 903"/>
                  <a:gd name="T65" fmla="*/ 16 h 586"/>
                  <a:gd name="T66" fmla="*/ 453 w 903"/>
                  <a:gd name="T67" fmla="*/ 0 h 586"/>
                  <a:gd name="T68" fmla="*/ 337 w 903"/>
                  <a:gd name="T69" fmla="*/ 16 h 586"/>
                  <a:gd name="T70" fmla="*/ 258 w 903"/>
                  <a:gd name="T71" fmla="*/ 22 h 586"/>
                  <a:gd name="T72" fmla="*/ 196 w 903"/>
                  <a:gd name="T73" fmla="*/ 44 h 586"/>
                  <a:gd name="T74" fmla="*/ 121 w 903"/>
                  <a:gd name="T75" fmla="*/ 90 h 586"/>
                  <a:gd name="T76" fmla="*/ 57 w 903"/>
                  <a:gd name="T77" fmla="*/ 172 h 586"/>
                  <a:gd name="T78" fmla="*/ 29 w 903"/>
                  <a:gd name="T79" fmla="*/ 223 h 586"/>
                  <a:gd name="T80" fmla="*/ 0 w 903"/>
                  <a:gd name="T81" fmla="*/ 326 h 586"/>
                  <a:gd name="T82" fmla="*/ 0 w 903"/>
                  <a:gd name="T83" fmla="*/ 440 h 586"/>
                  <a:gd name="T84" fmla="*/ 0 w 903"/>
                  <a:gd name="T85" fmla="*/ 516 h 586"/>
                  <a:gd name="T86" fmla="*/ 23 w 903"/>
                  <a:gd name="T87" fmla="*/ 580 h 5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03" h="586">
                    <a:moveTo>
                      <a:pt x="23" y="580"/>
                    </a:moveTo>
                    <a:lnTo>
                      <a:pt x="67" y="586"/>
                    </a:lnTo>
                    <a:lnTo>
                      <a:pt x="57" y="503"/>
                    </a:lnTo>
                    <a:lnTo>
                      <a:pt x="110" y="428"/>
                    </a:lnTo>
                    <a:lnTo>
                      <a:pt x="114" y="337"/>
                    </a:lnTo>
                    <a:lnTo>
                      <a:pt x="179" y="286"/>
                    </a:lnTo>
                    <a:lnTo>
                      <a:pt x="179" y="212"/>
                    </a:lnTo>
                    <a:lnTo>
                      <a:pt x="235" y="207"/>
                    </a:lnTo>
                    <a:lnTo>
                      <a:pt x="287" y="166"/>
                    </a:lnTo>
                    <a:lnTo>
                      <a:pt x="372" y="217"/>
                    </a:lnTo>
                    <a:lnTo>
                      <a:pt x="390" y="189"/>
                    </a:lnTo>
                    <a:lnTo>
                      <a:pt x="476" y="217"/>
                    </a:lnTo>
                    <a:lnTo>
                      <a:pt x="453" y="166"/>
                    </a:lnTo>
                    <a:lnTo>
                      <a:pt x="563" y="229"/>
                    </a:lnTo>
                    <a:lnTo>
                      <a:pt x="574" y="189"/>
                    </a:lnTo>
                    <a:lnTo>
                      <a:pt x="673" y="252"/>
                    </a:lnTo>
                    <a:lnTo>
                      <a:pt x="724" y="240"/>
                    </a:lnTo>
                    <a:lnTo>
                      <a:pt x="752" y="303"/>
                    </a:lnTo>
                    <a:lnTo>
                      <a:pt x="787" y="296"/>
                    </a:lnTo>
                    <a:lnTo>
                      <a:pt x="814" y="341"/>
                    </a:lnTo>
                    <a:lnTo>
                      <a:pt x="790" y="421"/>
                    </a:lnTo>
                    <a:lnTo>
                      <a:pt x="799" y="488"/>
                    </a:lnTo>
                    <a:lnTo>
                      <a:pt x="820" y="574"/>
                    </a:lnTo>
                    <a:lnTo>
                      <a:pt x="845" y="574"/>
                    </a:lnTo>
                    <a:lnTo>
                      <a:pt x="872" y="517"/>
                    </a:lnTo>
                    <a:lnTo>
                      <a:pt x="890" y="463"/>
                    </a:lnTo>
                    <a:lnTo>
                      <a:pt x="903" y="383"/>
                    </a:lnTo>
                    <a:lnTo>
                      <a:pt x="890" y="264"/>
                    </a:lnTo>
                    <a:lnTo>
                      <a:pt x="844" y="182"/>
                    </a:lnTo>
                    <a:lnTo>
                      <a:pt x="810" y="132"/>
                    </a:lnTo>
                    <a:lnTo>
                      <a:pt x="752" y="79"/>
                    </a:lnTo>
                    <a:lnTo>
                      <a:pt x="667" y="40"/>
                    </a:lnTo>
                    <a:lnTo>
                      <a:pt x="580" y="16"/>
                    </a:lnTo>
                    <a:lnTo>
                      <a:pt x="453" y="0"/>
                    </a:lnTo>
                    <a:lnTo>
                      <a:pt x="337" y="16"/>
                    </a:lnTo>
                    <a:lnTo>
                      <a:pt x="258" y="22"/>
                    </a:lnTo>
                    <a:lnTo>
                      <a:pt x="196" y="44"/>
                    </a:lnTo>
                    <a:lnTo>
                      <a:pt x="121" y="90"/>
                    </a:lnTo>
                    <a:lnTo>
                      <a:pt x="57" y="172"/>
                    </a:lnTo>
                    <a:lnTo>
                      <a:pt x="29" y="223"/>
                    </a:lnTo>
                    <a:lnTo>
                      <a:pt x="0" y="326"/>
                    </a:lnTo>
                    <a:lnTo>
                      <a:pt x="0" y="440"/>
                    </a:lnTo>
                    <a:lnTo>
                      <a:pt x="0" y="516"/>
                    </a:lnTo>
                    <a:lnTo>
                      <a:pt x="23" y="580"/>
                    </a:lnTo>
                    <a:close/>
                  </a:path>
                </a:pathLst>
              </a:custGeom>
              <a:solidFill>
                <a:srgbClr val="804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7959" name="Group 71">
                <a:extLst>
                  <a:ext uri="{FF2B5EF4-FFF2-40B4-BE49-F238E27FC236}">
                    <a16:creationId xmlns:a16="http://schemas.microsoft.com/office/drawing/2014/main" id="{84401412-0308-401C-B41F-50DFA4A11B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7" y="1603"/>
                <a:ext cx="490" cy="151"/>
                <a:chOff x="2692" y="1940"/>
                <a:chExt cx="431" cy="125"/>
              </a:xfrm>
            </p:grpSpPr>
            <p:grpSp>
              <p:nvGrpSpPr>
                <p:cNvPr id="37960" name="Group 72">
                  <a:extLst>
                    <a:ext uri="{FF2B5EF4-FFF2-40B4-BE49-F238E27FC236}">
                      <a16:creationId xmlns:a16="http://schemas.microsoft.com/office/drawing/2014/main" id="{9DD461ED-882D-163E-67D4-7EADCEE2947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2" y="1940"/>
                  <a:ext cx="431" cy="125"/>
                  <a:chOff x="2692" y="1940"/>
                  <a:chExt cx="431" cy="125"/>
                </a:xfrm>
              </p:grpSpPr>
              <p:sp>
                <p:nvSpPr>
                  <p:cNvPr id="37961" name="Freeform 73">
                    <a:extLst>
                      <a:ext uri="{FF2B5EF4-FFF2-40B4-BE49-F238E27FC236}">
                        <a16:creationId xmlns:a16="http://schemas.microsoft.com/office/drawing/2014/main" id="{2FC42E43-38A8-5E23-3571-240EB377FA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6" y="1940"/>
                    <a:ext cx="155" cy="124"/>
                  </a:xfrm>
                  <a:custGeom>
                    <a:avLst/>
                    <a:gdLst>
                      <a:gd name="T0" fmla="*/ 30 w 309"/>
                      <a:gd name="T1" fmla="*/ 13 h 246"/>
                      <a:gd name="T2" fmla="*/ 88 w 309"/>
                      <a:gd name="T3" fmla="*/ 0 h 246"/>
                      <a:gd name="T4" fmla="*/ 150 w 309"/>
                      <a:gd name="T5" fmla="*/ 0 h 246"/>
                      <a:gd name="T6" fmla="*/ 243 w 309"/>
                      <a:gd name="T7" fmla="*/ 7 h 246"/>
                      <a:gd name="T8" fmla="*/ 276 w 309"/>
                      <a:gd name="T9" fmla="*/ 13 h 246"/>
                      <a:gd name="T10" fmla="*/ 309 w 309"/>
                      <a:gd name="T11" fmla="*/ 29 h 246"/>
                      <a:gd name="T12" fmla="*/ 309 w 309"/>
                      <a:gd name="T13" fmla="*/ 65 h 246"/>
                      <a:gd name="T14" fmla="*/ 309 w 309"/>
                      <a:gd name="T15" fmla="*/ 105 h 246"/>
                      <a:gd name="T16" fmla="*/ 299 w 309"/>
                      <a:gd name="T17" fmla="*/ 142 h 246"/>
                      <a:gd name="T18" fmla="*/ 288 w 309"/>
                      <a:gd name="T19" fmla="*/ 167 h 246"/>
                      <a:gd name="T20" fmla="*/ 279 w 309"/>
                      <a:gd name="T21" fmla="*/ 190 h 246"/>
                      <a:gd name="T22" fmla="*/ 266 w 309"/>
                      <a:gd name="T23" fmla="*/ 208 h 246"/>
                      <a:gd name="T24" fmla="*/ 248 w 309"/>
                      <a:gd name="T25" fmla="*/ 225 h 246"/>
                      <a:gd name="T26" fmla="*/ 218 w 309"/>
                      <a:gd name="T27" fmla="*/ 235 h 246"/>
                      <a:gd name="T28" fmla="*/ 180 w 309"/>
                      <a:gd name="T29" fmla="*/ 242 h 246"/>
                      <a:gd name="T30" fmla="*/ 137 w 309"/>
                      <a:gd name="T31" fmla="*/ 246 h 246"/>
                      <a:gd name="T32" fmla="*/ 103 w 309"/>
                      <a:gd name="T33" fmla="*/ 242 h 246"/>
                      <a:gd name="T34" fmla="*/ 75 w 309"/>
                      <a:gd name="T35" fmla="*/ 237 h 246"/>
                      <a:gd name="T36" fmla="*/ 47 w 309"/>
                      <a:gd name="T37" fmla="*/ 225 h 246"/>
                      <a:gd name="T38" fmla="*/ 23 w 309"/>
                      <a:gd name="T39" fmla="*/ 204 h 246"/>
                      <a:gd name="T40" fmla="*/ 11 w 309"/>
                      <a:gd name="T41" fmla="*/ 184 h 246"/>
                      <a:gd name="T42" fmla="*/ 0 w 309"/>
                      <a:gd name="T43" fmla="*/ 133 h 246"/>
                      <a:gd name="T44" fmla="*/ 0 w 309"/>
                      <a:gd name="T45" fmla="*/ 87 h 246"/>
                      <a:gd name="T46" fmla="*/ 0 w 309"/>
                      <a:gd name="T47" fmla="*/ 41 h 246"/>
                      <a:gd name="T48" fmla="*/ 30 w 309"/>
                      <a:gd name="T49" fmla="*/ 13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9" h="246">
                        <a:moveTo>
                          <a:pt x="30" y="13"/>
                        </a:moveTo>
                        <a:lnTo>
                          <a:pt x="88" y="0"/>
                        </a:lnTo>
                        <a:lnTo>
                          <a:pt x="150" y="0"/>
                        </a:lnTo>
                        <a:lnTo>
                          <a:pt x="243" y="7"/>
                        </a:lnTo>
                        <a:lnTo>
                          <a:pt x="276" y="13"/>
                        </a:lnTo>
                        <a:lnTo>
                          <a:pt x="309" y="29"/>
                        </a:lnTo>
                        <a:lnTo>
                          <a:pt x="309" y="65"/>
                        </a:lnTo>
                        <a:lnTo>
                          <a:pt x="309" y="105"/>
                        </a:lnTo>
                        <a:lnTo>
                          <a:pt x="299" y="142"/>
                        </a:lnTo>
                        <a:lnTo>
                          <a:pt x="288" y="167"/>
                        </a:lnTo>
                        <a:lnTo>
                          <a:pt x="279" y="190"/>
                        </a:lnTo>
                        <a:lnTo>
                          <a:pt x="266" y="208"/>
                        </a:lnTo>
                        <a:lnTo>
                          <a:pt x="248" y="225"/>
                        </a:lnTo>
                        <a:lnTo>
                          <a:pt x="218" y="235"/>
                        </a:lnTo>
                        <a:lnTo>
                          <a:pt x="180" y="242"/>
                        </a:lnTo>
                        <a:lnTo>
                          <a:pt x="137" y="246"/>
                        </a:lnTo>
                        <a:lnTo>
                          <a:pt x="103" y="242"/>
                        </a:lnTo>
                        <a:lnTo>
                          <a:pt x="75" y="237"/>
                        </a:lnTo>
                        <a:lnTo>
                          <a:pt x="47" y="225"/>
                        </a:lnTo>
                        <a:lnTo>
                          <a:pt x="23" y="204"/>
                        </a:lnTo>
                        <a:lnTo>
                          <a:pt x="11" y="184"/>
                        </a:lnTo>
                        <a:lnTo>
                          <a:pt x="0" y="133"/>
                        </a:lnTo>
                        <a:lnTo>
                          <a:pt x="0" y="87"/>
                        </a:lnTo>
                        <a:lnTo>
                          <a:pt x="0" y="41"/>
                        </a:lnTo>
                        <a:lnTo>
                          <a:pt x="30" y="13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62" name="Freeform 74">
                    <a:extLst>
                      <a:ext uri="{FF2B5EF4-FFF2-40B4-BE49-F238E27FC236}">
                        <a16:creationId xmlns:a16="http://schemas.microsoft.com/office/drawing/2014/main" id="{53B3069C-098B-EC9C-B5DF-6B683FB733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32" y="1943"/>
                    <a:ext cx="154" cy="122"/>
                  </a:xfrm>
                  <a:custGeom>
                    <a:avLst/>
                    <a:gdLst>
                      <a:gd name="T0" fmla="*/ 269 w 308"/>
                      <a:gd name="T1" fmla="*/ 12 h 245"/>
                      <a:gd name="T2" fmla="*/ 212 w 308"/>
                      <a:gd name="T3" fmla="*/ 2 h 245"/>
                      <a:gd name="T4" fmla="*/ 158 w 308"/>
                      <a:gd name="T5" fmla="*/ 2 h 245"/>
                      <a:gd name="T6" fmla="*/ 107 w 308"/>
                      <a:gd name="T7" fmla="*/ 0 h 245"/>
                      <a:gd name="T8" fmla="*/ 61 w 308"/>
                      <a:gd name="T9" fmla="*/ 3 h 245"/>
                      <a:gd name="T10" fmla="*/ 28 w 308"/>
                      <a:gd name="T11" fmla="*/ 12 h 245"/>
                      <a:gd name="T12" fmla="*/ 0 w 308"/>
                      <a:gd name="T13" fmla="*/ 26 h 245"/>
                      <a:gd name="T14" fmla="*/ 0 w 308"/>
                      <a:gd name="T15" fmla="*/ 107 h 245"/>
                      <a:gd name="T16" fmla="*/ 8 w 308"/>
                      <a:gd name="T17" fmla="*/ 153 h 245"/>
                      <a:gd name="T18" fmla="*/ 22 w 308"/>
                      <a:gd name="T19" fmla="*/ 185 h 245"/>
                      <a:gd name="T20" fmla="*/ 39 w 308"/>
                      <a:gd name="T21" fmla="*/ 207 h 245"/>
                      <a:gd name="T22" fmla="*/ 57 w 308"/>
                      <a:gd name="T23" fmla="*/ 220 h 245"/>
                      <a:gd name="T24" fmla="*/ 80 w 308"/>
                      <a:gd name="T25" fmla="*/ 232 h 245"/>
                      <a:gd name="T26" fmla="*/ 102 w 308"/>
                      <a:gd name="T27" fmla="*/ 239 h 245"/>
                      <a:gd name="T28" fmla="*/ 128 w 308"/>
                      <a:gd name="T29" fmla="*/ 242 h 245"/>
                      <a:gd name="T30" fmla="*/ 157 w 308"/>
                      <a:gd name="T31" fmla="*/ 245 h 245"/>
                      <a:gd name="T32" fmla="*/ 205 w 308"/>
                      <a:gd name="T33" fmla="*/ 242 h 245"/>
                      <a:gd name="T34" fmla="*/ 235 w 308"/>
                      <a:gd name="T35" fmla="*/ 235 h 245"/>
                      <a:gd name="T36" fmla="*/ 262 w 308"/>
                      <a:gd name="T37" fmla="*/ 226 h 245"/>
                      <a:gd name="T38" fmla="*/ 283 w 308"/>
                      <a:gd name="T39" fmla="*/ 200 h 245"/>
                      <a:gd name="T40" fmla="*/ 297 w 308"/>
                      <a:gd name="T41" fmla="*/ 168 h 245"/>
                      <a:gd name="T42" fmla="*/ 308 w 308"/>
                      <a:gd name="T43" fmla="*/ 134 h 245"/>
                      <a:gd name="T44" fmla="*/ 308 w 308"/>
                      <a:gd name="T45" fmla="*/ 87 h 245"/>
                      <a:gd name="T46" fmla="*/ 308 w 308"/>
                      <a:gd name="T47" fmla="*/ 42 h 245"/>
                      <a:gd name="T48" fmla="*/ 269 w 308"/>
                      <a:gd name="T49" fmla="*/ 12 h 2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308" h="245">
                        <a:moveTo>
                          <a:pt x="269" y="12"/>
                        </a:moveTo>
                        <a:lnTo>
                          <a:pt x="212" y="2"/>
                        </a:lnTo>
                        <a:lnTo>
                          <a:pt x="158" y="2"/>
                        </a:lnTo>
                        <a:lnTo>
                          <a:pt x="107" y="0"/>
                        </a:lnTo>
                        <a:lnTo>
                          <a:pt x="61" y="3"/>
                        </a:lnTo>
                        <a:lnTo>
                          <a:pt x="28" y="12"/>
                        </a:lnTo>
                        <a:lnTo>
                          <a:pt x="0" y="26"/>
                        </a:lnTo>
                        <a:lnTo>
                          <a:pt x="0" y="107"/>
                        </a:lnTo>
                        <a:lnTo>
                          <a:pt x="8" y="153"/>
                        </a:lnTo>
                        <a:lnTo>
                          <a:pt x="22" y="185"/>
                        </a:lnTo>
                        <a:lnTo>
                          <a:pt x="39" y="207"/>
                        </a:lnTo>
                        <a:lnTo>
                          <a:pt x="57" y="220"/>
                        </a:lnTo>
                        <a:lnTo>
                          <a:pt x="80" y="232"/>
                        </a:lnTo>
                        <a:lnTo>
                          <a:pt x="102" y="239"/>
                        </a:lnTo>
                        <a:lnTo>
                          <a:pt x="128" y="242"/>
                        </a:lnTo>
                        <a:lnTo>
                          <a:pt x="157" y="245"/>
                        </a:lnTo>
                        <a:lnTo>
                          <a:pt x="205" y="242"/>
                        </a:lnTo>
                        <a:lnTo>
                          <a:pt x="235" y="235"/>
                        </a:lnTo>
                        <a:lnTo>
                          <a:pt x="262" y="226"/>
                        </a:lnTo>
                        <a:lnTo>
                          <a:pt x="283" y="200"/>
                        </a:lnTo>
                        <a:lnTo>
                          <a:pt x="297" y="168"/>
                        </a:lnTo>
                        <a:lnTo>
                          <a:pt x="308" y="134"/>
                        </a:lnTo>
                        <a:lnTo>
                          <a:pt x="308" y="87"/>
                        </a:lnTo>
                        <a:lnTo>
                          <a:pt x="308" y="42"/>
                        </a:lnTo>
                        <a:lnTo>
                          <a:pt x="269" y="12"/>
                        </a:lnTo>
                        <a:close/>
                      </a:path>
                    </a:pathLst>
                  </a:cu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63" name="Freeform 75">
                    <a:extLst>
                      <a:ext uri="{FF2B5EF4-FFF2-40B4-BE49-F238E27FC236}">
                        <a16:creationId xmlns:a16="http://schemas.microsoft.com/office/drawing/2014/main" id="{9C178670-71FC-C7DB-772B-E3880F28C2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11" y="1958"/>
                    <a:ext cx="22" cy="16"/>
                  </a:xfrm>
                  <a:custGeom>
                    <a:avLst/>
                    <a:gdLst>
                      <a:gd name="T0" fmla="*/ 0 w 45"/>
                      <a:gd name="T1" fmla="*/ 10 h 33"/>
                      <a:gd name="T2" fmla="*/ 7 w 45"/>
                      <a:gd name="T3" fmla="*/ 3 h 33"/>
                      <a:gd name="T4" fmla="*/ 17 w 45"/>
                      <a:gd name="T5" fmla="*/ 0 h 33"/>
                      <a:gd name="T6" fmla="*/ 31 w 45"/>
                      <a:gd name="T7" fmla="*/ 0 h 33"/>
                      <a:gd name="T8" fmla="*/ 41 w 45"/>
                      <a:gd name="T9" fmla="*/ 6 h 33"/>
                      <a:gd name="T10" fmla="*/ 45 w 45"/>
                      <a:gd name="T11" fmla="*/ 31 h 33"/>
                      <a:gd name="T12" fmla="*/ 34 w 45"/>
                      <a:gd name="T13" fmla="*/ 29 h 33"/>
                      <a:gd name="T14" fmla="*/ 25 w 45"/>
                      <a:gd name="T15" fmla="*/ 24 h 33"/>
                      <a:gd name="T16" fmla="*/ 13 w 45"/>
                      <a:gd name="T17" fmla="*/ 29 h 33"/>
                      <a:gd name="T18" fmla="*/ 2 w 45"/>
                      <a:gd name="T19" fmla="*/ 33 h 33"/>
                      <a:gd name="T20" fmla="*/ 0 w 45"/>
                      <a:gd name="T21" fmla="*/ 1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45" h="33">
                        <a:moveTo>
                          <a:pt x="0" y="10"/>
                        </a:moveTo>
                        <a:lnTo>
                          <a:pt x="7" y="3"/>
                        </a:lnTo>
                        <a:lnTo>
                          <a:pt x="17" y="0"/>
                        </a:lnTo>
                        <a:lnTo>
                          <a:pt x="31" y="0"/>
                        </a:lnTo>
                        <a:lnTo>
                          <a:pt x="41" y="6"/>
                        </a:lnTo>
                        <a:lnTo>
                          <a:pt x="45" y="31"/>
                        </a:lnTo>
                        <a:lnTo>
                          <a:pt x="34" y="29"/>
                        </a:lnTo>
                        <a:lnTo>
                          <a:pt x="25" y="24"/>
                        </a:lnTo>
                        <a:lnTo>
                          <a:pt x="13" y="29"/>
                        </a:lnTo>
                        <a:lnTo>
                          <a:pt x="2" y="33"/>
                        </a:lnTo>
                        <a:lnTo>
                          <a:pt x="0" y="1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64" name="Freeform 76">
                    <a:extLst>
                      <a:ext uri="{FF2B5EF4-FFF2-40B4-BE49-F238E27FC236}">
                        <a16:creationId xmlns:a16="http://schemas.microsoft.com/office/drawing/2014/main" id="{67DA5FD8-8C4E-D481-6883-F56861DBCB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92" y="1951"/>
                    <a:ext cx="65" cy="26"/>
                  </a:xfrm>
                  <a:custGeom>
                    <a:avLst/>
                    <a:gdLst>
                      <a:gd name="T0" fmla="*/ 128 w 128"/>
                      <a:gd name="T1" fmla="*/ 17 h 52"/>
                      <a:gd name="T2" fmla="*/ 128 w 128"/>
                      <a:gd name="T3" fmla="*/ 52 h 52"/>
                      <a:gd name="T4" fmla="*/ 14 w 128"/>
                      <a:gd name="T5" fmla="*/ 20 h 52"/>
                      <a:gd name="T6" fmla="*/ 0 w 128"/>
                      <a:gd name="T7" fmla="*/ 0 h 52"/>
                      <a:gd name="T8" fmla="*/ 128 w 128"/>
                      <a:gd name="T9" fmla="*/ 17 h 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8" h="52">
                        <a:moveTo>
                          <a:pt x="128" y="17"/>
                        </a:moveTo>
                        <a:lnTo>
                          <a:pt x="128" y="52"/>
                        </a:lnTo>
                        <a:lnTo>
                          <a:pt x="14" y="20"/>
                        </a:lnTo>
                        <a:lnTo>
                          <a:pt x="0" y="0"/>
                        </a:lnTo>
                        <a:lnTo>
                          <a:pt x="128" y="17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65" name="Freeform 77">
                    <a:extLst>
                      <a:ext uri="{FF2B5EF4-FFF2-40B4-BE49-F238E27FC236}">
                        <a16:creationId xmlns:a16="http://schemas.microsoft.com/office/drawing/2014/main" id="{8C57311E-B7DA-E533-9A0F-790A201313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85" y="1950"/>
                    <a:ext cx="38" cy="27"/>
                  </a:xfrm>
                  <a:custGeom>
                    <a:avLst/>
                    <a:gdLst>
                      <a:gd name="T0" fmla="*/ 0 w 74"/>
                      <a:gd name="T1" fmla="*/ 29 h 54"/>
                      <a:gd name="T2" fmla="*/ 0 w 74"/>
                      <a:gd name="T3" fmla="*/ 54 h 54"/>
                      <a:gd name="T4" fmla="*/ 70 w 74"/>
                      <a:gd name="T5" fmla="*/ 22 h 54"/>
                      <a:gd name="T6" fmla="*/ 74 w 74"/>
                      <a:gd name="T7" fmla="*/ 0 h 54"/>
                      <a:gd name="T8" fmla="*/ 0 w 74"/>
                      <a:gd name="T9" fmla="*/ 29 h 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4" h="54">
                        <a:moveTo>
                          <a:pt x="0" y="29"/>
                        </a:moveTo>
                        <a:lnTo>
                          <a:pt x="0" y="54"/>
                        </a:lnTo>
                        <a:lnTo>
                          <a:pt x="70" y="22"/>
                        </a:lnTo>
                        <a:lnTo>
                          <a:pt x="74" y="0"/>
                        </a:lnTo>
                        <a:lnTo>
                          <a:pt x="0" y="29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7938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7966" name="Group 78">
                  <a:extLst>
                    <a:ext uri="{FF2B5EF4-FFF2-40B4-BE49-F238E27FC236}">
                      <a16:creationId xmlns:a16="http://schemas.microsoft.com/office/drawing/2014/main" id="{33693F32-D7FC-1223-110F-F7AD83009EB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03" y="1970"/>
                  <a:ext cx="67" cy="57"/>
                  <a:chOff x="2803" y="1970"/>
                  <a:chExt cx="67" cy="57"/>
                </a:xfrm>
              </p:grpSpPr>
              <p:sp>
                <p:nvSpPr>
                  <p:cNvPr id="37967" name="Oval 79">
                    <a:extLst>
                      <a:ext uri="{FF2B5EF4-FFF2-40B4-BE49-F238E27FC236}">
                        <a16:creationId xmlns:a16="http://schemas.microsoft.com/office/drawing/2014/main" id="{3C1B71F0-7FBA-E2E9-EDEB-44149A6B9F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3" y="1970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68" name="Oval 80">
                    <a:extLst>
                      <a:ext uri="{FF2B5EF4-FFF2-40B4-BE49-F238E27FC236}">
                        <a16:creationId xmlns:a16="http://schemas.microsoft.com/office/drawing/2014/main" id="{4F1F6D1B-A4AE-ED9A-F9D4-4DC595C6B6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26" y="1976"/>
                    <a:ext cx="35" cy="36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7969" name="Group 81">
                  <a:extLst>
                    <a:ext uri="{FF2B5EF4-FFF2-40B4-BE49-F238E27FC236}">
                      <a16:creationId xmlns:a16="http://schemas.microsoft.com/office/drawing/2014/main" id="{F813B9C7-9265-7EA8-5962-8EF62F9CBEF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75" y="1975"/>
                  <a:ext cx="67" cy="57"/>
                  <a:chOff x="2975" y="1975"/>
                  <a:chExt cx="67" cy="57"/>
                </a:xfrm>
              </p:grpSpPr>
              <p:sp>
                <p:nvSpPr>
                  <p:cNvPr id="37970" name="Oval 82">
                    <a:extLst>
                      <a:ext uri="{FF2B5EF4-FFF2-40B4-BE49-F238E27FC236}">
                        <a16:creationId xmlns:a16="http://schemas.microsoft.com/office/drawing/2014/main" id="{87995273-12E7-7ECE-A891-A0B81D6D69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75" y="1975"/>
                    <a:ext cx="67" cy="57"/>
                  </a:xfrm>
                  <a:prstGeom prst="ellipse">
                    <a:avLst/>
                  </a:prstGeom>
                  <a:solidFill>
                    <a:srgbClr val="C0FFFF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71" name="Oval 83">
                    <a:extLst>
                      <a:ext uri="{FF2B5EF4-FFF2-40B4-BE49-F238E27FC236}">
                        <a16:creationId xmlns:a16="http://schemas.microsoft.com/office/drawing/2014/main" id="{8B6D6145-F0EA-8598-C58A-CAAC24791B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8" y="1982"/>
                    <a:ext cx="35" cy="35"/>
                  </a:xfrm>
                  <a:prstGeom prst="ellipse">
                    <a:avLst/>
                  </a:prstGeom>
                  <a:solidFill>
                    <a:srgbClr val="618FFD"/>
                  </a:solidFill>
                  <a:ln w="793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37972" name="AutoShape 84">
            <a:extLst>
              <a:ext uri="{FF2B5EF4-FFF2-40B4-BE49-F238E27FC236}">
                <a16:creationId xmlns:a16="http://schemas.microsoft.com/office/drawing/2014/main" id="{01B2ED37-82FD-CDFA-9E3F-C18296B25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667000"/>
            <a:ext cx="4800600" cy="1676400"/>
          </a:xfrm>
          <a:prstGeom prst="cloudCallout">
            <a:avLst>
              <a:gd name="adj1" fmla="val -38560"/>
              <a:gd name="adj2" fmla="val 112310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en-US" altLang="zh-CN" sz="2000" b="1">
                <a:latin typeface="Arial" panose="020B0604020202020204" pitchFamily="34" charset="0"/>
              </a:rPr>
              <a:t>Hey hasn’t GE given me enough headache?  Why do I have to know its matrix form??!</a:t>
            </a:r>
          </a:p>
        </p:txBody>
      </p:sp>
      <p:grpSp>
        <p:nvGrpSpPr>
          <p:cNvPr id="37973" name="Group 85">
            <a:extLst>
              <a:ext uri="{FF2B5EF4-FFF2-40B4-BE49-F238E27FC236}">
                <a16:creationId xmlns:a16="http://schemas.microsoft.com/office/drawing/2014/main" id="{F77CF008-9B6F-D4A5-C7DD-DF6B0F9EA00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477000" y="5029200"/>
            <a:ext cx="1371600" cy="1430338"/>
            <a:chOff x="1401" y="923"/>
            <a:chExt cx="2322" cy="2090"/>
          </a:xfrm>
        </p:grpSpPr>
        <p:grpSp>
          <p:nvGrpSpPr>
            <p:cNvPr id="37974" name="Group 86">
              <a:extLst>
                <a:ext uri="{FF2B5EF4-FFF2-40B4-BE49-F238E27FC236}">
                  <a16:creationId xmlns:a16="http://schemas.microsoft.com/office/drawing/2014/main" id="{E54569F6-845D-4055-8EF3-AA9A5F1F6D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1" y="923"/>
              <a:ext cx="2322" cy="1941"/>
              <a:chOff x="1401" y="923"/>
              <a:chExt cx="2322" cy="1941"/>
            </a:xfrm>
          </p:grpSpPr>
          <p:grpSp>
            <p:nvGrpSpPr>
              <p:cNvPr id="37975" name="Group 87">
                <a:extLst>
                  <a:ext uri="{FF2B5EF4-FFF2-40B4-BE49-F238E27FC236}">
                    <a16:creationId xmlns:a16="http://schemas.microsoft.com/office/drawing/2014/main" id="{5C8B2EB1-32DB-CDAD-D980-386C9CF3AC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3" y="923"/>
                <a:ext cx="1190" cy="1337"/>
                <a:chOff x="2533" y="923"/>
                <a:chExt cx="1190" cy="1337"/>
              </a:xfrm>
            </p:grpSpPr>
            <p:grpSp>
              <p:nvGrpSpPr>
                <p:cNvPr id="37976" name="Group 88">
                  <a:extLst>
                    <a:ext uri="{FF2B5EF4-FFF2-40B4-BE49-F238E27FC236}">
                      <a16:creationId xmlns:a16="http://schemas.microsoft.com/office/drawing/2014/main" id="{3F782DD1-AC42-61F4-DEA6-352F2EB7B2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33" y="923"/>
                  <a:ext cx="1190" cy="1337"/>
                  <a:chOff x="2533" y="923"/>
                  <a:chExt cx="1190" cy="1337"/>
                </a:xfrm>
              </p:grpSpPr>
              <p:grpSp>
                <p:nvGrpSpPr>
                  <p:cNvPr id="37977" name="Group 89">
                    <a:extLst>
                      <a:ext uri="{FF2B5EF4-FFF2-40B4-BE49-F238E27FC236}">
                        <a16:creationId xmlns:a16="http://schemas.microsoft.com/office/drawing/2014/main" id="{C9025AF7-4C5E-1E19-82F4-6BC945CAE78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33" y="923"/>
                    <a:ext cx="1172" cy="1337"/>
                    <a:chOff x="2533" y="923"/>
                    <a:chExt cx="1172" cy="1337"/>
                  </a:xfrm>
                </p:grpSpPr>
                <p:grpSp>
                  <p:nvGrpSpPr>
                    <p:cNvPr id="37978" name="Group 90">
                      <a:extLst>
                        <a:ext uri="{FF2B5EF4-FFF2-40B4-BE49-F238E27FC236}">
                          <a16:creationId xmlns:a16="http://schemas.microsoft.com/office/drawing/2014/main" id="{CC328BE2-365D-EB9F-3430-69E3C926A87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33" y="923"/>
                      <a:ext cx="1172" cy="1337"/>
                      <a:chOff x="2533" y="923"/>
                      <a:chExt cx="1172" cy="1337"/>
                    </a:xfrm>
                  </p:grpSpPr>
                  <p:sp>
                    <p:nvSpPr>
                      <p:cNvPr id="37979" name="Freeform 91">
                        <a:extLst>
                          <a:ext uri="{FF2B5EF4-FFF2-40B4-BE49-F238E27FC236}">
                            <a16:creationId xmlns:a16="http://schemas.microsoft.com/office/drawing/2014/main" id="{670DFC51-917B-E602-9AAE-9A5C2E5BA7B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533" y="923"/>
                        <a:ext cx="1172" cy="1337"/>
                      </a:xfrm>
                      <a:custGeom>
                        <a:avLst/>
                        <a:gdLst>
                          <a:gd name="T0" fmla="*/ 0 w 1172"/>
                          <a:gd name="T1" fmla="*/ 1117 h 1337"/>
                          <a:gd name="T2" fmla="*/ 114 w 1172"/>
                          <a:gd name="T3" fmla="*/ 972 h 1337"/>
                          <a:gd name="T4" fmla="*/ 193 w 1172"/>
                          <a:gd name="T5" fmla="*/ 885 h 1337"/>
                          <a:gd name="T6" fmla="*/ 244 w 1172"/>
                          <a:gd name="T7" fmla="*/ 822 h 1337"/>
                          <a:gd name="T8" fmla="*/ 248 w 1172"/>
                          <a:gd name="T9" fmla="*/ 746 h 1337"/>
                          <a:gd name="T10" fmla="*/ 224 w 1172"/>
                          <a:gd name="T11" fmla="*/ 683 h 1337"/>
                          <a:gd name="T12" fmla="*/ 189 w 1172"/>
                          <a:gd name="T13" fmla="*/ 628 h 1337"/>
                          <a:gd name="T14" fmla="*/ 173 w 1172"/>
                          <a:gd name="T15" fmla="*/ 577 h 1337"/>
                          <a:gd name="T16" fmla="*/ 155 w 1172"/>
                          <a:gd name="T17" fmla="*/ 539 h 1337"/>
                          <a:gd name="T18" fmla="*/ 138 w 1172"/>
                          <a:gd name="T19" fmla="*/ 450 h 1337"/>
                          <a:gd name="T20" fmla="*/ 140 w 1172"/>
                          <a:gd name="T21" fmla="*/ 394 h 1337"/>
                          <a:gd name="T22" fmla="*/ 148 w 1172"/>
                          <a:gd name="T23" fmla="*/ 315 h 1337"/>
                          <a:gd name="T24" fmla="*/ 171 w 1172"/>
                          <a:gd name="T25" fmla="*/ 247 h 1337"/>
                          <a:gd name="T26" fmla="*/ 209 w 1172"/>
                          <a:gd name="T27" fmla="*/ 176 h 1337"/>
                          <a:gd name="T28" fmla="*/ 248 w 1172"/>
                          <a:gd name="T29" fmla="*/ 134 h 1337"/>
                          <a:gd name="T30" fmla="*/ 308 w 1172"/>
                          <a:gd name="T31" fmla="*/ 79 h 1337"/>
                          <a:gd name="T32" fmla="*/ 393 w 1172"/>
                          <a:gd name="T33" fmla="*/ 39 h 1337"/>
                          <a:gd name="T34" fmla="*/ 469 w 1172"/>
                          <a:gd name="T35" fmla="*/ 18 h 1337"/>
                          <a:gd name="T36" fmla="*/ 560 w 1172"/>
                          <a:gd name="T37" fmla="*/ 1 h 1337"/>
                          <a:gd name="T38" fmla="*/ 651 w 1172"/>
                          <a:gd name="T39" fmla="*/ 0 h 1337"/>
                          <a:gd name="T40" fmla="*/ 724 w 1172"/>
                          <a:gd name="T41" fmla="*/ 7 h 1337"/>
                          <a:gd name="T42" fmla="*/ 815 w 1172"/>
                          <a:gd name="T43" fmla="*/ 28 h 1337"/>
                          <a:gd name="T44" fmla="*/ 900 w 1172"/>
                          <a:gd name="T45" fmla="*/ 58 h 1337"/>
                          <a:gd name="T46" fmla="*/ 961 w 1172"/>
                          <a:gd name="T47" fmla="*/ 91 h 1337"/>
                          <a:gd name="T48" fmla="*/ 1033 w 1172"/>
                          <a:gd name="T49" fmla="*/ 148 h 1337"/>
                          <a:gd name="T50" fmla="*/ 1092 w 1172"/>
                          <a:gd name="T51" fmla="*/ 222 h 1337"/>
                          <a:gd name="T52" fmla="*/ 1132 w 1172"/>
                          <a:gd name="T53" fmla="*/ 298 h 1337"/>
                          <a:gd name="T54" fmla="*/ 1158 w 1172"/>
                          <a:gd name="T55" fmla="*/ 352 h 1337"/>
                          <a:gd name="T56" fmla="*/ 1172 w 1172"/>
                          <a:gd name="T57" fmla="*/ 448 h 1337"/>
                          <a:gd name="T58" fmla="*/ 1168 w 1172"/>
                          <a:gd name="T59" fmla="*/ 548 h 1337"/>
                          <a:gd name="T60" fmla="*/ 1159 w 1172"/>
                          <a:gd name="T61" fmla="*/ 624 h 1337"/>
                          <a:gd name="T62" fmla="*/ 1132 w 1172"/>
                          <a:gd name="T63" fmla="*/ 724 h 1337"/>
                          <a:gd name="T64" fmla="*/ 1097 w 1172"/>
                          <a:gd name="T65" fmla="*/ 825 h 1337"/>
                          <a:gd name="T66" fmla="*/ 1054 w 1172"/>
                          <a:gd name="T67" fmla="*/ 901 h 1337"/>
                          <a:gd name="T68" fmla="*/ 996 w 1172"/>
                          <a:gd name="T69" fmla="*/ 983 h 1337"/>
                          <a:gd name="T70" fmla="*/ 927 w 1172"/>
                          <a:gd name="T71" fmla="*/ 1034 h 1337"/>
                          <a:gd name="T72" fmla="*/ 858 w 1172"/>
                          <a:gd name="T73" fmla="*/ 1060 h 1337"/>
                          <a:gd name="T74" fmla="*/ 782 w 1172"/>
                          <a:gd name="T75" fmla="*/ 1076 h 1337"/>
                          <a:gd name="T76" fmla="*/ 714 w 1172"/>
                          <a:gd name="T77" fmla="*/ 1075 h 1337"/>
                          <a:gd name="T78" fmla="*/ 659 w 1172"/>
                          <a:gd name="T79" fmla="*/ 1055 h 1337"/>
                          <a:gd name="T80" fmla="*/ 611 w 1172"/>
                          <a:gd name="T81" fmla="*/ 1028 h 1337"/>
                          <a:gd name="T82" fmla="*/ 588 w 1172"/>
                          <a:gd name="T83" fmla="*/ 1019 h 1337"/>
                          <a:gd name="T84" fmla="*/ 608 w 1172"/>
                          <a:gd name="T85" fmla="*/ 1072 h 1337"/>
                          <a:gd name="T86" fmla="*/ 643 w 1172"/>
                          <a:gd name="T87" fmla="*/ 1122 h 1337"/>
                          <a:gd name="T88" fmla="*/ 659 w 1172"/>
                          <a:gd name="T89" fmla="*/ 1194 h 1337"/>
                          <a:gd name="T90" fmla="*/ 659 w 1172"/>
                          <a:gd name="T91" fmla="*/ 1337 h 1337"/>
                          <a:gd name="T92" fmla="*/ 508 w 1172"/>
                          <a:gd name="T93" fmla="*/ 1325 h 1337"/>
                          <a:gd name="T94" fmla="*/ 358 w 1172"/>
                          <a:gd name="T95" fmla="*/ 1265 h 1337"/>
                          <a:gd name="T96" fmla="*/ 248 w 1172"/>
                          <a:gd name="T97" fmla="*/ 1198 h 1337"/>
                          <a:gd name="T98" fmla="*/ 0 w 1172"/>
                          <a:gd name="T99" fmla="*/ 1117 h 13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1172" h="1337">
                            <a:moveTo>
                              <a:pt x="0" y="1117"/>
                            </a:moveTo>
                            <a:lnTo>
                              <a:pt x="114" y="972"/>
                            </a:lnTo>
                            <a:lnTo>
                              <a:pt x="193" y="885"/>
                            </a:lnTo>
                            <a:lnTo>
                              <a:pt x="244" y="822"/>
                            </a:lnTo>
                            <a:lnTo>
                              <a:pt x="248" y="746"/>
                            </a:lnTo>
                            <a:lnTo>
                              <a:pt x="224" y="683"/>
                            </a:lnTo>
                            <a:lnTo>
                              <a:pt x="189" y="628"/>
                            </a:lnTo>
                            <a:lnTo>
                              <a:pt x="173" y="577"/>
                            </a:lnTo>
                            <a:lnTo>
                              <a:pt x="155" y="539"/>
                            </a:lnTo>
                            <a:lnTo>
                              <a:pt x="138" y="450"/>
                            </a:lnTo>
                            <a:lnTo>
                              <a:pt x="140" y="394"/>
                            </a:lnTo>
                            <a:lnTo>
                              <a:pt x="148" y="315"/>
                            </a:lnTo>
                            <a:lnTo>
                              <a:pt x="171" y="247"/>
                            </a:lnTo>
                            <a:lnTo>
                              <a:pt x="209" y="176"/>
                            </a:lnTo>
                            <a:lnTo>
                              <a:pt x="248" y="134"/>
                            </a:lnTo>
                            <a:lnTo>
                              <a:pt x="308" y="79"/>
                            </a:lnTo>
                            <a:lnTo>
                              <a:pt x="393" y="39"/>
                            </a:lnTo>
                            <a:lnTo>
                              <a:pt x="469" y="18"/>
                            </a:lnTo>
                            <a:lnTo>
                              <a:pt x="560" y="1"/>
                            </a:lnTo>
                            <a:lnTo>
                              <a:pt x="651" y="0"/>
                            </a:lnTo>
                            <a:lnTo>
                              <a:pt x="724" y="7"/>
                            </a:lnTo>
                            <a:lnTo>
                              <a:pt x="815" y="28"/>
                            </a:lnTo>
                            <a:lnTo>
                              <a:pt x="900" y="58"/>
                            </a:lnTo>
                            <a:lnTo>
                              <a:pt x="961" y="91"/>
                            </a:lnTo>
                            <a:lnTo>
                              <a:pt x="1033" y="148"/>
                            </a:lnTo>
                            <a:lnTo>
                              <a:pt x="1092" y="222"/>
                            </a:lnTo>
                            <a:lnTo>
                              <a:pt x="1132" y="298"/>
                            </a:lnTo>
                            <a:lnTo>
                              <a:pt x="1158" y="352"/>
                            </a:lnTo>
                            <a:lnTo>
                              <a:pt x="1172" y="448"/>
                            </a:lnTo>
                            <a:lnTo>
                              <a:pt x="1168" y="548"/>
                            </a:lnTo>
                            <a:lnTo>
                              <a:pt x="1159" y="624"/>
                            </a:lnTo>
                            <a:lnTo>
                              <a:pt x="1132" y="724"/>
                            </a:lnTo>
                            <a:lnTo>
                              <a:pt x="1097" y="825"/>
                            </a:lnTo>
                            <a:lnTo>
                              <a:pt x="1054" y="901"/>
                            </a:lnTo>
                            <a:lnTo>
                              <a:pt x="996" y="983"/>
                            </a:lnTo>
                            <a:lnTo>
                              <a:pt x="927" y="1034"/>
                            </a:lnTo>
                            <a:lnTo>
                              <a:pt x="858" y="1060"/>
                            </a:lnTo>
                            <a:lnTo>
                              <a:pt x="782" y="1076"/>
                            </a:lnTo>
                            <a:lnTo>
                              <a:pt x="714" y="1075"/>
                            </a:lnTo>
                            <a:lnTo>
                              <a:pt x="659" y="1055"/>
                            </a:lnTo>
                            <a:lnTo>
                              <a:pt x="611" y="1028"/>
                            </a:lnTo>
                            <a:lnTo>
                              <a:pt x="588" y="1019"/>
                            </a:lnTo>
                            <a:lnTo>
                              <a:pt x="608" y="1072"/>
                            </a:lnTo>
                            <a:lnTo>
                              <a:pt x="643" y="1122"/>
                            </a:lnTo>
                            <a:lnTo>
                              <a:pt x="659" y="1194"/>
                            </a:lnTo>
                            <a:lnTo>
                              <a:pt x="659" y="1337"/>
                            </a:lnTo>
                            <a:lnTo>
                              <a:pt x="508" y="1325"/>
                            </a:lnTo>
                            <a:lnTo>
                              <a:pt x="358" y="1265"/>
                            </a:lnTo>
                            <a:lnTo>
                              <a:pt x="248" y="1198"/>
                            </a:lnTo>
                            <a:lnTo>
                              <a:pt x="0" y="1117"/>
                            </a:lnTo>
                            <a:close/>
                          </a:path>
                        </a:pathLst>
                      </a:custGeom>
                      <a:solidFill>
                        <a:srgbClr val="E0A080"/>
                      </a:solidFill>
                      <a:ln w="1111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7980" name="Freeform 92">
                        <a:extLst>
                          <a:ext uri="{FF2B5EF4-FFF2-40B4-BE49-F238E27FC236}">
                            <a16:creationId xmlns:a16="http://schemas.microsoft.com/office/drawing/2014/main" id="{F5CB3E5E-20C7-04D4-7CCE-1A63EC62E7A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82" y="1419"/>
                        <a:ext cx="70" cy="225"/>
                      </a:xfrm>
                      <a:custGeom>
                        <a:avLst/>
                        <a:gdLst>
                          <a:gd name="T0" fmla="*/ 70 w 70"/>
                          <a:gd name="T1" fmla="*/ 225 h 225"/>
                          <a:gd name="T2" fmla="*/ 38 w 70"/>
                          <a:gd name="T3" fmla="*/ 215 h 225"/>
                          <a:gd name="T4" fmla="*/ 20 w 70"/>
                          <a:gd name="T5" fmla="*/ 196 h 225"/>
                          <a:gd name="T6" fmla="*/ 6 w 70"/>
                          <a:gd name="T7" fmla="*/ 164 h 225"/>
                          <a:gd name="T8" fmla="*/ 0 w 70"/>
                          <a:gd name="T9" fmla="*/ 124 h 225"/>
                          <a:gd name="T10" fmla="*/ 3 w 70"/>
                          <a:gd name="T11" fmla="*/ 78 h 225"/>
                          <a:gd name="T12" fmla="*/ 13 w 70"/>
                          <a:gd name="T13" fmla="*/ 49 h 225"/>
                          <a:gd name="T14" fmla="*/ 32 w 70"/>
                          <a:gd name="T15" fmla="*/ 19 h 225"/>
                          <a:gd name="T16" fmla="*/ 53 w 70"/>
                          <a:gd name="T17" fmla="*/ 0 h 22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</a:cxnLst>
                        <a:rect l="0" t="0" r="r" b="b"/>
                        <a:pathLst>
                          <a:path w="70" h="225">
                            <a:moveTo>
                              <a:pt x="70" y="225"/>
                            </a:moveTo>
                            <a:lnTo>
                              <a:pt x="38" y="215"/>
                            </a:lnTo>
                            <a:lnTo>
                              <a:pt x="20" y="196"/>
                            </a:lnTo>
                            <a:lnTo>
                              <a:pt x="6" y="164"/>
                            </a:lnTo>
                            <a:lnTo>
                              <a:pt x="0" y="124"/>
                            </a:lnTo>
                            <a:lnTo>
                              <a:pt x="3" y="78"/>
                            </a:lnTo>
                            <a:lnTo>
                              <a:pt x="13" y="49"/>
                            </a:lnTo>
                            <a:lnTo>
                              <a:pt x="32" y="19"/>
                            </a:lnTo>
                            <a:lnTo>
                              <a:pt x="53" y="0"/>
                            </a:lnTo>
                          </a:path>
                        </a:pathLst>
                      </a:custGeom>
                      <a:noFill/>
                      <a:ln w="1111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7981" name="Group 93">
                      <a:extLst>
                        <a:ext uri="{FF2B5EF4-FFF2-40B4-BE49-F238E27FC236}">
                          <a16:creationId xmlns:a16="http://schemas.microsoft.com/office/drawing/2014/main" id="{24AD69F7-F263-A3DA-B8FF-B9215AB80B0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74" y="926"/>
                      <a:ext cx="1024" cy="855"/>
                      <a:chOff x="2574" y="926"/>
                      <a:chExt cx="1024" cy="855"/>
                    </a:xfrm>
                  </p:grpSpPr>
                  <p:grpSp>
                    <p:nvGrpSpPr>
                      <p:cNvPr id="37982" name="Group 94">
                        <a:extLst>
                          <a:ext uri="{FF2B5EF4-FFF2-40B4-BE49-F238E27FC236}">
                            <a16:creationId xmlns:a16="http://schemas.microsoft.com/office/drawing/2014/main" id="{045E9A6B-A1EA-7110-9C14-6238641780E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26" y="926"/>
                        <a:ext cx="672" cy="247"/>
                        <a:chOff x="2826" y="926"/>
                        <a:chExt cx="672" cy="247"/>
                      </a:xfrm>
                    </p:grpSpPr>
                    <p:sp>
                      <p:nvSpPr>
                        <p:cNvPr id="37983" name="Freeform 95">
                          <a:extLst>
                            <a:ext uri="{FF2B5EF4-FFF2-40B4-BE49-F238E27FC236}">
                              <a16:creationId xmlns:a16="http://schemas.microsoft.com/office/drawing/2014/main" id="{20E84C40-BEDE-8D61-22E4-0D442765CE35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4" y="962"/>
                          <a:ext cx="624" cy="211"/>
                        </a:xfrm>
                        <a:custGeom>
                          <a:avLst/>
                          <a:gdLst>
                            <a:gd name="T0" fmla="*/ 0 w 624"/>
                            <a:gd name="T1" fmla="*/ 211 h 211"/>
                            <a:gd name="T2" fmla="*/ 52 w 624"/>
                            <a:gd name="T3" fmla="*/ 143 h 211"/>
                            <a:gd name="T4" fmla="*/ 114 w 624"/>
                            <a:gd name="T5" fmla="*/ 94 h 211"/>
                            <a:gd name="T6" fmla="*/ 186 w 624"/>
                            <a:gd name="T7" fmla="*/ 52 h 211"/>
                            <a:gd name="T8" fmla="*/ 261 w 624"/>
                            <a:gd name="T9" fmla="*/ 24 h 211"/>
                            <a:gd name="T10" fmla="*/ 347 w 624"/>
                            <a:gd name="T11" fmla="*/ 9 h 211"/>
                            <a:gd name="T12" fmla="*/ 452 w 624"/>
                            <a:gd name="T13" fmla="*/ 0 h 211"/>
                            <a:gd name="T14" fmla="*/ 528 w 624"/>
                            <a:gd name="T15" fmla="*/ 13 h 211"/>
                            <a:gd name="T16" fmla="*/ 624 w 624"/>
                            <a:gd name="T17" fmla="*/ 46 h 2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624" h="211">
                              <a:moveTo>
                                <a:pt x="0" y="211"/>
                              </a:moveTo>
                              <a:lnTo>
                                <a:pt x="52" y="143"/>
                              </a:lnTo>
                              <a:lnTo>
                                <a:pt x="114" y="94"/>
                              </a:lnTo>
                              <a:lnTo>
                                <a:pt x="186" y="52"/>
                              </a:lnTo>
                              <a:lnTo>
                                <a:pt x="261" y="24"/>
                              </a:lnTo>
                              <a:lnTo>
                                <a:pt x="347" y="9"/>
                              </a:lnTo>
                              <a:lnTo>
                                <a:pt x="452" y="0"/>
                              </a:lnTo>
                              <a:lnTo>
                                <a:pt x="528" y="13"/>
                              </a:lnTo>
                              <a:lnTo>
                                <a:pt x="624" y="46"/>
                              </a:lnTo>
                            </a:path>
                          </a:pathLst>
                        </a:custGeom>
                        <a:noFill/>
                        <a:ln w="11113">
                          <a:solidFill>
                            <a:srgbClr val="804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37984" name="Freeform 96">
                          <a:extLst>
                            <a:ext uri="{FF2B5EF4-FFF2-40B4-BE49-F238E27FC236}">
                              <a16:creationId xmlns:a16="http://schemas.microsoft.com/office/drawing/2014/main" id="{57F69CAF-4DAA-B72C-9F89-CED30F1EDED0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26" y="926"/>
                          <a:ext cx="631" cy="231"/>
                        </a:xfrm>
                        <a:custGeom>
                          <a:avLst/>
                          <a:gdLst>
                            <a:gd name="T0" fmla="*/ 0 w 631"/>
                            <a:gd name="T1" fmla="*/ 231 h 231"/>
                            <a:gd name="T2" fmla="*/ 33 w 631"/>
                            <a:gd name="T3" fmla="*/ 166 h 231"/>
                            <a:gd name="T4" fmla="*/ 72 w 631"/>
                            <a:gd name="T5" fmla="*/ 114 h 231"/>
                            <a:gd name="T6" fmla="*/ 120 w 631"/>
                            <a:gd name="T7" fmla="*/ 68 h 231"/>
                            <a:gd name="T8" fmla="*/ 185 w 631"/>
                            <a:gd name="T9" fmla="*/ 28 h 231"/>
                            <a:gd name="T10" fmla="*/ 277 w 631"/>
                            <a:gd name="T11" fmla="*/ 4 h 231"/>
                            <a:gd name="T12" fmla="*/ 366 w 631"/>
                            <a:gd name="T13" fmla="*/ 0 h 231"/>
                            <a:gd name="T14" fmla="*/ 462 w 631"/>
                            <a:gd name="T15" fmla="*/ 11 h 231"/>
                            <a:gd name="T16" fmla="*/ 543 w 631"/>
                            <a:gd name="T17" fmla="*/ 31 h 231"/>
                            <a:gd name="T18" fmla="*/ 590 w 631"/>
                            <a:gd name="T19" fmla="*/ 50 h 231"/>
                            <a:gd name="T20" fmla="*/ 631 w 631"/>
                            <a:gd name="T21" fmla="*/ 70 h 23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</a:cxnLst>
                          <a:rect l="0" t="0" r="r" b="b"/>
                          <a:pathLst>
                            <a:path w="631" h="231">
                              <a:moveTo>
                                <a:pt x="0" y="231"/>
                              </a:moveTo>
                              <a:lnTo>
                                <a:pt x="33" y="166"/>
                              </a:lnTo>
                              <a:lnTo>
                                <a:pt x="72" y="114"/>
                              </a:lnTo>
                              <a:lnTo>
                                <a:pt x="120" y="68"/>
                              </a:lnTo>
                              <a:lnTo>
                                <a:pt x="185" y="28"/>
                              </a:lnTo>
                              <a:lnTo>
                                <a:pt x="277" y="4"/>
                              </a:lnTo>
                              <a:lnTo>
                                <a:pt x="366" y="0"/>
                              </a:lnTo>
                              <a:lnTo>
                                <a:pt x="462" y="11"/>
                              </a:lnTo>
                              <a:lnTo>
                                <a:pt x="543" y="31"/>
                              </a:lnTo>
                              <a:lnTo>
                                <a:pt x="590" y="50"/>
                              </a:lnTo>
                              <a:lnTo>
                                <a:pt x="631" y="70"/>
                              </a:lnTo>
                            </a:path>
                          </a:pathLst>
                        </a:custGeom>
                        <a:noFill/>
                        <a:ln w="11113">
                          <a:solidFill>
                            <a:srgbClr val="804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37985" name="Group 97">
                        <a:extLst>
                          <a:ext uri="{FF2B5EF4-FFF2-40B4-BE49-F238E27FC236}">
                            <a16:creationId xmlns:a16="http://schemas.microsoft.com/office/drawing/2014/main" id="{2428E097-384D-7DBE-625B-7E0C0A9CA80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74" y="1079"/>
                        <a:ext cx="1024" cy="702"/>
                        <a:chOff x="2574" y="1079"/>
                        <a:chExt cx="1024" cy="702"/>
                      </a:xfrm>
                    </p:grpSpPr>
                    <p:grpSp>
                      <p:nvGrpSpPr>
                        <p:cNvPr id="37986" name="Group 98">
                          <a:extLst>
                            <a:ext uri="{FF2B5EF4-FFF2-40B4-BE49-F238E27FC236}">
                              <a16:creationId xmlns:a16="http://schemas.microsoft.com/office/drawing/2014/main" id="{E77621E2-29B9-AAE8-49D7-E8E6E9ADB4D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574" y="1079"/>
                          <a:ext cx="365" cy="405"/>
                          <a:chOff x="2574" y="1079"/>
                          <a:chExt cx="365" cy="405"/>
                        </a:xfrm>
                      </p:grpSpPr>
                      <p:sp>
                        <p:nvSpPr>
                          <p:cNvPr id="37987" name="Freeform 99">
                            <a:extLst>
                              <a:ext uri="{FF2B5EF4-FFF2-40B4-BE49-F238E27FC236}">
                                <a16:creationId xmlns:a16="http://schemas.microsoft.com/office/drawing/2014/main" id="{5D1E8F65-24DD-0512-CF35-F65EC64D3571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74" y="1079"/>
                            <a:ext cx="365" cy="405"/>
                          </a:xfrm>
                          <a:custGeom>
                            <a:avLst/>
                            <a:gdLst>
                              <a:gd name="T0" fmla="*/ 20 w 365"/>
                              <a:gd name="T1" fmla="*/ 332 h 405"/>
                              <a:gd name="T2" fmla="*/ 13 w 365"/>
                              <a:gd name="T3" fmla="*/ 175 h 405"/>
                              <a:gd name="T4" fmla="*/ 61 w 365"/>
                              <a:gd name="T5" fmla="*/ 76 h 405"/>
                              <a:gd name="T6" fmla="*/ 97 w 365"/>
                              <a:gd name="T7" fmla="*/ 19 h 405"/>
                              <a:gd name="T8" fmla="*/ 132 w 365"/>
                              <a:gd name="T9" fmla="*/ 0 h 405"/>
                              <a:gd name="T10" fmla="*/ 151 w 365"/>
                              <a:gd name="T11" fmla="*/ 36 h 405"/>
                              <a:gd name="T12" fmla="*/ 179 w 365"/>
                              <a:gd name="T13" fmla="*/ 21 h 405"/>
                              <a:gd name="T14" fmla="*/ 197 w 365"/>
                              <a:gd name="T15" fmla="*/ 57 h 405"/>
                              <a:gd name="T16" fmla="*/ 216 w 365"/>
                              <a:gd name="T17" fmla="*/ 81 h 405"/>
                              <a:gd name="T18" fmla="*/ 237 w 365"/>
                              <a:gd name="T19" fmla="*/ 103 h 405"/>
                              <a:gd name="T20" fmla="*/ 233 w 365"/>
                              <a:gd name="T21" fmla="*/ 137 h 405"/>
                              <a:gd name="T22" fmla="*/ 260 w 365"/>
                              <a:gd name="T23" fmla="*/ 116 h 405"/>
                              <a:gd name="T24" fmla="*/ 286 w 365"/>
                              <a:gd name="T25" fmla="*/ 135 h 405"/>
                              <a:gd name="T26" fmla="*/ 288 w 365"/>
                              <a:gd name="T27" fmla="*/ 163 h 405"/>
                              <a:gd name="T28" fmla="*/ 318 w 365"/>
                              <a:gd name="T29" fmla="*/ 167 h 405"/>
                              <a:gd name="T30" fmla="*/ 329 w 365"/>
                              <a:gd name="T31" fmla="*/ 199 h 405"/>
                              <a:gd name="T32" fmla="*/ 352 w 365"/>
                              <a:gd name="T33" fmla="*/ 230 h 405"/>
                              <a:gd name="T34" fmla="*/ 344 w 365"/>
                              <a:gd name="T35" fmla="*/ 298 h 405"/>
                              <a:gd name="T36" fmla="*/ 356 w 365"/>
                              <a:gd name="T37" fmla="*/ 343 h 405"/>
                              <a:gd name="T38" fmla="*/ 363 w 365"/>
                              <a:gd name="T39" fmla="*/ 383 h 405"/>
                              <a:gd name="T40" fmla="*/ 339 w 365"/>
                              <a:gd name="T41" fmla="*/ 405 h 405"/>
                              <a:gd name="T42" fmla="*/ 310 w 365"/>
                              <a:gd name="T43" fmla="*/ 400 h 405"/>
                              <a:gd name="T44" fmla="*/ 286 w 365"/>
                              <a:gd name="T45" fmla="*/ 370 h 405"/>
                              <a:gd name="T46" fmla="*/ 267 w 365"/>
                              <a:gd name="T47" fmla="*/ 366 h 405"/>
                              <a:gd name="T48" fmla="*/ 236 w 365"/>
                              <a:gd name="T49" fmla="*/ 358 h 405"/>
                              <a:gd name="T50" fmla="*/ 216 w 365"/>
                              <a:gd name="T51" fmla="*/ 352 h 405"/>
                              <a:gd name="T52" fmla="*/ 202 w 365"/>
                              <a:gd name="T53" fmla="*/ 344 h 405"/>
                              <a:gd name="T54" fmla="*/ 179 w 365"/>
                              <a:gd name="T55" fmla="*/ 339 h 405"/>
                              <a:gd name="T56" fmla="*/ 163 w 365"/>
                              <a:gd name="T57" fmla="*/ 313 h 405"/>
                              <a:gd name="T58" fmla="*/ 152 w 365"/>
                              <a:gd name="T59" fmla="*/ 340 h 405"/>
                              <a:gd name="T60" fmla="*/ 129 w 365"/>
                              <a:gd name="T61" fmla="*/ 349 h 405"/>
                              <a:gd name="T62" fmla="*/ 117 w 365"/>
                              <a:gd name="T63" fmla="*/ 358 h 405"/>
                              <a:gd name="T64" fmla="*/ 97 w 365"/>
                              <a:gd name="T65" fmla="*/ 384 h 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365" h="405">
                                <a:moveTo>
                                  <a:pt x="68" y="384"/>
                                </a:moveTo>
                                <a:lnTo>
                                  <a:pt x="20" y="332"/>
                                </a:lnTo>
                                <a:lnTo>
                                  <a:pt x="0" y="263"/>
                                </a:lnTo>
                                <a:lnTo>
                                  <a:pt x="13" y="175"/>
                                </a:lnTo>
                                <a:lnTo>
                                  <a:pt x="40" y="109"/>
                                </a:lnTo>
                                <a:lnTo>
                                  <a:pt x="61" y="76"/>
                                </a:lnTo>
                                <a:lnTo>
                                  <a:pt x="85" y="33"/>
                                </a:lnTo>
                                <a:lnTo>
                                  <a:pt x="97" y="19"/>
                                </a:lnTo>
                                <a:lnTo>
                                  <a:pt x="114" y="1"/>
                                </a:lnTo>
                                <a:lnTo>
                                  <a:pt x="132" y="0"/>
                                </a:lnTo>
                                <a:lnTo>
                                  <a:pt x="142" y="16"/>
                                </a:lnTo>
                                <a:lnTo>
                                  <a:pt x="151" y="36"/>
                                </a:lnTo>
                                <a:lnTo>
                                  <a:pt x="159" y="23"/>
                                </a:lnTo>
                                <a:lnTo>
                                  <a:pt x="179" y="21"/>
                                </a:lnTo>
                                <a:lnTo>
                                  <a:pt x="191" y="36"/>
                                </a:lnTo>
                                <a:lnTo>
                                  <a:pt x="197" y="57"/>
                                </a:lnTo>
                                <a:lnTo>
                                  <a:pt x="202" y="90"/>
                                </a:lnTo>
                                <a:lnTo>
                                  <a:pt x="216" y="81"/>
                                </a:lnTo>
                                <a:lnTo>
                                  <a:pt x="233" y="92"/>
                                </a:lnTo>
                                <a:lnTo>
                                  <a:pt x="237" y="103"/>
                                </a:lnTo>
                                <a:lnTo>
                                  <a:pt x="236" y="121"/>
                                </a:lnTo>
                                <a:lnTo>
                                  <a:pt x="233" y="137"/>
                                </a:lnTo>
                                <a:lnTo>
                                  <a:pt x="244" y="124"/>
                                </a:lnTo>
                                <a:lnTo>
                                  <a:pt x="260" y="116"/>
                                </a:lnTo>
                                <a:lnTo>
                                  <a:pt x="283" y="121"/>
                                </a:lnTo>
                                <a:lnTo>
                                  <a:pt x="286" y="135"/>
                                </a:lnTo>
                                <a:lnTo>
                                  <a:pt x="288" y="147"/>
                                </a:lnTo>
                                <a:lnTo>
                                  <a:pt x="288" y="163"/>
                                </a:lnTo>
                                <a:lnTo>
                                  <a:pt x="302" y="158"/>
                                </a:lnTo>
                                <a:lnTo>
                                  <a:pt x="318" y="167"/>
                                </a:lnTo>
                                <a:lnTo>
                                  <a:pt x="325" y="179"/>
                                </a:lnTo>
                                <a:lnTo>
                                  <a:pt x="329" y="199"/>
                                </a:lnTo>
                                <a:lnTo>
                                  <a:pt x="344" y="206"/>
                                </a:lnTo>
                                <a:lnTo>
                                  <a:pt x="352" y="230"/>
                                </a:lnTo>
                                <a:lnTo>
                                  <a:pt x="349" y="254"/>
                                </a:lnTo>
                                <a:lnTo>
                                  <a:pt x="344" y="298"/>
                                </a:lnTo>
                                <a:lnTo>
                                  <a:pt x="347" y="324"/>
                                </a:lnTo>
                                <a:lnTo>
                                  <a:pt x="356" y="343"/>
                                </a:lnTo>
                                <a:lnTo>
                                  <a:pt x="365" y="362"/>
                                </a:lnTo>
                                <a:lnTo>
                                  <a:pt x="363" y="383"/>
                                </a:lnTo>
                                <a:lnTo>
                                  <a:pt x="352" y="399"/>
                                </a:lnTo>
                                <a:lnTo>
                                  <a:pt x="339" y="405"/>
                                </a:lnTo>
                                <a:lnTo>
                                  <a:pt x="324" y="405"/>
                                </a:lnTo>
                                <a:lnTo>
                                  <a:pt x="310" y="400"/>
                                </a:lnTo>
                                <a:lnTo>
                                  <a:pt x="293" y="384"/>
                                </a:lnTo>
                                <a:lnTo>
                                  <a:pt x="286" y="370"/>
                                </a:lnTo>
                                <a:lnTo>
                                  <a:pt x="283" y="362"/>
                                </a:lnTo>
                                <a:lnTo>
                                  <a:pt x="267" y="366"/>
                                </a:lnTo>
                                <a:lnTo>
                                  <a:pt x="249" y="365"/>
                                </a:lnTo>
                                <a:lnTo>
                                  <a:pt x="236" y="358"/>
                                </a:lnTo>
                                <a:lnTo>
                                  <a:pt x="231" y="352"/>
                                </a:lnTo>
                                <a:lnTo>
                                  <a:pt x="216" y="352"/>
                                </a:lnTo>
                                <a:lnTo>
                                  <a:pt x="207" y="348"/>
                                </a:lnTo>
                                <a:lnTo>
                                  <a:pt x="202" y="344"/>
                                </a:lnTo>
                                <a:lnTo>
                                  <a:pt x="190" y="344"/>
                                </a:lnTo>
                                <a:lnTo>
                                  <a:pt x="179" y="339"/>
                                </a:lnTo>
                                <a:lnTo>
                                  <a:pt x="171" y="324"/>
                                </a:lnTo>
                                <a:lnTo>
                                  <a:pt x="163" y="313"/>
                                </a:lnTo>
                                <a:lnTo>
                                  <a:pt x="159" y="324"/>
                                </a:lnTo>
                                <a:lnTo>
                                  <a:pt x="152" y="340"/>
                                </a:lnTo>
                                <a:lnTo>
                                  <a:pt x="140" y="348"/>
                                </a:lnTo>
                                <a:lnTo>
                                  <a:pt x="129" y="349"/>
                                </a:lnTo>
                                <a:lnTo>
                                  <a:pt x="121" y="349"/>
                                </a:lnTo>
                                <a:lnTo>
                                  <a:pt x="117" y="358"/>
                                </a:lnTo>
                                <a:lnTo>
                                  <a:pt x="109" y="370"/>
                                </a:lnTo>
                                <a:lnTo>
                                  <a:pt x="97" y="384"/>
                                </a:lnTo>
                                <a:lnTo>
                                  <a:pt x="68" y="3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8040"/>
                          </a:solidFill>
                          <a:ln w="1111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37988" name="Group 100">
                            <a:extLst>
                              <a:ext uri="{FF2B5EF4-FFF2-40B4-BE49-F238E27FC236}">
                                <a16:creationId xmlns:a16="http://schemas.microsoft.com/office/drawing/2014/main" id="{C129AEF9-205A-F736-687D-639F5929AA8F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593" y="1101"/>
                            <a:ext cx="274" cy="352"/>
                            <a:chOff x="2593" y="1101"/>
                            <a:chExt cx="274" cy="352"/>
                          </a:xfrm>
                        </p:grpSpPr>
                        <p:sp>
                          <p:nvSpPr>
                            <p:cNvPr id="37989" name="Freeform 101">
                              <a:extLst>
                                <a:ext uri="{FF2B5EF4-FFF2-40B4-BE49-F238E27FC236}">
                                  <a16:creationId xmlns:a16="http://schemas.microsoft.com/office/drawing/2014/main" id="{71CC0F9F-B62A-612E-FA3F-3DBA8312DAE0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813" y="1333"/>
                              <a:ext cx="54" cy="75"/>
                            </a:xfrm>
                            <a:custGeom>
                              <a:avLst/>
                              <a:gdLst>
                                <a:gd name="T0" fmla="*/ 16 w 54"/>
                                <a:gd name="T1" fmla="*/ 75 h 75"/>
                                <a:gd name="T2" fmla="*/ 12 w 54"/>
                                <a:gd name="T3" fmla="*/ 38 h 75"/>
                                <a:gd name="T4" fmla="*/ 24 w 54"/>
                                <a:gd name="T5" fmla="*/ 16 h 75"/>
                                <a:gd name="T6" fmla="*/ 54 w 54"/>
                                <a:gd name="T7" fmla="*/ 0 h 75"/>
                                <a:gd name="T8" fmla="*/ 35 w 54"/>
                                <a:gd name="T9" fmla="*/ 3 h 75"/>
                                <a:gd name="T10" fmla="*/ 10 w 54"/>
                                <a:gd name="T11" fmla="*/ 11 h 75"/>
                                <a:gd name="T12" fmla="*/ 0 w 54"/>
                                <a:gd name="T13" fmla="*/ 31 h 75"/>
                                <a:gd name="T14" fmla="*/ 16 w 54"/>
                                <a:gd name="T15" fmla="*/ 75 h 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4" h="75">
                                  <a:moveTo>
                                    <a:pt x="16" y="75"/>
                                  </a:moveTo>
                                  <a:lnTo>
                                    <a:pt x="12" y="38"/>
                                  </a:lnTo>
                                  <a:lnTo>
                                    <a:pt x="24" y="16"/>
                                  </a:lnTo>
                                  <a:lnTo>
                                    <a:pt x="54" y="0"/>
                                  </a:lnTo>
                                  <a:lnTo>
                                    <a:pt x="35" y="3"/>
                                  </a:lnTo>
                                  <a:lnTo>
                                    <a:pt x="10" y="11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16" y="7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37990" name="Freeform 102">
                              <a:extLst>
                                <a:ext uri="{FF2B5EF4-FFF2-40B4-BE49-F238E27FC236}">
                                  <a16:creationId xmlns:a16="http://schemas.microsoft.com/office/drawing/2014/main" id="{D2C4C68D-74C9-A7E8-1EFA-DA8AD77A6212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710" y="1216"/>
                              <a:ext cx="88" cy="176"/>
                            </a:xfrm>
                            <a:custGeom>
                              <a:avLst/>
                              <a:gdLst>
                                <a:gd name="T0" fmla="*/ 35 w 88"/>
                                <a:gd name="T1" fmla="*/ 176 h 176"/>
                                <a:gd name="T2" fmla="*/ 18 w 88"/>
                                <a:gd name="T3" fmla="*/ 139 h 176"/>
                                <a:gd name="T4" fmla="*/ 21 w 88"/>
                                <a:gd name="T5" fmla="*/ 84 h 176"/>
                                <a:gd name="T6" fmla="*/ 49 w 88"/>
                                <a:gd name="T7" fmla="*/ 42 h 176"/>
                                <a:gd name="T8" fmla="*/ 88 w 88"/>
                                <a:gd name="T9" fmla="*/ 0 h 176"/>
                                <a:gd name="T10" fmla="*/ 66 w 88"/>
                                <a:gd name="T11" fmla="*/ 24 h 176"/>
                                <a:gd name="T12" fmla="*/ 26 w 88"/>
                                <a:gd name="T13" fmla="*/ 53 h 176"/>
                                <a:gd name="T14" fmla="*/ 0 w 88"/>
                                <a:gd name="T15" fmla="*/ 79 h 176"/>
                                <a:gd name="T16" fmla="*/ 4 w 88"/>
                                <a:gd name="T17" fmla="*/ 98 h 176"/>
                                <a:gd name="T18" fmla="*/ 3 w 88"/>
                                <a:gd name="T19" fmla="*/ 125 h 176"/>
                                <a:gd name="T20" fmla="*/ 3 w 88"/>
                                <a:gd name="T21" fmla="*/ 151 h 176"/>
                                <a:gd name="T22" fmla="*/ 35 w 88"/>
                                <a:gd name="T23" fmla="*/ 176 h 1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88" h="176">
                                  <a:moveTo>
                                    <a:pt x="35" y="176"/>
                                  </a:moveTo>
                                  <a:lnTo>
                                    <a:pt x="18" y="139"/>
                                  </a:lnTo>
                                  <a:lnTo>
                                    <a:pt x="21" y="84"/>
                                  </a:lnTo>
                                  <a:lnTo>
                                    <a:pt x="49" y="42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66" y="24"/>
                                  </a:lnTo>
                                  <a:lnTo>
                                    <a:pt x="26" y="53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4" y="98"/>
                                  </a:lnTo>
                                  <a:lnTo>
                                    <a:pt x="3" y="125"/>
                                  </a:lnTo>
                                  <a:lnTo>
                                    <a:pt x="3" y="151"/>
                                  </a:lnTo>
                                  <a:lnTo>
                                    <a:pt x="35" y="17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37991" name="Freeform 103">
                              <a:extLst>
                                <a:ext uri="{FF2B5EF4-FFF2-40B4-BE49-F238E27FC236}">
                                  <a16:creationId xmlns:a16="http://schemas.microsoft.com/office/drawing/2014/main" id="{6EB8FB68-EDA2-7478-9D14-0ACE61BC67A6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593" y="1312"/>
                              <a:ext cx="60" cy="141"/>
                            </a:xfrm>
                            <a:custGeom>
                              <a:avLst/>
                              <a:gdLst>
                                <a:gd name="T0" fmla="*/ 27 w 60"/>
                                <a:gd name="T1" fmla="*/ 117 h 141"/>
                                <a:gd name="T2" fmla="*/ 0 w 60"/>
                                <a:gd name="T3" fmla="*/ 73 h 141"/>
                                <a:gd name="T4" fmla="*/ 10 w 60"/>
                                <a:gd name="T5" fmla="*/ 43 h 141"/>
                                <a:gd name="T6" fmla="*/ 34 w 60"/>
                                <a:gd name="T7" fmla="*/ 0 h 141"/>
                                <a:gd name="T8" fmla="*/ 14 w 60"/>
                                <a:gd name="T9" fmla="*/ 74 h 141"/>
                                <a:gd name="T10" fmla="*/ 29 w 60"/>
                                <a:gd name="T11" fmla="*/ 107 h 141"/>
                                <a:gd name="T12" fmla="*/ 60 w 60"/>
                                <a:gd name="T13" fmla="*/ 141 h 141"/>
                                <a:gd name="T14" fmla="*/ 27 w 60"/>
                                <a:gd name="T15" fmla="*/ 117 h 1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60" h="141">
                                  <a:moveTo>
                                    <a:pt x="27" y="117"/>
                                  </a:moveTo>
                                  <a:lnTo>
                                    <a:pt x="0" y="73"/>
                                  </a:lnTo>
                                  <a:lnTo>
                                    <a:pt x="10" y="43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14" y="74"/>
                                  </a:lnTo>
                                  <a:lnTo>
                                    <a:pt x="29" y="107"/>
                                  </a:lnTo>
                                  <a:lnTo>
                                    <a:pt x="60" y="141"/>
                                  </a:lnTo>
                                  <a:lnTo>
                                    <a:pt x="27" y="1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37992" name="Freeform 104">
                              <a:extLst>
                                <a:ext uri="{FF2B5EF4-FFF2-40B4-BE49-F238E27FC236}">
                                  <a16:creationId xmlns:a16="http://schemas.microsoft.com/office/drawing/2014/main" id="{A479CE45-FA00-061B-6450-B73E63CBF19B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42" y="1101"/>
                              <a:ext cx="80" cy="139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0 h 139"/>
                                <a:gd name="T2" fmla="*/ 42 w 80"/>
                                <a:gd name="T3" fmla="*/ 34 h 139"/>
                                <a:gd name="T4" fmla="*/ 11 w 80"/>
                                <a:gd name="T5" fmla="*/ 68 h 139"/>
                                <a:gd name="T6" fmla="*/ 5 w 80"/>
                                <a:gd name="T7" fmla="*/ 99 h 139"/>
                                <a:gd name="T8" fmla="*/ 0 w 80"/>
                                <a:gd name="T9" fmla="*/ 139 h 139"/>
                                <a:gd name="T10" fmla="*/ 13 w 80"/>
                                <a:gd name="T11" fmla="*/ 106 h 139"/>
                                <a:gd name="T12" fmla="*/ 25 w 80"/>
                                <a:gd name="T13" fmla="*/ 71 h 139"/>
                                <a:gd name="T14" fmla="*/ 58 w 80"/>
                                <a:gd name="T15" fmla="*/ 30 h 139"/>
                                <a:gd name="T16" fmla="*/ 80 w 80"/>
                                <a:gd name="T17" fmla="*/ 0 h 1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80" h="139">
                                  <a:moveTo>
                                    <a:pt x="80" y="0"/>
                                  </a:moveTo>
                                  <a:lnTo>
                                    <a:pt x="42" y="34"/>
                                  </a:lnTo>
                                  <a:lnTo>
                                    <a:pt x="11" y="68"/>
                                  </a:lnTo>
                                  <a:lnTo>
                                    <a:pt x="5" y="99"/>
                                  </a:lnTo>
                                  <a:lnTo>
                                    <a:pt x="0" y="139"/>
                                  </a:lnTo>
                                  <a:lnTo>
                                    <a:pt x="13" y="106"/>
                                  </a:lnTo>
                                  <a:lnTo>
                                    <a:pt x="25" y="71"/>
                                  </a:lnTo>
                                  <a:lnTo>
                                    <a:pt x="58" y="30"/>
                                  </a:lnTo>
                                  <a:lnTo>
                                    <a:pt x="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37993" name="Freeform 105">
                              <a:extLst>
                                <a:ext uri="{FF2B5EF4-FFF2-40B4-BE49-F238E27FC236}">
                                  <a16:creationId xmlns:a16="http://schemas.microsoft.com/office/drawing/2014/main" id="{1F9C15A5-8033-D75D-7323-7BDFC5CF06CB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2632" y="1362"/>
                              <a:ext cx="46" cy="91"/>
                            </a:xfrm>
                            <a:custGeom>
                              <a:avLst/>
                              <a:gdLst>
                                <a:gd name="T0" fmla="*/ 17 w 46"/>
                                <a:gd name="T1" fmla="*/ 91 h 91"/>
                                <a:gd name="T2" fmla="*/ 6 w 46"/>
                                <a:gd name="T3" fmla="*/ 63 h 91"/>
                                <a:gd name="T4" fmla="*/ 0 w 46"/>
                                <a:gd name="T5" fmla="*/ 43 h 91"/>
                                <a:gd name="T6" fmla="*/ 13 w 46"/>
                                <a:gd name="T7" fmla="*/ 19 h 91"/>
                                <a:gd name="T8" fmla="*/ 41 w 46"/>
                                <a:gd name="T9" fmla="*/ 0 h 91"/>
                                <a:gd name="T10" fmla="*/ 25 w 46"/>
                                <a:gd name="T11" fmla="*/ 26 h 91"/>
                                <a:gd name="T12" fmla="*/ 15 w 46"/>
                                <a:gd name="T13" fmla="*/ 52 h 91"/>
                                <a:gd name="T14" fmla="*/ 29 w 46"/>
                                <a:gd name="T15" fmla="*/ 63 h 91"/>
                                <a:gd name="T16" fmla="*/ 46 w 46"/>
                                <a:gd name="T17" fmla="*/ 38 h 91"/>
                                <a:gd name="T18" fmla="*/ 38 w 46"/>
                                <a:gd name="T19" fmla="*/ 58 h 91"/>
                                <a:gd name="T20" fmla="*/ 17 w 46"/>
                                <a:gd name="T21" fmla="*/ 91 h 9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</a:cxnLst>
                              <a:rect l="0" t="0" r="r" b="b"/>
                              <a:pathLst>
                                <a:path w="46" h="91">
                                  <a:moveTo>
                                    <a:pt x="17" y="91"/>
                                  </a:moveTo>
                                  <a:lnTo>
                                    <a:pt x="6" y="63"/>
                                  </a:lnTo>
                                  <a:lnTo>
                                    <a:pt x="0" y="43"/>
                                  </a:lnTo>
                                  <a:lnTo>
                                    <a:pt x="13" y="19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25" y="26"/>
                                  </a:lnTo>
                                  <a:lnTo>
                                    <a:pt x="15" y="52"/>
                                  </a:lnTo>
                                  <a:lnTo>
                                    <a:pt x="29" y="63"/>
                                  </a:lnTo>
                                  <a:lnTo>
                                    <a:pt x="46" y="38"/>
                                  </a:lnTo>
                                  <a:lnTo>
                                    <a:pt x="38" y="58"/>
                                  </a:lnTo>
                                  <a:lnTo>
                                    <a:pt x="17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</p:grpSp>
                    <p:grpSp>
                      <p:nvGrpSpPr>
                        <p:cNvPr id="37994" name="Group 106">
                          <a:extLst>
                            <a:ext uri="{FF2B5EF4-FFF2-40B4-BE49-F238E27FC236}">
                              <a16:creationId xmlns:a16="http://schemas.microsoft.com/office/drawing/2014/main" id="{5A2F22E5-73A8-5F43-9B6A-1C883FF01A8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208" y="1571"/>
                          <a:ext cx="390" cy="210"/>
                          <a:chOff x="3208" y="1571"/>
                          <a:chExt cx="390" cy="210"/>
                        </a:xfrm>
                      </p:grpSpPr>
                      <p:sp>
                        <p:nvSpPr>
                          <p:cNvPr id="37995" name="Freeform 107">
                            <a:extLst>
                              <a:ext uri="{FF2B5EF4-FFF2-40B4-BE49-F238E27FC236}">
                                <a16:creationId xmlns:a16="http://schemas.microsoft.com/office/drawing/2014/main" id="{C209F415-1C61-8C56-3AC8-C86996B02A3F}"/>
                              </a:ext>
                            </a:extLst>
                          </p:cNvPr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08" y="1571"/>
                            <a:ext cx="390" cy="210"/>
                          </a:xfrm>
                          <a:custGeom>
                            <a:avLst/>
                            <a:gdLst>
                              <a:gd name="T0" fmla="*/ 25 w 390"/>
                              <a:gd name="T1" fmla="*/ 51 h 210"/>
                              <a:gd name="T2" fmla="*/ 95 w 390"/>
                              <a:gd name="T3" fmla="*/ 54 h 210"/>
                              <a:gd name="T4" fmla="*/ 143 w 390"/>
                              <a:gd name="T5" fmla="*/ 53 h 210"/>
                              <a:gd name="T6" fmla="*/ 203 w 390"/>
                              <a:gd name="T7" fmla="*/ 25 h 210"/>
                              <a:gd name="T8" fmla="*/ 251 w 390"/>
                              <a:gd name="T9" fmla="*/ 3 h 210"/>
                              <a:gd name="T10" fmla="*/ 295 w 390"/>
                              <a:gd name="T11" fmla="*/ 0 h 210"/>
                              <a:gd name="T12" fmla="*/ 315 w 390"/>
                              <a:gd name="T13" fmla="*/ 20 h 210"/>
                              <a:gd name="T14" fmla="*/ 346 w 390"/>
                              <a:gd name="T15" fmla="*/ 35 h 210"/>
                              <a:gd name="T16" fmla="*/ 381 w 390"/>
                              <a:gd name="T17" fmla="*/ 37 h 210"/>
                              <a:gd name="T18" fmla="*/ 390 w 390"/>
                              <a:gd name="T19" fmla="*/ 54 h 210"/>
                              <a:gd name="T20" fmla="*/ 385 w 390"/>
                              <a:gd name="T21" fmla="*/ 95 h 210"/>
                              <a:gd name="T22" fmla="*/ 378 w 390"/>
                              <a:gd name="T23" fmla="*/ 121 h 210"/>
                              <a:gd name="T24" fmla="*/ 361 w 390"/>
                              <a:gd name="T25" fmla="*/ 142 h 210"/>
                              <a:gd name="T26" fmla="*/ 336 w 390"/>
                              <a:gd name="T27" fmla="*/ 168 h 210"/>
                              <a:gd name="T28" fmla="*/ 323 w 390"/>
                              <a:gd name="T29" fmla="*/ 193 h 210"/>
                              <a:gd name="T30" fmla="*/ 305 w 390"/>
                              <a:gd name="T31" fmla="*/ 208 h 210"/>
                              <a:gd name="T32" fmla="*/ 290 w 390"/>
                              <a:gd name="T33" fmla="*/ 210 h 210"/>
                              <a:gd name="T34" fmla="*/ 268 w 390"/>
                              <a:gd name="T35" fmla="*/ 189 h 210"/>
                              <a:gd name="T36" fmla="*/ 253 w 390"/>
                              <a:gd name="T37" fmla="*/ 197 h 210"/>
                              <a:gd name="T38" fmla="*/ 231 w 390"/>
                              <a:gd name="T39" fmla="*/ 198 h 210"/>
                              <a:gd name="T40" fmla="*/ 215 w 390"/>
                              <a:gd name="T41" fmla="*/ 167 h 210"/>
                              <a:gd name="T42" fmla="*/ 205 w 390"/>
                              <a:gd name="T43" fmla="*/ 172 h 210"/>
                              <a:gd name="T44" fmla="*/ 189 w 390"/>
                              <a:gd name="T45" fmla="*/ 172 h 210"/>
                              <a:gd name="T46" fmla="*/ 182 w 390"/>
                              <a:gd name="T47" fmla="*/ 155 h 210"/>
                              <a:gd name="T48" fmla="*/ 164 w 390"/>
                              <a:gd name="T49" fmla="*/ 167 h 210"/>
                              <a:gd name="T50" fmla="*/ 147 w 390"/>
                              <a:gd name="T51" fmla="*/ 177 h 210"/>
                              <a:gd name="T52" fmla="*/ 129 w 390"/>
                              <a:gd name="T53" fmla="*/ 167 h 210"/>
                              <a:gd name="T54" fmla="*/ 123 w 390"/>
                              <a:gd name="T55" fmla="*/ 151 h 210"/>
                              <a:gd name="T56" fmla="*/ 121 w 390"/>
                              <a:gd name="T57" fmla="*/ 132 h 210"/>
                              <a:gd name="T58" fmla="*/ 90 w 390"/>
                              <a:gd name="T59" fmla="*/ 136 h 210"/>
                              <a:gd name="T60" fmla="*/ 66 w 390"/>
                              <a:gd name="T61" fmla="*/ 142 h 210"/>
                              <a:gd name="T62" fmla="*/ 60 w 390"/>
                              <a:gd name="T63" fmla="*/ 129 h 210"/>
                              <a:gd name="T64" fmla="*/ 41 w 390"/>
                              <a:gd name="T65" fmla="*/ 129 h 210"/>
                              <a:gd name="T66" fmla="*/ 12 w 390"/>
                              <a:gd name="T67" fmla="*/ 109 h 210"/>
                              <a:gd name="T68" fmla="*/ 0 w 390"/>
                              <a:gd name="T69" fmla="*/ 84 h 210"/>
                              <a:gd name="T70" fmla="*/ 6 w 390"/>
                              <a:gd name="T71" fmla="*/ 74 h 210"/>
                              <a:gd name="T72" fmla="*/ 2 w 390"/>
                              <a:gd name="T73" fmla="*/ 53 h 210"/>
                              <a:gd name="T74" fmla="*/ 25 w 390"/>
                              <a:gd name="T75" fmla="*/ 51 h 2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</a:cxnLst>
                            <a:rect l="0" t="0" r="r" b="b"/>
                            <a:pathLst>
                              <a:path w="390" h="210">
                                <a:moveTo>
                                  <a:pt x="25" y="51"/>
                                </a:moveTo>
                                <a:lnTo>
                                  <a:pt x="95" y="54"/>
                                </a:lnTo>
                                <a:lnTo>
                                  <a:pt x="143" y="53"/>
                                </a:lnTo>
                                <a:lnTo>
                                  <a:pt x="203" y="25"/>
                                </a:lnTo>
                                <a:lnTo>
                                  <a:pt x="251" y="3"/>
                                </a:lnTo>
                                <a:lnTo>
                                  <a:pt x="295" y="0"/>
                                </a:lnTo>
                                <a:lnTo>
                                  <a:pt x="315" y="20"/>
                                </a:lnTo>
                                <a:lnTo>
                                  <a:pt x="346" y="35"/>
                                </a:lnTo>
                                <a:lnTo>
                                  <a:pt x="381" y="37"/>
                                </a:lnTo>
                                <a:lnTo>
                                  <a:pt x="390" y="54"/>
                                </a:lnTo>
                                <a:lnTo>
                                  <a:pt x="385" y="95"/>
                                </a:lnTo>
                                <a:lnTo>
                                  <a:pt x="378" y="121"/>
                                </a:lnTo>
                                <a:lnTo>
                                  <a:pt x="361" y="142"/>
                                </a:lnTo>
                                <a:lnTo>
                                  <a:pt x="336" y="168"/>
                                </a:lnTo>
                                <a:lnTo>
                                  <a:pt x="323" y="193"/>
                                </a:lnTo>
                                <a:lnTo>
                                  <a:pt x="305" y="208"/>
                                </a:lnTo>
                                <a:lnTo>
                                  <a:pt x="290" y="210"/>
                                </a:lnTo>
                                <a:lnTo>
                                  <a:pt x="268" y="189"/>
                                </a:lnTo>
                                <a:lnTo>
                                  <a:pt x="253" y="197"/>
                                </a:lnTo>
                                <a:lnTo>
                                  <a:pt x="231" y="198"/>
                                </a:lnTo>
                                <a:lnTo>
                                  <a:pt x="215" y="167"/>
                                </a:lnTo>
                                <a:lnTo>
                                  <a:pt x="205" y="172"/>
                                </a:lnTo>
                                <a:lnTo>
                                  <a:pt x="189" y="172"/>
                                </a:lnTo>
                                <a:lnTo>
                                  <a:pt x="182" y="155"/>
                                </a:lnTo>
                                <a:lnTo>
                                  <a:pt x="164" y="167"/>
                                </a:lnTo>
                                <a:lnTo>
                                  <a:pt x="147" y="177"/>
                                </a:lnTo>
                                <a:lnTo>
                                  <a:pt x="129" y="167"/>
                                </a:lnTo>
                                <a:lnTo>
                                  <a:pt x="123" y="151"/>
                                </a:lnTo>
                                <a:lnTo>
                                  <a:pt x="121" y="132"/>
                                </a:lnTo>
                                <a:lnTo>
                                  <a:pt x="90" y="136"/>
                                </a:lnTo>
                                <a:lnTo>
                                  <a:pt x="66" y="142"/>
                                </a:lnTo>
                                <a:lnTo>
                                  <a:pt x="60" y="129"/>
                                </a:lnTo>
                                <a:lnTo>
                                  <a:pt x="41" y="129"/>
                                </a:lnTo>
                                <a:lnTo>
                                  <a:pt x="12" y="109"/>
                                </a:lnTo>
                                <a:lnTo>
                                  <a:pt x="0" y="84"/>
                                </a:lnTo>
                                <a:lnTo>
                                  <a:pt x="6" y="74"/>
                                </a:lnTo>
                                <a:lnTo>
                                  <a:pt x="2" y="53"/>
                                </a:lnTo>
                                <a:lnTo>
                                  <a:pt x="25" y="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8040"/>
                          </a:solidFill>
                          <a:ln w="11113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grpSp>
                        <p:nvGrpSpPr>
                          <p:cNvPr id="37996" name="Group 108">
                            <a:extLst>
                              <a:ext uri="{FF2B5EF4-FFF2-40B4-BE49-F238E27FC236}">
                                <a16:creationId xmlns:a16="http://schemas.microsoft.com/office/drawing/2014/main" id="{D64416EC-FA56-0A96-E2AF-29E8425FE8DB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266" y="1606"/>
                            <a:ext cx="293" cy="159"/>
                            <a:chOff x="3266" y="1606"/>
                            <a:chExt cx="293" cy="159"/>
                          </a:xfrm>
                        </p:grpSpPr>
                        <p:sp>
                          <p:nvSpPr>
                            <p:cNvPr id="37997" name="Freeform 109">
                              <a:extLst>
                                <a:ext uri="{FF2B5EF4-FFF2-40B4-BE49-F238E27FC236}">
                                  <a16:creationId xmlns:a16="http://schemas.microsoft.com/office/drawing/2014/main" id="{A3528E35-1BC1-FDA8-423B-6DE75F7C6D4D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266" y="1655"/>
                              <a:ext cx="89" cy="45"/>
                            </a:xfrm>
                            <a:custGeom>
                              <a:avLst/>
                              <a:gdLst>
                                <a:gd name="T0" fmla="*/ 0 w 89"/>
                                <a:gd name="T1" fmla="*/ 45 h 45"/>
                                <a:gd name="T2" fmla="*/ 47 w 89"/>
                                <a:gd name="T3" fmla="*/ 33 h 45"/>
                                <a:gd name="T4" fmla="*/ 89 w 89"/>
                                <a:gd name="T5" fmla="*/ 0 h 45"/>
                                <a:gd name="T6" fmla="*/ 73 w 89"/>
                                <a:gd name="T7" fmla="*/ 25 h 45"/>
                                <a:gd name="T8" fmla="*/ 54 w 89"/>
                                <a:gd name="T9" fmla="*/ 41 h 45"/>
                                <a:gd name="T10" fmla="*/ 0 w 89"/>
                                <a:gd name="T11" fmla="*/ 45 h 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89" h="45">
                                  <a:moveTo>
                                    <a:pt x="0" y="45"/>
                                  </a:moveTo>
                                  <a:lnTo>
                                    <a:pt x="47" y="33"/>
                                  </a:lnTo>
                                  <a:lnTo>
                                    <a:pt x="89" y="0"/>
                                  </a:lnTo>
                                  <a:lnTo>
                                    <a:pt x="73" y="25"/>
                                  </a:lnTo>
                                  <a:lnTo>
                                    <a:pt x="54" y="41"/>
                                  </a:lnTo>
                                  <a:lnTo>
                                    <a:pt x="0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37998" name="Freeform 110">
                              <a:extLst>
                                <a:ext uri="{FF2B5EF4-FFF2-40B4-BE49-F238E27FC236}">
                                  <a16:creationId xmlns:a16="http://schemas.microsoft.com/office/drawing/2014/main" id="{DD6602D8-12B1-3D63-AD7E-52FEA2D77803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386" y="1606"/>
                              <a:ext cx="72" cy="127"/>
                            </a:xfrm>
                            <a:custGeom>
                              <a:avLst/>
                              <a:gdLst>
                                <a:gd name="T0" fmla="*/ 0 w 72"/>
                                <a:gd name="T1" fmla="*/ 127 h 127"/>
                                <a:gd name="T2" fmla="*/ 25 w 72"/>
                                <a:gd name="T3" fmla="*/ 83 h 127"/>
                                <a:gd name="T4" fmla="*/ 72 w 72"/>
                                <a:gd name="T5" fmla="*/ 0 h 127"/>
                                <a:gd name="T6" fmla="*/ 58 w 72"/>
                                <a:gd name="T7" fmla="*/ 46 h 127"/>
                                <a:gd name="T8" fmla="*/ 48 w 72"/>
                                <a:gd name="T9" fmla="*/ 86 h 127"/>
                                <a:gd name="T10" fmla="*/ 0 w 72"/>
                                <a:gd name="T11" fmla="*/ 127 h 1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72" h="127">
                                  <a:moveTo>
                                    <a:pt x="0" y="127"/>
                                  </a:moveTo>
                                  <a:lnTo>
                                    <a:pt x="25" y="83"/>
                                  </a:lnTo>
                                  <a:lnTo>
                                    <a:pt x="72" y="0"/>
                                  </a:lnTo>
                                  <a:lnTo>
                                    <a:pt x="58" y="46"/>
                                  </a:lnTo>
                                  <a:lnTo>
                                    <a:pt x="48" y="86"/>
                                  </a:lnTo>
                                  <a:lnTo>
                                    <a:pt x="0" y="12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37999" name="Freeform 111">
                              <a:extLst>
                                <a:ext uri="{FF2B5EF4-FFF2-40B4-BE49-F238E27FC236}">
                                  <a16:creationId xmlns:a16="http://schemas.microsoft.com/office/drawing/2014/main" id="{005D14F5-C52B-119E-6424-D45B638FE462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470" y="1609"/>
                              <a:ext cx="53" cy="156"/>
                            </a:xfrm>
                            <a:custGeom>
                              <a:avLst/>
                              <a:gdLst>
                                <a:gd name="T0" fmla="*/ 0 w 53"/>
                                <a:gd name="T1" fmla="*/ 156 h 156"/>
                                <a:gd name="T2" fmla="*/ 39 w 53"/>
                                <a:gd name="T3" fmla="*/ 122 h 156"/>
                                <a:gd name="T4" fmla="*/ 37 w 53"/>
                                <a:gd name="T5" fmla="*/ 48 h 156"/>
                                <a:gd name="T6" fmla="*/ 12 w 53"/>
                                <a:gd name="T7" fmla="*/ 0 h 156"/>
                                <a:gd name="T8" fmla="*/ 43 w 53"/>
                                <a:gd name="T9" fmla="*/ 46 h 156"/>
                                <a:gd name="T10" fmla="*/ 53 w 53"/>
                                <a:gd name="T11" fmla="*/ 94 h 156"/>
                                <a:gd name="T12" fmla="*/ 51 w 53"/>
                                <a:gd name="T13" fmla="*/ 135 h 156"/>
                                <a:gd name="T14" fmla="*/ 0 w 53"/>
                                <a:gd name="T15" fmla="*/ 156 h 15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53" h="156">
                                  <a:moveTo>
                                    <a:pt x="0" y="156"/>
                                  </a:moveTo>
                                  <a:lnTo>
                                    <a:pt x="39" y="122"/>
                                  </a:lnTo>
                                  <a:lnTo>
                                    <a:pt x="37" y="48"/>
                                  </a:lnTo>
                                  <a:lnTo>
                                    <a:pt x="12" y="0"/>
                                  </a:lnTo>
                                  <a:lnTo>
                                    <a:pt x="43" y="46"/>
                                  </a:lnTo>
                                  <a:lnTo>
                                    <a:pt x="53" y="94"/>
                                  </a:lnTo>
                                  <a:lnTo>
                                    <a:pt x="51" y="135"/>
                                  </a:lnTo>
                                  <a:lnTo>
                                    <a:pt x="0" y="15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804000"/>
                            </a:solidFill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38000" name="Freeform 112">
                              <a:extLst>
                                <a:ext uri="{FF2B5EF4-FFF2-40B4-BE49-F238E27FC236}">
                                  <a16:creationId xmlns:a16="http://schemas.microsoft.com/office/drawing/2014/main" id="{91A054FC-DFFF-8438-7423-4B5E168A291D}"/>
                                </a:ext>
                              </a:extLst>
                            </p:cNvPr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3544" y="1657"/>
                              <a:ext cx="15" cy="60"/>
                            </a:xfrm>
                            <a:custGeom>
                              <a:avLst/>
                              <a:gdLst>
                                <a:gd name="T0" fmla="*/ 0 w 15"/>
                                <a:gd name="T1" fmla="*/ 0 h 60"/>
                                <a:gd name="T2" fmla="*/ 15 w 15"/>
                                <a:gd name="T3" fmla="*/ 41 h 60"/>
                                <a:gd name="T4" fmla="*/ 10 w 15"/>
                                <a:gd name="T5" fmla="*/ 60 h 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5" h="60">
                                  <a:moveTo>
                                    <a:pt x="0" y="0"/>
                                  </a:moveTo>
                                  <a:lnTo>
                                    <a:pt x="15" y="41"/>
                                  </a:lnTo>
                                  <a:lnTo>
                                    <a:pt x="10" y="60"/>
                                  </a:lnTo>
                                </a:path>
                              </a:pathLst>
                            </a:custGeom>
                            <a:noFill/>
                            <a:ln w="11113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</p:grpSp>
                  </p:grpSp>
                </p:grpSp>
              </p:grpSp>
              <p:grpSp>
                <p:nvGrpSpPr>
                  <p:cNvPr id="38001" name="Group 113">
                    <a:extLst>
                      <a:ext uri="{FF2B5EF4-FFF2-40B4-BE49-F238E27FC236}">
                        <a16:creationId xmlns:a16="http://schemas.microsoft.com/office/drawing/2014/main" id="{448A8F98-8AB9-590E-46E1-EF6B8B1A5AF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82" y="1180"/>
                    <a:ext cx="241" cy="349"/>
                    <a:chOff x="3482" y="1180"/>
                    <a:chExt cx="241" cy="349"/>
                  </a:xfrm>
                </p:grpSpPr>
                <p:sp>
                  <p:nvSpPr>
                    <p:cNvPr id="38002" name="Freeform 114">
                      <a:extLst>
                        <a:ext uri="{FF2B5EF4-FFF2-40B4-BE49-F238E27FC236}">
                          <a16:creationId xmlns:a16="http://schemas.microsoft.com/office/drawing/2014/main" id="{B125AB44-F638-BA27-D442-DB48EF07AFB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482" y="1259"/>
                      <a:ext cx="214" cy="270"/>
                    </a:xfrm>
                    <a:custGeom>
                      <a:avLst/>
                      <a:gdLst>
                        <a:gd name="T0" fmla="*/ 12 w 214"/>
                        <a:gd name="T1" fmla="*/ 114 h 270"/>
                        <a:gd name="T2" fmla="*/ 35 w 214"/>
                        <a:gd name="T3" fmla="*/ 62 h 270"/>
                        <a:gd name="T4" fmla="*/ 52 w 214"/>
                        <a:gd name="T5" fmla="*/ 43 h 270"/>
                        <a:gd name="T6" fmla="*/ 75 w 214"/>
                        <a:gd name="T7" fmla="*/ 14 h 270"/>
                        <a:gd name="T8" fmla="*/ 113 w 214"/>
                        <a:gd name="T9" fmla="*/ 0 h 270"/>
                        <a:gd name="T10" fmla="*/ 146 w 214"/>
                        <a:gd name="T11" fmla="*/ 5 h 270"/>
                        <a:gd name="T12" fmla="*/ 172 w 214"/>
                        <a:gd name="T13" fmla="*/ 21 h 270"/>
                        <a:gd name="T14" fmla="*/ 196 w 214"/>
                        <a:gd name="T15" fmla="*/ 51 h 270"/>
                        <a:gd name="T16" fmla="*/ 213 w 214"/>
                        <a:gd name="T17" fmla="*/ 100 h 270"/>
                        <a:gd name="T18" fmla="*/ 214 w 214"/>
                        <a:gd name="T19" fmla="*/ 137 h 270"/>
                        <a:gd name="T20" fmla="*/ 202 w 214"/>
                        <a:gd name="T21" fmla="*/ 174 h 270"/>
                        <a:gd name="T22" fmla="*/ 180 w 214"/>
                        <a:gd name="T23" fmla="*/ 208 h 270"/>
                        <a:gd name="T24" fmla="*/ 159 w 214"/>
                        <a:gd name="T25" fmla="*/ 234 h 270"/>
                        <a:gd name="T26" fmla="*/ 121 w 214"/>
                        <a:gd name="T27" fmla="*/ 263 h 270"/>
                        <a:gd name="T28" fmla="*/ 78 w 214"/>
                        <a:gd name="T29" fmla="*/ 270 h 270"/>
                        <a:gd name="T30" fmla="*/ 38 w 214"/>
                        <a:gd name="T31" fmla="*/ 260 h 270"/>
                        <a:gd name="T32" fmla="*/ 6 w 214"/>
                        <a:gd name="T33" fmla="*/ 228 h 270"/>
                        <a:gd name="T34" fmla="*/ 0 w 214"/>
                        <a:gd name="T35" fmla="*/ 185 h 270"/>
                        <a:gd name="T36" fmla="*/ 12 w 214"/>
                        <a:gd name="T37" fmla="*/ 114 h 2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214" h="270">
                          <a:moveTo>
                            <a:pt x="12" y="114"/>
                          </a:moveTo>
                          <a:lnTo>
                            <a:pt x="35" y="62"/>
                          </a:lnTo>
                          <a:lnTo>
                            <a:pt x="52" y="43"/>
                          </a:lnTo>
                          <a:lnTo>
                            <a:pt x="75" y="14"/>
                          </a:lnTo>
                          <a:lnTo>
                            <a:pt x="113" y="0"/>
                          </a:lnTo>
                          <a:lnTo>
                            <a:pt x="146" y="5"/>
                          </a:lnTo>
                          <a:lnTo>
                            <a:pt x="172" y="21"/>
                          </a:lnTo>
                          <a:lnTo>
                            <a:pt x="196" y="51"/>
                          </a:lnTo>
                          <a:lnTo>
                            <a:pt x="213" y="100"/>
                          </a:lnTo>
                          <a:lnTo>
                            <a:pt x="214" y="137"/>
                          </a:lnTo>
                          <a:lnTo>
                            <a:pt x="202" y="174"/>
                          </a:lnTo>
                          <a:lnTo>
                            <a:pt x="180" y="208"/>
                          </a:lnTo>
                          <a:lnTo>
                            <a:pt x="159" y="234"/>
                          </a:lnTo>
                          <a:lnTo>
                            <a:pt x="121" y="263"/>
                          </a:lnTo>
                          <a:lnTo>
                            <a:pt x="78" y="270"/>
                          </a:lnTo>
                          <a:lnTo>
                            <a:pt x="38" y="260"/>
                          </a:lnTo>
                          <a:lnTo>
                            <a:pt x="6" y="228"/>
                          </a:lnTo>
                          <a:lnTo>
                            <a:pt x="0" y="185"/>
                          </a:lnTo>
                          <a:lnTo>
                            <a:pt x="12" y="114"/>
                          </a:lnTo>
                          <a:close/>
                        </a:path>
                      </a:pathLst>
                    </a:custGeom>
                    <a:solidFill>
                      <a:srgbClr val="F0F0F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03" name="Oval 115">
                      <a:extLst>
                        <a:ext uri="{FF2B5EF4-FFF2-40B4-BE49-F238E27FC236}">
                          <a16:creationId xmlns:a16="http://schemas.microsoft.com/office/drawing/2014/main" id="{C76927C8-43A8-8CB6-CAE2-4D7875BCE75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77" y="1337"/>
                      <a:ext cx="62" cy="67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04" name="Freeform 116">
                      <a:extLst>
                        <a:ext uri="{FF2B5EF4-FFF2-40B4-BE49-F238E27FC236}">
                          <a16:creationId xmlns:a16="http://schemas.microsoft.com/office/drawing/2014/main" id="{F74A5AD3-AF9E-E25A-E950-6191B9B81FB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513" y="1180"/>
                      <a:ext cx="210" cy="171"/>
                    </a:xfrm>
                    <a:custGeom>
                      <a:avLst/>
                      <a:gdLst>
                        <a:gd name="T0" fmla="*/ 208 w 210"/>
                        <a:gd name="T1" fmla="*/ 117 h 171"/>
                        <a:gd name="T2" fmla="*/ 203 w 210"/>
                        <a:gd name="T3" fmla="*/ 103 h 171"/>
                        <a:gd name="T4" fmla="*/ 53 w 210"/>
                        <a:gd name="T5" fmla="*/ 1 h 171"/>
                        <a:gd name="T6" fmla="*/ 39 w 210"/>
                        <a:gd name="T7" fmla="*/ 0 h 171"/>
                        <a:gd name="T8" fmla="*/ 24 w 210"/>
                        <a:gd name="T9" fmla="*/ 6 h 171"/>
                        <a:gd name="T10" fmla="*/ 10 w 210"/>
                        <a:gd name="T11" fmla="*/ 17 h 171"/>
                        <a:gd name="T12" fmla="*/ 0 w 210"/>
                        <a:gd name="T13" fmla="*/ 36 h 171"/>
                        <a:gd name="T14" fmla="*/ 2 w 210"/>
                        <a:gd name="T15" fmla="*/ 52 h 171"/>
                        <a:gd name="T16" fmla="*/ 7 w 210"/>
                        <a:gd name="T17" fmla="*/ 69 h 171"/>
                        <a:gd name="T18" fmla="*/ 16 w 210"/>
                        <a:gd name="T19" fmla="*/ 79 h 171"/>
                        <a:gd name="T20" fmla="*/ 30 w 210"/>
                        <a:gd name="T21" fmla="*/ 87 h 171"/>
                        <a:gd name="T22" fmla="*/ 142 w 210"/>
                        <a:gd name="T23" fmla="*/ 164 h 171"/>
                        <a:gd name="T24" fmla="*/ 152 w 210"/>
                        <a:gd name="T25" fmla="*/ 169 h 171"/>
                        <a:gd name="T26" fmla="*/ 165 w 210"/>
                        <a:gd name="T27" fmla="*/ 171 h 171"/>
                        <a:gd name="T28" fmla="*/ 181 w 210"/>
                        <a:gd name="T29" fmla="*/ 169 h 171"/>
                        <a:gd name="T30" fmla="*/ 195 w 210"/>
                        <a:gd name="T31" fmla="*/ 159 h 171"/>
                        <a:gd name="T32" fmla="*/ 206 w 210"/>
                        <a:gd name="T33" fmla="*/ 145 h 171"/>
                        <a:gd name="T34" fmla="*/ 210 w 210"/>
                        <a:gd name="T35" fmla="*/ 129 h 171"/>
                        <a:gd name="T36" fmla="*/ 208 w 210"/>
                        <a:gd name="T37" fmla="*/ 117 h 1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210" h="171">
                          <a:moveTo>
                            <a:pt x="208" y="117"/>
                          </a:moveTo>
                          <a:lnTo>
                            <a:pt x="203" y="103"/>
                          </a:lnTo>
                          <a:lnTo>
                            <a:pt x="53" y="1"/>
                          </a:lnTo>
                          <a:lnTo>
                            <a:pt x="39" y="0"/>
                          </a:lnTo>
                          <a:lnTo>
                            <a:pt x="24" y="6"/>
                          </a:lnTo>
                          <a:lnTo>
                            <a:pt x="10" y="17"/>
                          </a:lnTo>
                          <a:lnTo>
                            <a:pt x="0" y="36"/>
                          </a:lnTo>
                          <a:lnTo>
                            <a:pt x="2" y="52"/>
                          </a:lnTo>
                          <a:lnTo>
                            <a:pt x="7" y="69"/>
                          </a:lnTo>
                          <a:lnTo>
                            <a:pt x="16" y="79"/>
                          </a:lnTo>
                          <a:lnTo>
                            <a:pt x="30" y="87"/>
                          </a:lnTo>
                          <a:lnTo>
                            <a:pt x="142" y="164"/>
                          </a:lnTo>
                          <a:lnTo>
                            <a:pt x="152" y="169"/>
                          </a:lnTo>
                          <a:lnTo>
                            <a:pt x="165" y="171"/>
                          </a:lnTo>
                          <a:lnTo>
                            <a:pt x="181" y="169"/>
                          </a:lnTo>
                          <a:lnTo>
                            <a:pt x="195" y="159"/>
                          </a:lnTo>
                          <a:lnTo>
                            <a:pt x="206" y="145"/>
                          </a:lnTo>
                          <a:lnTo>
                            <a:pt x="210" y="129"/>
                          </a:lnTo>
                          <a:lnTo>
                            <a:pt x="208" y="117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38005" name="Group 117">
                  <a:extLst>
                    <a:ext uri="{FF2B5EF4-FFF2-40B4-BE49-F238E27FC236}">
                      <a16:creationId xmlns:a16="http://schemas.microsoft.com/office/drawing/2014/main" id="{31D9F44C-11D1-ADE5-C394-C739D81181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24" y="1181"/>
                  <a:ext cx="490" cy="444"/>
                  <a:chOff x="3224" y="1181"/>
                  <a:chExt cx="490" cy="444"/>
                </a:xfrm>
              </p:grpSpPr>
              <p:sp>
                <p:nvSpPr>
                  <p:cNvPr id="38006" name="Freeform 118">
                    <a:extLst>
                      <a:ext uri="{FF2B5EF4-FFF2-40B4-BE49-F238E27FC236}">
                        <a16:creationId xmlns:a16="http://schemas.microsoft.com/office/drawing/2014/main" id="{85D715D7-5618-D539-E7FC-3CADBC0662B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86" y="1274"/>
                    <a:ext cx="328" cy="351"/>
                  </a:xfrm>
                  <a:custGeom>
                    <a:avLst/>
                    <a:gdLst>
                      <a:gd name="T0" fmla="*/ 119 w 328"/>
                      <a:gd name="T1" fmla="*/ 0 h 351"/>
                      <a:gd name="T2" fmla="*/ 175 w 328"/>
                      <a:gd name="T3" fmla="*/ 40 h 351"/>
                      <a:gd name="T4" fmla="*/ 246 w 328"/>
                      <a:gd name="T5" fmla="*/ 115 h 351"/>
                      <a:gd name="T6" fmla="*/ 280 w 328"/>
                      <a:gd name="T7" fmla="*/ 158 h 351"/>
                      <a:gd name="T8" fmla="*/ 303 w 328"/>
                      <a:gd name="T9" fmla="*/ 191 h 351"/>
                      <a:gd name="T10" fmla="*/ 322 w 328"/>
                      <a:gd name="T11" fmla="*/ 225 h 351"/>
                      <a:gd name="T12" fmla="*/ 328 w 328"/>
                      <a:gd name="T13" fmla="*/ 263 h 351"/>
                      <a:gd name="T14" fmla="*/ 328 w 328"/>
                      <a:gd name="T15" fmla="*/ 297 h 351"/>
                      <a:gd name="T16" fmla="*/ 312 w 328"/>
                      <a:gd name="T17" fmla="*/ 327 h 351"/>
                      <a:gd name="T18" fmla="*/ 290 w 328"/>
                      <a:gd name="T19" fmla="*/ 345 h 351"/>
                      <a:gd name="T20" fmla="*/ 239 w 328"/>
                      <a:gd name="T21" fmla="*/ 351 h 351"/>
                      <a:gd name="T22" fmla="*/ 174 w 328"/>
                      <a:gd name="T23" fmla="*/ 333 h 351"/>
                      <a:gd name="T24" fmla="*/ 115 w 328"/>
                      <a:gd name="T25" fmla="*/ 314 h 351"/>
                      <a:gd name="T26" fmla="*/ 84 w 328"/>
                      <a:gd name="T27" fmla="*/ 292 h 351"/>
                      <a:gd name="T28" fmla="*/ 37 w 328"/>
                      <a:gd name="T29" fmla="*/ 258 h 351"/>
                      <a:gd name="T30" fmla="*/ 0 w 328"/>
                      <a:gd name="T31" fmla="*/ 197 h 351"/>
                      <a:gd name="T32" fmla="*/ 28 w 328"/>
                      <a:gd name="T33" fmla="*/ 187 h 351"/>
                      <a:gd name="T34" fmla="*/ 59 w 328"/>
                      <a:gd name="T35" fmla="*/ 78 h 351"/>
                      <a:gd name="T36" fmla="*/ 119 w 328"/>
                      <a:gd name="T37" fmla="*/ 0 h 3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328" h="351">
                        <a:moveTo>
                          <a:pt x="119" y="0"/>
                        </a:moveTo>
                        <a:lnTo>
                          <a:pt x="175" y="40"/>
                        </a:lnTo>
                        <a:lnTo>
                          <a:pt x="246" y="115"/>
                        </a:lnTo>
                        <a:lnTo>
                          <a:pt x="280" y="158"/>
                        </a:lnTo>
                        <a:lnTo>
                          <a:pt x="303" y="191"/>
                        </a:lnTo>
                        <a:lnTo>
                          <a:pt x="322" y="225"/>
                        </a:lnTo>
                        <a:lnTo>
                          <a:pt x="328" y="263"/>
                        </a:lnTo>
                        <a:lnTo>
                          <a:pt x="328" y="297"/>
                        </a:lnTo>
                        <a:lnTo>
                          <a:pt x="312" y="327"/>
                        </a:lnTo>
                        <a:lnTo>
                          <a:pt x="290" y="345"/>
                        </a:lnTo>
                        <a:lnTo>
                          <a:pt x="239" y="351"/>
                        </a:lnTo>
                        <a:lnTo>
                          <a:pt x="174" y="333"/>
                        </a:lnTo>
                        <a:lnTo>
                          <a:pt x="115" y="314"/>
                        </a:lnTo>
                        <a:lnTo>
                          <a:pt x="84" y="292"/>
                        </a:lnTo>
                        <a:lnTo>
                          <a:pt x="37" y="258"/>
                        </a:lnTo>
                        <a:lnTo>
                          <a:pt x="0" y="197"/>
                        </a:lnTo>
                        <a:lnTo>
                          <a:pt x="28" y="187"/>
                        </a:lnTo>
                        <a:lnTo>
                          <a:pt x="59" y="78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111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8007" name="Group 119">
                    <a:extLst>
                      <a:ext uri="{FF2B5EF4-FFF2-40B4-BE49-F238E27FC236}">
                        <a16:creationId xmlns:a16="http://schemas.microsoft.com/office/drawing/2014/main" id="{C17B25BB-4B81-F156-DCED-9E15A273A2C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24" y="1181"/>
                    <a:ext cx="303" cy="315"/>
                    <a:chOff x="3224" y="1181"/>
                    <a:chExt cx="303" cy="315"/>
                  </a:xfrm>
                </p:grpSpPr>
                <p:sp>
                  <p:nvSpPr>
                    <p:cNvPr id="38008" name="Freeform 120">
                      <a:extLst>
                        <a:ext uri="{FF2B5EF4-FFF2-40B4-BE49-F238E27FC236}">
                          <a16:creationId xmlns:a16="http://schemas.microsoft.com/office/drawing/2014/main" id="{41BB4BA8-90F5-E966-AF77-3714BFCF928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264" y="1246"/>
                      <a:ext cx="215" cy="250"/>
                    </a:xfrm>
                    <a:custGeom>
                      <a:avLst/>
                      <a:gdLst>
                        <a:gd name="T0" fmla="*/ 15 w 215"/>
                        <a:gd name="T1" fmla="*/ 96 h 250"/>
                        <a:gd name="T2" fmla="*/ 34 w 215"/>
                        <a:gd name="T3" fmla="*/ 54 h 250"/>
                        <a:gd name="T4" fmla="*/ 55 w 215"/>
                        <a:gd name="T5" fmla="*/ 30 h 250"/>
                        <a:gd name="T6" fmla="*/ 84 w 215"/>
                        <a:gd name="T7" fmla="*/ 11 h 250"/>
                        <a:gd name="T8" fmla="*/ 127 w 215"/>
                        <a:gd name="T9" fmla="*/ 0 h 250"/>
                        <a:gd name="T10" fmla="*/ 166 w 215"/>
                        <a:gd name="T11" fmla="*/ 3 h 250"/>
                        <a:gd name="T12" fmla="*/ 190 w 215"/>
                        <a:gd name="T13" fmla="*/ 12 h 250"/>
                        <a:gd name="T14" fmla="*/ 203 w 215"/>
                        <a:gd name="T15" fmla="*/ 34 h 250"/>
                        <a:gd name="T16" fmla="*/ 215 w 215"/>
                        <a:gd name="T17" fmla="*/ 67 h 250"/>
                        <a:gd name="T18" fmla="*/ 212 w 215"/>
                        <a:gd name="T19" fmla="*/ 113 h 250"/>
                        <a:gd name="T20" fmla="*/ 203 w 215"/>
                        <a:gd name="T21" fmla="*/ 154 h 250"/>
                        <a:gd name="T22" fmla="*/ 186 w 215"/>
                        <a:gd name="T23" fmla="*/ 191 h 250"/>
                        <a:gd name="T24" fmla="*/ 159 w 215"/>
                        <a:gd name="T25" fmla="*/ 226 h 250"/>
                        <a:gd name="T26" fmla="*/ 114 w 215"/>
                        <a:gd name="T27" fmla="*/ 250 h 250"/>
                        <a:gd name="T28" fmla="*/ 61 w 215"/>
                        <a:gd name="T29" fmla="*/ 245 h 250"/>
                        <a:gd name="T30" fmla="*/ 26 w 215"/>
                        <a:gd name="T31" fmla="*/ 229 h 250"/>
                        <a:gd name="T32" fmla="*/ 0 w 215"/>
                        <a:gd name="T33" fmla="*/ 191 h 250"/>
                        <a:gd name="T34" fmla="*/ 2 w 215"/>
                        <a:gd name="T35" fmla="*/ 142 h 250"/>
                        <a:gd name="T36" fmla="*/ 15 w 215"/>
                        <a:gd name="T37" fmla="*/ 96 h 2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215" h="250">
                          <a:moveTo>
                            <a:pt x="15" y="96"/>
                          </a:moveTo>
                          <a:lnTo>
                            <a:pt x="34" y="54"/>
                          </a:lnTo>
                          <a:lnTo>
                            <a:pt x="55" y="30"/>
                          </a:lnTo>
                          <a:lnTo>
                            <a:pt x="84" y="11"/>
                          </a:lnTo>
                          <a:lnTo>
                            <a:pt x="127" y="0"/>
                          </a:lnTo>
                          <a:lnTo>
                            <a:pt x="166" y="3"/>
                          </a:lnTo>
                          <a:lnTo>
                            <a:pt x="190" y="12"/>
                          </a:lnTo>
                          <a:lnTo>
                            <a:pt x="203" y="34"/>
                          </a:lnTo>
                          <a:lnTo>
                            <a:pt x="215" y="67"/>
                          </a:lnTo>
                          <a:lnTo>
                            <a:pt x="212" y="113"/>
                          </a:lnTo>
                          <a:lnTo>
                            <a:pt x="203" y="154"/>
                          </a:lnTo>
                          <a:lnTo>
                            <a:pt x="186" y="191"/>
                          </a:lnTo>
                          <a:lnTo>
                            <a:pt x="159" y="226"/>
                          </a:lnTo>
                          <a:lnTo>
                            <a:pt x="114" y="250"/>
                          </a:lnTo>
                          <a:lnTo>
                            <a:pt x="61" y="245"/>
                          </a:lnTo>
                          <a:lnTo>
                            <a:pt x="26" y="229"/>
                          </a:lnTo>
                          <a:lnTo>
                            <a:pt x="0" y="191"/>
                          </a:lnTo>
                          <a:lnTo>
                            <a:pt x="2" y="142"/>
                          </a:lnTo>
                          <a:lnTo>
                            <a:pt x="15" y="96"/>
                          </a:lnTo>
                          <a:close/>
                        </a:path>
                      </a:pathLst>
                    </a:custGeom>
                    <a:solidFill>
                      <a:srgbClr val="F0F0F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09" name="Oval 121">
                      <a:extLst>
                        <a:ext uri="{FF2B5EF4-FFF2-40B4-BE49-F238E27FC236}">
                          <a16:creationId xmlns:a16="http://schemas.microsoft.com/office/drawing/2014/main" id="{DF4EE6FC-E554-F0D2-6F92-2E15D7DB3E8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05" y="1386"/>
                      <a:ext cx="61" cy="69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10" name="Freeform 122">
                      <a:extLst>
                        <a:ext uri="{FF2B5EF4-FFF2-40B4-BE49-F238E27FC236}">
                          <a16:creationId xmlns:a16="http://schemas.microsoft.com/office/drawing/2014/main" id="{F1951BA0-8065-DEE0-E168-D8D350C88E9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224" y="1181"/>
                      <a:ext cx="303" cy="169"/>
                    </a:xfrm>
                    <a:custGeom>
                      <a:avLst/>
                      <a:gdLst>
                        <a:gd name="T0" fmla="*/ 9 w 303"/>
                        <a:gd name="T1" fmla="*/ 99 h 169"/>
                        <a:gd name="T2" fmla="*/ 24 w 303"/>
                        <a:gd name="T3" fmla="*/ 89 h 169"/>
                        <a:gd name="T4" fmla="*/ 249 w 303"/>
                        <a:gd name="T5" fmla="*/ 1 h 169"/>
                        <a:gd name="T6" fmla="*/ 264 w 303"/>
                        <a:gd name="T7" fmla="*/ 0 h 169"/>
                        <a:gd name="T8" fmla="*/ 278 w 303"/>
                        <a:gd name="T9" fmla="*/ 6 h 169"/>
                        <a:gd name="T10" fmla="*/ 293 w 303"/>
                        <a:gd name="T11" fmla="*/ 17 h 169"/>
                        <a:gd name="T12" fmla="*/ 303 w 303"/>
                        <a:gd name="T13" fmla="*/ 36 h 169"/>
                        <a:gd name="T14" fmla="*/ 301 w 303"/>
                        <a:gd name="T15" fmla="*/ 52 h 169"/>
                        <a:gd name="T16" fmla="*/ 296 w 303"/>
                        <a:gd name="T17" fmla="*/ 69 h 169"/>
                        <a:gd name="T18" fmla="*/ 287 w 303"/>
                        <a:gd name="T19" fmla="*/ 79 h 169"/>
                        <a:gd name="T20" fmla="*/ 273 w 303"/>
                        <a:gd name="T21" fmla="*/ 87 h 169"/>
                        <a:gd name="T22" fmla="*/ 57 w 303"/>
                        <a:gd name="T23" fmla="*/ 168 h 169"/>
                        <a:gd name="T24" fmla="*/ 44 w 303"/>
                        <a:gd name="T25" fmla="*/ 169 h 169"/>
                        <a:gd name="T26" fmla="*/ 30 w 303"/>
                        <a:gd name="T27" fmla="*/ 165 h 169"/>
                        <a:gd name="T28" fmla="*/ 18 w 303"/>
                        <a:gd name="T29" fmla="*/ 158 h 169"/>
                        <a:gd name="T30" fmla="*/ 6 w 303"/>
                        <a:gd name="T31" fmla="*/ 148 h 169"/>
                        <a:gd name="T32" fmla="*/ 0 w 303"/>
                        <a:gd name="T33" fmla="*/ 133 h 169"/>
                        <a:gd name="T34" fmla="*/ 2 w 303"/>
                        <a:gd name="T35" fmla="*/ 114 h 169"/>
                        <a:gd name="T36" fmla="*/ 9 w 303"/>
                        <a:gd name="T37" fmla="*/ 99 h 1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303" h="169">
                          <a:moveTo>
                            <a:pt x="9" y="99"/>
                          </a:moveTo>
                          <a:lnTo>
                            <a:pt x="24" y="89"/>
                          </a:lnTo>
                          <a:lnTo>
                            <a:pt x="249" y="1"/>
                          </a:lnTo>
                          <a:lnTo>
                            <a:pt x="264" y="0"/>
                          </a:lnTo>
                          <a:lnTo>
                            <a:pt x="278" y="6"/>
                          </a:lnTo>
                          <a:lnTo>
                            <a:pt x="293" y="17"/>
                          </a:lnTo>
                          <a:lnTo>
                            <a:pt x="303" y="36"/>
                          </a:lnTo>
                          <a:lnTo>
                            <a:pt x="301" y="52"/>
                          </a:lnTo>
                          <a:lnTo>
                            <a:pt x="296" y="69"/>
                          </a:lnTo>
                          <a:lnTo>
                            <a:pt x="287" y="79"/>
                          </a:lnTo>
                          <a:lnTo>
                            <a:pt x="273" y="87"/>
                          </a:lnTo>
                          <a:lnTo>
                            <a:pt x="57" y="168"/>
                          </a:lnTo>
                          <a:lnTo>
                            <a:pt x="44" y="169"/>
                          </a:lnTo>
                          <a:lnTo>
                            <a:pt x="30" y="165"/>
                          </a:lnTo>
                          <a:lnTo>
                            <a:pt x="18" y="158"/>
                          </a:lnTo>
                          <a:lnTo>
                            <a:pt x="6" y="148"/>
                          </a:lnTo>
                          <a:lnTo>
                            <a:pt x="0" y="133"/>
                          </a:lnTo>
                          <a:lnTo>
                            <a:pt x="2" y="114"/>
                          </a:lnTo>
                          <a:lnTo>
                            <a:pt x="9" y="99"/>
                          </a:lnTo>
                          <a:close/>
                        </a:path>
                      </a:pathLst>
                    </a:custGeom>
                    <a:solidFill>
                      <a:srgbClr val="C0804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8011" name="Group 123">
                <a:extLst>
                  <a:ext uri="{FF2B5EF4-FFF2-40B4-BE49-F238E27FC236}">
                    <a16:creationId xmlns:a16="http://schemas.microsoft.com/office/drawing/2014/main" id="{FEEA7A14-490B-A2AA-2391-EF9B81EC64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01" y="1361"/>
                <a:ext cx="1499" cy="1503"/>
                <a:chOff x="1401" y="1361"/>
                <a:chExt cx="1499" cy="1503"/>
              </a:xfrm>
            </p:grpSpPr>
            <p:grpSp>
              <p:nvGrpSpPr>
                <p:cNvPr id="38012" name="Group 124">
                  <a:extLst>
                    <a:ext uri="{FF2B5EF4-FFF2-40B4-BE49-F238E27FC236}">
                      <a16:creationId xmlns:a16="http://schemas.microsoft.com/office/drawing/2014/main" id="{D6B1A854-F30C-9225-506E-A6C1A4267A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80" y="1875"/>
                  <a:ext cx="1320" cy="935"/>
                  <a:chOff x="1580" y="1875"/>
                  <a:chExt cx="1320" cy="935"/>
                </a:xfrm>
              </p:grpSpPr>
              <p:sp>
                <p:nvSpPr>
                  <p:cNvPr id="38013" name="Freeform 125">
                    <a:extLst>
                      <a:ext uri="{FF2B5EF4-FFF2-40B4-BE49-F238E27FC236}">
                        <a16:creationId xmlns:a16="http://schemas.microsoft.com/office/drawing/2014/main" id="{74AC3A54-72F1-5485-AECD-A7B41E3CA8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80" y="1875"/>
                    <a:ext cx="1320" cy="706"/>
                  </a:xfrm>
                  <a:custGeom>
                    <a:avLst/>
                    <a:gdLst>
                      <a:gd name="T0" fmla="*/ 0 w 1320"/>
                      <a:gd name="T1" fmla="*/ 313 h 706"/>
                      <a:gd name="T2" fmla="*/ 104 w 1320"/>
                      <a:gd name="T3" fmla="*/ 313 h 706"/>
                      <a:gd name="T4" fmla="*/ 163 w 1320"/>
                      <a:gd name="T5" fmla="*/ 360 h 706"/>
                      <a:gd name="T6" fmla="*/ 202 w 1320"/>
                      <a:gd name="T7" fmla="*/ 405 h 706"/>
                      <a:gd name="T8" fmla="*/ 285 w 1320"/>
                      <a:gd name="T9" fmla="*/ 431 h 706"/>
                      <a:gd name="T10" fmla="*/ 344 w 1320"/>
                      <a:gd name="T11" fmla="*/ 508 h 706"/>
                      <a:gd name="T12" fmla="*/ 437 w 1320"/>
                      <a:gd name="T13" fmla="*/ 547 h 706"/>
                      <a:gd name="T14" fmla="*/ 553 w 1320"/>
                      <a:gd name="T15" fmla="*/ 626 h 706"/>
                      <a:gd name="T16" fmla="*/ 695 w 1320"/>
                      <a:gd name="T17" fmla="*/ 666 h 706"/>
                      <a:gd name="T18" fmla="*/ 884 w 1320"/>
                      <a:gd name="T19" fmla="*/ 699 h 706"/>
                      <a:gd name="T20" fmla="*/ 1069 w 1320"/>
                      <a:gd name="T21" fmla="*/ 706 h 706"/>
                      <a:gd name="T22" fmla="*/ 1234 w 1320"/>
                      <a:gd name="T23" fmla="*/ 627 h 706"/>
                      <a:gd name="T24" fmla="*/ 1320 w 1320"/>
                      <a:gd name="T25" fmla="*/ 508 h 706"/>
                      <a:gd name="T26" fmla="*/ 1132 w 1320"/>
                      <a:gd name="T27" fmla="*/ 0 h 706"/>
                      <a:gd name="T28" fmla="*/ 1054 w 1320"/>
                      <a:gd name="T29" fmla="*/ 0 h 706"/>
                      <a:gd name="T30" fmla="*/ 949 w 1320"/>
                      <a:gd name="T31" fmla="*/ 58 h 706"/>
                      <a:gd name="T32" fmla="*/ 741 w 1320"/>
                      <a:gd name="T33" fmla="*/ 262 h 706"/>
                      <a:gd name="T34" fmla="*/ 650 w 1320"/>
                      <a:gd name="T35" fmla="*/ 242 h 706"/>
                      <a:gd name="T36" fmla="*/ 475 w 1320"/>
                      <a:gd name="T37" fmla="*/ 203 h 706"/>
                      <a:gd name="T38" fmla="*/ 370 w 1320"/>
                      <a:gd name="T39" fmla="*/ 157 h 706"/>
                      <a:gd name="T40" fmla="*/ 213 w 1320"/>
                      <a:gd name="T41" fmla="*/ 65 h 706"/>
                      <a:gd name="T42" fmla="*/ 169 w 1320"/>
                      <a:gd name="T43" fmla="*/ 65 h 706"/>
                      <a:gd name="T44" fmla="*/ 58 w 1320"/>
                      <a:gd name="T45" fmla="*/ 99 h 706"/>
                      <a:gd name="T46" fmla="*/ 0 w 1320"/>
                      <a:gd name="T47" fmla="*/ 313 h 7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1320" h="706">
                        <a:moveTo>
                          <a:pt x="0" y="313"/>
                        </a:moveTo>
                        <a:lnTo>
                          <a:pt x="104" y="313"/>
                        </a:lnTo>
                        <a:lnTo>
                          <a:pt x="163" y="360"/>
                        </a:lnTo>
                        <a:lnTo>
                          <a:pt x="202" y="405"/>
                        </a:lnTo>
                        <a:lnTo>
                          <a:pt x="285" y="431"/>
                        </a:lnTo>
                        <a:lnTo>
                          <a:pt x="344" y="508"/>
                        </a:lnTo>
                        <a:lnTo>
                          <a:pt x="437" y="547"/>
                        </a:lnTo>
                        <a:lnTo>
                          <a:pt x="553" y="626"/>
                        </a:lnTo>
                        <a:lnTo>
                          <a:pt x="695" y="666"/>
                        </a:lnTo>
                        <a:lnTo>
                          <a:pt x="884" y="699"/>
                        </a:lnTo>
                        <a:lnTo>
                          <a:pt x="1069" y="706"/>
                        </a:lnTo>
                        <a:lnTo>
                          <a:pt x="1234" y="627"/>
                        </a:lnTo>
                        <a:lnTo>
                          <a:pt x="1320" y="508"/>
                        </a:lnTo>
                        <a:lnTo>
                          <a:pt x="1132" y="0"/>
                        </a:lnTo>
                        <a:lnTo>
                          <a:pt x="1054" y="0"/>
                        </a:lnTo>
                        <a:lnTo>
                          <a:pt x="949" y="58"/>
                        </a:lnTo>
                        <a:lnTo>
                          <a:pt x="741" y="262"/>
                        </a:lnTo>
                        <a:lnTo>
                          <a:pt x="650" y="242"/>
                        </a:lnTo>
                        <a:lnTo>
                          <a:pt x="475" y="203"/>
                        </a:lnTo>
                        <a:lnTo>
                          <a:pt x="370" y="157"/>
                        </a:lnTo>
                        <a:lnTo>
                          <a:pt x="213" y="65"/>
                        </a:lnTo>
                        <a:lnTo>
                          <a:pt x="169" y="65"/>
                        </a:lnTo>
                        <a:lnTo>
                          <a:pt x="58" y="99"/>
                        </a:lnTo>
                        <a:lnTo>
                          <a:pt x="0" y="313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111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14" name="Freeform 126">
                    <a:extLst>
                      <a:ext uri="{FF2B5EF4-FFF2-40B4-BE49-F238E27FC236}">
                        <a16:creationId xmlns:a16="http://schemas.microsoft.com/office/drawing/2014/main" id="{842F1916-620C-81B8-8D61-2D20D8590C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39" y="2580"/>
                    <a:ext cx="179" cy="230"/>
                  </a:xfrm>
                  <a:custGeom>
                    <a:avLst/>
                    <a:gdLst>
                      <a:gd name="T0" fmla="*/ 179 w 179"/>
                      <a:gd name="T1" fmla="*/ 0 h 230"/>
                      <a:gd name="T2" fmla="*/ 150 w 179"/>
                      <a:gd name="T3" fmla="*/ 59 h 230"/>
                      <a:gd name="T4" fmla="*/ 131 w 179"/>
                      <a:gd name="T5" fmla="*/ 95 h 230"/>
                      <a:gd name="T6" fmla="*/ 88 w 179"/>
                      <a:gd name="T7" fmla="*/ 132 h 230"/>
                      <a:gd name="T8" fmla="*/ 56 w 179"/>
                      <a:gd name="T9" fmla="*/ 175 h 230"/>
                      <a:gd name="T10" fmla="*/ 20 w 179"/>
                      <a:gd name="T11" fmla="*/ 211 h 230"/>
                      <a:gd name="T12" fmla="*/ 0 w 179"/>
                      <a:gd name="T13" fmla="*/ 230 h 230"/>
                      <a:gd name="T14" fmla="*/ 26 w 179"/>
                      <a:gd name="T15" fmla="*/ 227 h 230"/>
                      <a:gd name="T16" fmla="*/ 53 w 179"/>
                      <a:gd name="T17" fmla="*/ 211 h 230"/>
                      <a:gd name="T18" fmla="*/ 85 w 179"/>
                      <a:gd name="T19" fmla="*/ 195 h 230"/>
                      <a:gd name="T20" fmla="*/ 101 w 179"/>
                      <a:gd name="T21" fmla="*/ 185 h 230"/>
                      <a:gd name="T22" fmla="*/ 108 w 179"/>
                      <a:gd name="T23" fmla="*/ 162 h 230"/>
                      <a:gd name="T24" fmla="*/ 121 w 179"/>
                      <a:gd name="T25" fmla="*/ 142 h 230"/>
                      <a:gd name="T26" fmla="*/ 138 w 179"/>
                      <a:gd name="T27" fmla="*/ 117 h 230"/>
                      <a:gd name="T28" fmla="*/ 156 w 179"/>
                      <a:gd name="T29" fmla="*/ 95 h 230"/>
                      <a:gd name="T30" fmla="*/ 169 w 179"/>
                      <a:gd name="T31" fmla="*/ 62 h 230"/>
                      <a:gd name="T32" fmla="*/ 179 w 179"/>
                      <a:gd name="T33" fmla="*/ 0 h 2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179" h="230">
                        <a:moveTo>
                          <a:pt x="179" y="0"/>
                        </a:moveTo>
                        <a:lnTo>
                          <a:pt x="150" y="59"/>
                        </a:lnTo>
                        <a:lnTo>
                          <a:pt x="131" y="95"/>
                        </a:lnTo>
                        <a:lnTo>
                          <a:pt x="88" y="132"/>
                        </a:lnTo>
                        <a:lnTo>
                          <a:pt x="56" y="175"/>
                        </a:lnTo>
                        <a:lnTo>
                          <a:pt x="20" y="211"/>
                        </a:lnTo>
                        <a:lnTo>
                          <a:pt x="0" y="230"/>
                        </a:lnTo>
                        <a:lnTo>
                          <a:pt x="26" y="227"/>
                        </a:lnTo>
                        <a:lnTo>
                          <a:pt x="53" y="211"/>
                        </a:lnTo>
                        <a:lnTo>
                          <a:pt x="85" y="195"/>
                        </a:lnTo>
                        <a:lnTo>
                          <a:pt x="101" y="185"/>
                        </a:lnTo>
                        <a:lnTo>
                          <a:pt x="108" y="162"/>
                        </a:lnTo>
                        <a:lnTo>
                          <a:pt x="121" y="142"/>
                        </a:lnTo>
                        <a:lnTo>
                          <a:pt x="138" y="117"/>
                        </a:lnTo>
                        <a:lnTo>
                          <a:pt x="156" y="95"/>
                        </a:lnTo>
                        <a:lnTo>
                          <a:pt x="169" y="62"/>
                        </a:lnTo>
                        <a:lnTo>
                          <a:pt x="179" y="0"/>
                        </a:lnTo>
                        <a:close/>
                      </a:path>
                    </a:pathLst>
                  </a:custGeom>
                  <a:solidFill>
                    <a:srgbClr val="00C0E0"/>
                  </a:solidFill>
                  <a:ln w="11113">
                    <a:solidFill>
                      <a:srgbClr val="00C0E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8015" name="Group 127">
                  <a:extLst>
                    <a:ext uri="{FF2B5EF4-FFF2-40B4-BE49-F238E27FC236}">
                      <a16:creationId xmlns:a16="http://schemas.microsoft.com/office/drawing/2014/main" id="{54891A29-9294-A1E1-4ACF-D4098092A6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01" y="1361"/>
                  <a:ext cx="1050" cy="1503"/>
                  <a:chOff x="1401" y="1361"/>
                  <a:chExt cx="1050" cy="1503"/>
                </a:xfrm>
              </p:grpSpPr>
              <p:grpSp>
                <p:nvGrpSpPr>
                  <p:cNvPr id="38016" name="Group 128">
                    <a:extLst>
                      <a:ext uri="{FF2B5EF4-FFF2-40B4-BE49-F238E27FC236}">
                        <a16:creationId xmlns:a16="http://schemas.microsoft.com/office/drawing/2014/main" id="{7D26BB6B-970E-250E-8F50-CB2AA09069C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01" y="1361"/>
                    <a:ext cx="1050" cy="1503"/>
                    <a:chOff x="1401" y="1361"/>
                    <a:chExt cx="1050" cy="1503"/>
                  </a:xfrm>
                </p:grpSpPr>
                <p:grpSp>
                  <p:nvGrpSpPr>
                    <p:cNvPr id="38017" name="Group 129">
                      <a:extLst>
                        <a:ext uri="{FF2B5EF4-FFF2-40B4-BE49-F238E27FC236}">
                          <a16:creationId xmlns:a16="http://schemas.microsoft.com/office/drawing/2014/main" id="{81E90180-2BBD-CE68-9023-FEE3479BD9E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01" y="1419"/>
                      <a:ext cx="841" cy="1445"/>
                      <a:chOff x="1401" y="1419"/>
                      <a:chExt cx="841" cy="1445"/>
                    </a:xfrm>
                  </p:grpSpPr>
                  <p:sp>
                    <p:nvSpPr>
                      <p:cNvPr id="38018" name="Freeform 130">
                        <a:extLst>
                          <a:ext uri="{FF2B5EF4-FFF2-40B4-BE49-F238E27FC236}">
                            <a16:creationId xmlns:a16="http://schemas.microsoft.com/office/drawing/2014/main" id="{EA7D0F10-6282-1D71-7381-F96C3B4208E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3" y="1472"/>
                        <a:ext cx="533" cy="736"/>
                      </a:xfrm>
                      <a:custGeom>
                        <a:avLst/>
                        <a:gdLst>
                          <a:gd name="T0" fmla="*/ 267 w 533"/>
                          <a:gd name="T1" fmla="*/ 736 h 736"/>
                          <a:gd name="T2" fmla="*/ 279 w 533"/>
                          <a:gd name="T3" fmla="*/ 632 h 736"/>
                          <a:gd name="T4" fmla="*/ 285 w 533"/>
                          <a:gd name="T5" fmla="*/ 553 h 736"/>
                          <a:gd name="T6" fmla="*/ 260 w 533"/>
                          <a:gd name="T7" fmla="*/ 468 h 736"/>
                          <a:gd name="T8" fmla="*/ 214 w 533"/>
                          <a:gd name="T9" fmla="*/ 403 h 736"/>
                          <a:gd name="T10" fmla="*/ 156 w 533"/>
                          <a:gd name="T11" fmla="*/ 338 h 736"/>
                          <a:gd name="T12" fmla="*/ 92 w 533"/>
                          <a:gd name="T13" fmla="*/ 293 h 736"/>
                          <a:gd name="T14" fmla="*/ 0 w 533"/>
                          <a:gd name="T15" fmla="*/ 260 h 736"/>
                          <a:gd name="T16" fmla="*/ 98 w 533"/>
                          <a:gd name="T17" fmla="*/ 162 h 736"/>
                          <a:gd name="T18" fmla="*/ 142 w 533"/>
                          <a:gd name="T19" fmla="*/ 0 h 736"/>
                          <a:gd name="T20" fmla="*/ 260 w 533"/>
                          <a:gd name="T21" fmla="*/ 66 h 736"/>
                          <a:gd name="T22" fmla="*/ 364 w 533"/>
                          <a:gd name="T23" fmla="*/ 131 h 736"/>
                          <a:gd name="T24" fmla="*/ 417 w 533"/>
                          <a:gd name="T25" fmla="*/ 201 h 736"/>
                          <a:gd name="T26" fmla="*/ 500 w 533"/>
                          <a:gd name="T27" fmla="*/ 371 h 736"/>
                          <a:gd name="T28" fmla="*/ 520 w 533"/>
                          <a:gd name="T29" fmla="*/ 535 h 736"/>
                          <a:gd name="T30" fmla="*/ 533 w 533"/>
                          <a:gd name="T31" fmla="*/ 638 h 736"/>
                          <a:gd name="T32" fmla="*/ 417 w 533"/>
                          <a:gd name="T33" fmla="*/ 658 h 736"/>
                          <a:gd name="T34" fmla="*/ 267 w 533"/>
                          <a:gd name="T35" fmla="*/ 736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6">
                            <a:moveTo>
                              <a:pt x="267" y="736"/>
                            </a:moveTo>
                            <a:lnTo>
                              <a:pt x="279" y="632"/>
                            </a:lnTo>
                            <a:lnTo>
                              <a:pt x="285" y="553"/>
                            </a:lnTo>
                            <a:lnTo>
                              <a:pt x="260" y="468"/>
                            </a:lnTo>
                            <a:lnTo>
                              <a:pt x="214" y="403"/>
                            </a:lnTo>
                            <a:lnTo>
                              <a:pt x="156" y="338"/>
                            </a:lnTo>
                            <a:lnTo>
                              <a:pt x="92" y="293"/>
                            </a:lnTo>
                            <a:lnTo>
                              <a:pt x="0" y="260"/>
                            </a:lnTo>
                            <a:lnTo>
                              <a:pt x="98" y="162"/>
                            </a:lnTo>
                            <a:lnTo>
                              <a:pt x="142" y="0"/>
                            </a:lnTo>
                            <a:lnTo>
                              <a:pt x="260" y="66"/>
                            </a:lnTo>
                            <a:lnTo>
                              <a:pt x="364" y="131"/>
                            </a:lnTo>
                            <a:lnTo>
                              <a:pt x="417" y="201"/>
                            </a:lnTo>
                            <a:lnTo>
                              <a:pt x="500" y="371"/>
                            </a:lnTo>
                            <a:lnTo>
                              <a:pt x="520" y="535"/>
                            </a:lnTo>
                            <a:lnTo>
                              <a:pt x="533" y="638"/>
                            </a:lnTo>
                            <a:lnTo>
                              <a:pt x="417" y="658"/>
                            </a:lnTo>
                            <a:lnTo>
                              <a:pt x="267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19" name="Freeform 131">
                        <a:extLst>
                          <a:ext uri="{FF2B5EF4-FFF2-40B4-BE49-F238E27FC236}">
                            <a16:creationId xmlns:a16="http://schemas.microsoft.com/office/drawing/2014/main" id="{C47C0F96-32B2-4653-3610-CB950F9BF65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65" y="1693"/>
                        <a:ext cx="534" cy="735"/>
                      </a:xfrm>
                      <a:custGeom>
                        <a:avLst/>
                        <a:gdLst>
                          <a:gd name="T0" fmla="*/ 267 w 534"/>
                          <a:gd name="T1" fmla="*/ 0 h 735"/>
                          <a:gd name="T2" fmla="*/ 253 w 534"/>
                          <a:gd name="T3" fmla="*/ 104 h 735"/>
                          <a:gd name="T4" fmla="*/ 247 w 534"/>
                          <a:gd name="T5" fmla="*/ 182 h 735"/>
                          <a:gd name="T6" fmla="*/ 273 w 534"/>
                          <a:gd name="T7" fmla="*/ 267 h 735"/>
                          <a:gd name="T8" fmla="*/ 319 w 534"/>
                          <a:gd name="T9" fmla="*/ 332 h 735"/>
                          <a:gd name="T10" fmla="*/ 377 w 534"/>
                          <a:gd name="T11" fmla="*/ 397 h 735"/>
                          <a:gd name="T12" fmla="*/ 442 w 534"/>
                          <a:gd name="T13" fmla="*/ 444 h 735"/>
                          <a:gd name="T14" fmla="*/ 534 w 534"/>
                          <a:gd name="T15" fmla="*/ 476 h 735"/>
                          <a:gd name="T16" fmla="*/ 435 w 534"/>
                          <a:gd name="T17" fmla="*/ 574 h 735"/>
                          <a:gd name="T18" fmla="*/ 390 w 534"/>
                          <a:gd name="T19" fmla="*/ 735 h 735"/>
                          <a:gd name="T20" fmla="*/ 273 w 534"/>
                          <a:gd name="T21" fmla="*/ 671 h 735"/>
                          <a:gd name="T22" fmla="*/ 169 w 534"/>
                          <a:gd name="T23" fmla="*/ 607 h 735"/>
                          <a:gd name="T24" fmla="*/ 117 w 534"/>
                          <a:gd name="T25" fmla="*/ 535 h 735"/>
                          <a:gd name="T26" fmla="*/ 32 w 534"/>
                          <a:gd name="T27" fmla="*/ 366 h 735"/>
                          <a:gd name="T28" fmla="*/ 13 w 534"/>
                          <a:gd name="T29" fmla="*/ 202 h 735"/>
                          <a:gd name="T30" fmla="*/ 0 w 534"/>
                          <a:gd name="T31" fmla="*/ 97 h 735"/>
                          <a:gd name="T32" fmla="*/ 117 w 534"/>
                          <a:gd name="T33" fmla="*/ 78 h 735"/>
                          <a:gd name="T34" fmla="*/ 267 w 534"/>
                          <a:gd name="T35" fmla="*/ 0 h 7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4" h="735">
                            <a:moveTo>
                              <a:pt x="267" y="0"/>
                            </a:moveTo>
                            <a:lnTo>
                              <a:pt x="253" y="104"/>
                            </a:lnTo>
                            <a:lnTo>
                              <a:pt x="247" y="182"/>
                            </a:lnTo>
                            <a:lnTo>
                              <a:pt x="273" y="267"/>
                            </a:lnTo>
                            <a:lnTo>
                              <a:pt x="319" y="332"/>
                            </a:lnTo>
                            <a:lnTo>
                              <a:pt x="377" y="397"/>
                            </a:lnTo>
                            <a:lnTo>
                              <a:pt x="442" y="444"/>
                            </a:lnTo>
                            <a:lnTo>
                              <a:pt x="534" y="476"/>
                            </a:lnTo>
                            <a:lnTo>
                              <a:pt x="435" y="574"/>
                            </a:lnTo>
                            <a:lnTo>
                              <a:pt x="390" y="735"/>
                            </a:lnTo>
                            <a:lnTo>
                              <a:pt x="273" y="671"/>
                            </a:lnTo>
                            <a:lnTo>
                              <a:pt x="169" y="607"/>
                            </a:lnTo>
                            <a:lnTo>
                              <a:pt x="117" y="535"/>
                            </a:lnTo>
                            <a:lnTo>
                              <a:pt x="32" y="366"/>
                            </a:lnTo>
                            <a:lnTo>
                              <a:pt x="13" y="202"/>
                            </a:lnTo>
                            <a:lnTo>
                              <a:pt x="0" y="97"/>
                            </a:lnTo>
                            <a:lnTo>
                              <a:pt x="117" y="78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20" name="Freeform 132">
                        <a:extLst>
                          <a:ext uri="{FF2B5EF4-FFF2-40B4-BE49-F238E27FC236}">
                            <a16:creationId xmlns:a16="http://schemas.microsoft.com/office/drawing/2014/main" id="{B29703D3-56E3-9F6A-9CC0-4DB785F3D51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24" y="1419"/>
                        <a:ext cx="533" cy="737"/>
                      </a:xfrm>
                      <a:custGeom>
                        <a:avLst/>
                        <a:gdLst>
                          <a:gd name="T0" fmla="*/ 265 w 533"/>
                          <a:gd name="T1" fmla="*/ 737 h 737"/>
                          <a:gd name="T2" fmla="*/ 278 w 533"/>
                          <a:gd name="T3" fmla="*/ 633 h 737"/>
                          <a:gd name="T4" fmla="*/ 285 w 533"/>
                          <a:gd name="T5" fmla="*/ 555 h 737"/>
                          <a:gd name="T6" fmla="*/ 260 w 533"/>
                          <a:gd name="T7" fmla="*/ 469 h 737"/>
                          <a:gd name="T8" fmla="*/ 214 w 533"/>
                          <a:gd name="T9" fmla="*/ 404 h 737"/>
                          <a:gd name="T10" fmla="*/ 156 w 533"/>
                          <a:gd name="T11" fmla="*/ 339 h 737"/>
                          <a:gd name="T12" fmla="*/ 91 w 533"/>
                          <a:gd name="T13" fmla="*/ 293 h 737"/>
                          <a:gd name="T14" fmla="*/ 0 w 533"/>
                          <a:gd name="T15" fmla="*/ 261 h 737"/>
                          <a:gd name="T16" fmla="*/ 98 w 533"/>
                          <a:gd name="T17" fmla="*/ 164 h 737"/>
                          <a:gd name="T18" fmla="*/ 143 w 533"/>
                          <a:gd name="T19" fmla="*/ 0 h 737"/>
                          <a:gd name="T20" fmla="*/ 260 w 533"/>
                          <a:gd name="T21" fmla="*/ 66 h 737"/>
                          <a:gd name="T22" fmla="*/ 363 w 533"/>
                          <a:gd name="T23" fmla="*/ 131 h 737"/>
                          <a:gd name="T24" fmla="*/ 416 w 533"/>
                          <a:gd name="T25" fmla="*/ 203 h 737"/>
                          <a:gd name="T26" fmla="*/ 500 w 533"/>
                          <a:gd name="T27" fmla="*/ 371 h 737"/>
                          <a:gd name="T28" fmla="*/ 520 w 533"/>
                          <a:gd name="T29" fmla="*/ 534 h 737"/>
                          <a:gd name="T30" fmla="*/ 533 w 533"/>
                          <a:gd name="T31" fmla="*/ 640 h 737"/>
                          <a:gd name="T32" fmla="*/ 416 w 533"/>
                          <a:gd name="T33" fmla="*/ 659 h 737"/>
                          <a:gd name="T34" fmla="*/ 265 w 533"/>
                          <a:gd name="T35" fmla="*/ 737 h 7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7">
                            <a:moveTo>
                              <a:pt x="265" y="737"/>
                            </a:moveTo>
                            <a:lnTo>
                              <a:pt x="278" y="633"/>
                            </a:lnTo>
                            <a:lnTo>
                              <a:pt x="285" y="555"/>
                            </a:lnTo>
                            <a:lnTo>
                              <a:pt x="260" y="469"/>
                            </a:lnTo>
                            <a:lnTo>
                              <a:pt x="214" y="404"/>
                            </a:lnTo>
                            <a:lnTo>
                              <a:pt x="156" y="339"/>
                            </a:lnTo>
                            <a:lnTo>
                              <a:pt x="91" y="293"/>
                            </a:lnTo>
                            <a:lnTo>
                              <a:pt x="0" y="261"/>
                            </a:lnTo>
                            <a:lnTo>
                              <a:pt x="98" y="164"/>
                            </a:lnTo>
                            <a:lnTo>
                              <a:pt x="143" y="0"/>
                            </a:lnTo>
                            <a:lnTo>
                              <a:pt x="260" y="66"/>
                            </a:lnTo>
                            <a:lnTo>
                              <a:pt x="363" y="131"/>
                            </a:lnTo>
                            <a:lnTo>
                              <a:pt x="416" y="203"/>
                            </a:lnTo>
                            <a:lnTo>
                              <a:pt x="500" y="371"/>
                            </a:lnTo>
                            <a:lnTo>
                              <a:pt x="520" y="534"/>
                            </a:lnTo>
                            <a:lnTo>
                              <a:pt x="533" y="640"/>
                            </a:lnTo>
                            <a:lnTo>
                              <a:pt x="416" y="659"/>
                            </a:lnTo>
                            <a:lnTo>
                              <a:pt x="265" y="737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21" name="Freeform 133">
                        <a:extLst>
                          <a:ext uri="{FF2B5EF4-FFF2-40B4-BE49-F238E27FC236}">
                            <a16:creationId xmlns:a16="http://schemas.microsoft.com/office/drawing/2014/main" id="{1B14EE20-5B2E-C7C1-8A1F-6AF9055CA19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69" y="1966"/>
                        <a:ext cx="533" cy="737"/>
                      </a:xfrm>
                      <a:custGeom>
                        <a:avLst/>
                        <a:gdLst>
                          <a:gd name="T0" fmla="*/ 266 w 533"/>
                          <a:gd name="T1" fmla="*/ 0 h 737"/>
                          <a:gd name="T2" fmla="*/ 253 w 533"/>
                          <a:gd name="T3" fmla="*/ 106 h 737"/>
                          <a:gd name="T4" fmla="*/ 246 w 533"/>
                          <a:gd name="T5" fmla="*/ 184 h 737"/>
                          <a:gd name="T6" fmla="*/ 273 w 533"/>
                          <a:gd name="T7" fmla="*/ 269 h 737"/>
                          <a:gd name="T8" fmla="*/ 318 w 533"/>
                          <a:gd name="T9" fmla="*/ 334 h 737"/>
                          <a:gd name="T10" fmla="*/ 376 w 533"/>
                          <a:gd name="T11" fmla="*/ 398 h 737"/>
                          <a:gd name="T12" fmla="*/ 443 w 533"/>
                          <a:gd name="T13" fmla="*/ 443 h 737"/>
                          <a:gd name="T14" fmla="*/ 533 w 533"/>
                          <a:gd name="T15" fmla="*/ 476 h 737"/>
                          <a:gd name="T16" fmla="*/ 437 w 533"/>
                          <a:gd name="T17" fmla="*/ 575 h 737"/>
                          <a:gd name="T18" fmla="*/ 389 w 533"/>
                          <a:gd name="T19" fmla="*/ 737 h 737"/>
                          <a:gd name="T20" fmla="*/ 273 w 533"/>
                          <a:gd name="T21" fmla="*/ 672 h 737"/>
                          <a:gd name="T22" fmla="*/ 169 w 533"/>
                          <a:gd name="T23" fmla="*/ 607 h 737"/>
                          <a:gd name="T24" fmla="*/ 118 w 533"/>
                          <a:gd name="T25" fmla="*/ 535 h 737"/>
                          <a:gd name="T26" fmla="*/ 33 w 533"/>
                          <a:gd name="T27" fmla="*/ 365 h 737"/>
                          <a:gd name="T28" fmla="*/ 13 w 533"/>
                          <a:gd name="T29" fmla="*/ 203 h 737"/>
                          <a:gd name="T30" fmla="*/ 0 w 533"/>
                          <a:gd name="T31" fmla="*/ 99 h 737"/>
                          <a:gd name="T32" fmla="*/ 118 w 533"/>
                          <a:gd name="T33" fmla="*/ 79 h 737"/>
                          <a:gd name="T34" fmla="*/ 266 w 533"/>
                          <a:gd name="T35" fmla="*/ 0 h 7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7">
                            <a:moveTo>
                              <a:pt x="266" y="0"/>
                            </a:moveTo>
                            <a:lnTo>
                              <a:pt x="253" y="106"/>
                            </a:lnTo>
                            <a:lnTo>
                              <a:pt x="246" y="184"/>
                            </a:lnTo>
                            <a:lnTo>
                              <a:pt x="273" y="269"/>
                            </a:lnTo>
                            <a:lnTo>
                              <a:pt x="318" y="334"/>
                            </a:lnTo>
                            <a:lnTo>
                              <a:pt x="376" y="398"/>
                            </a:lnTo>
                            <a:lnTo>
                              <a:pt x="443" y="443"/>
                            </a:lnTo>
                            <a:lnTo>
                              <a:pt x="533" y="476"/>
                            </a:lnTo>
                            <a:lnTo>
                              <a:pt x="437" y="575"/>
                            </a:lnTo>
                            <a:lnTo>
                              <a:pt x="389" y="737"/>
                            </a:lnTo>
                            <a:lnTo>
                              <a:pt x="273" y="672"/>
                            </a:lnTo>
                            <a:lnTo>
                              <a:pt x="169" y="607"/>
                            </a:lnTo>
                            <a:lnTo>
                              <a:pt x="118" y="535"/>
                            </a:lnTo>
                            <a:lnTo>
                              <a:pt x="33" y="365"/>
                            </a:lnTo>
                            <a:lnTo>
                              <a:pt x="13" y="203"/>
                            </a:lnTo>
                            <a:lnTo>
                              <a:pt x="0" y="99"/>
                            </a:lnTo>
                            <a:lnTo>
                              <a:pt x="118" y="79"/>
                            </a:lnTo>
                            <a:lnTo>
                              <a:pt x="266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22" name="Freeform 134">
                        <a:extLst>
                          <a:ext uri="{FF2B5EF4-FFF2-40B4-BE49-F238E27FC236}">
                            <a16:creationId xmlns:a16="http://schemas.microsoft.com/office/drawing/2014/main" id="{F6B7969F-D98E-B000-318D-8F956EF6167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0" y="1751"/>
                        <a:ext cx="533" cy="736"/>
                      </a:xfrm>
                      <a:custGeom>
                        <a:avLst/>
                        <a:gdLst>
                          <a:gd name="T0" fmla="*/ 267 w 533"/>
                          <a:gd name="T1" fmla="*/ 0 h 736"/>
                          <a:gd name="T2" fmla="*/ 253 w 533"/>
                          <a:gd name="T3" fmla="*/ 104 h 736"/>
                          <a:gd name="T4" fmla="*/ 247 w 533"/>
                          <a:gd name="T5" fmla="*/ 182 h 736"/>
                          <a:gd name="T6" fmla="*/ 273 w 533"/>
                          <a:gd name="T7" fmla="*/ 268 h 736"/>
                          <a:gd name="T8" fmla="*/ 318 w 533"/>
                          <a:gd name="T9" fmla="*/ 334 h 736"/>
                          <a:gd name="T10" fmla="*/ 378 w 533"/>
                          <a:gd name="T11" fmla="*/ 399 h 736"/>
                          <a:gd name="T12" fmla="*/ 444 w 533"/>
                          <a:gd name="T13" fmla="*/ 444 h 736"/>
                          <a:gd name="T14" fmla="*/ 533 w 533"/>
                          <a:gd name="T15" fmla="*/ 477 h 736"/>
                          <a:gd name="T16" fmla="*/ 437 w 533"/>
                          <a:gd name="T17" fmla="*/ 573 h 736"/>
                          <a:gd name="T18" fmla="*/ 391 w 533"/>
                          <a:gd name="T19" fmla="*/ 736 h 736"/>
                          <a:gd name="T20" fmla="*/ 273 w 533"/>
                          <a:gd name="T21" fmla="*/ 671 h 736"/>
                          <a:gd name="T22" fmla="*/ 169 w 533"/>
                          <a:gd name="T23" fmla="*/ 606 h 736"/>
                          <a:gd name="T24" fmla="*/ 118 w 533"/>
                          <a:gd name="T25" fmla="*/ 535 h 736"/>
                          <a:gd name="T26" fmla="*/ 33 w 533"/>
                          <a:gd name="T27" fmla="*/ 366 h 736"/>
                          <a:gd name="T28" fmla="*/ 14 w 533"/>
                          <a:gd name="T29" fmla="*/ 202 h 736"/>
                          <a:gd name="T30" fmla="*/ 0 w 533"/>
                          <a:gd name="T31" fmla="*/ 98 h 736"/>
                          <a:gd name="T32" fmla="*/ 118 w 533"/>
                          <a:gd name="T33" fmla="*/ 79 h 736"/>
                          <a:gd name="T34" fmla="*/ 267 w 533"/>
                          <a:gd name="T35" fmla="*/ 0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6">
                            <a:moveTo>
                              <a:pt x="267" y="0"/>
                            </a:moveTo>
                            <a:lnTo>
                              <a:pt x="253" y="104"/>
                            </a:lnTo>
                            <a:lnTo>
                              <a:pt x="247" y="182"/>
                            </a:lnTo>
                            <a:lnTo>
                              <a:pt x="273" y="268"/>
                            </a:lnTo>
                            <a:lnTo>
                              <a:pt x="318" y="334"/>
                            </a:lnTo>
                            <a:lnTo>
                              <a:pt x="378" y="399"/>
                            </a:lnTo>
                            <a:lnTo>
                              <a:pt x="444" y="444"/>
                            </a:lnTo>
                            <a:lnTo>
                              <a:pt x="533" y="477"/>
                            </a:lnTo>
                            <a:lnTo>
                              <a:pt x="437" y="573"/>
                            </a:lnTo>
                            <a:lnTo>
                              <a:pt x="391" y="736"/>
                            </a:lnTo>
                            <a:lnTo>
                              <a:pt x="273" y="671"/>
                            </a:lnTo>
                            <a:lnTo>
                              <a:pt x="169" y="606"/>
                            </a:lnTo>
                            <a:lnTo>
                              <a:pt x="118" y="535"/>
                            </a:lnTo>
                            <a:lnTo>
                              <a:pt x="33" y="366"/>
                            </a:lnTo>
                            <a:lnTo>
                              <a:pt x="14" y="202"/>
                            </a:lnTo>
                            <a:lnTo>
                              <a:pt x="0" y="98"/>
                            </a:lnTo>
                            <a:lnTo>
                              <a:pt x="118" y="79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23" name="Freeform 135">
                        <a:extLst>
                          <a:ext uri="{FF2B5EF4-FFF2-40B4-BE49-F238E27FC236}">
                            <a16:creationId xmlns:a16="http://schemas.microsoft.com/office/drawing/2014/main" id="{FDAABAF4-8240-6ED7-65E4-A96C5BCCFAD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07" y="1800"/>
                        <a:ext cx="735" cy="534"/>
                      </a:xfrm>
                      <a:custGeom>
                        <a:avLst/>
                        <a:gdLst>
                          <a:gd name="T0" fmla="*/ 0 w 735"/>
                          <a:gd name="T1" fmla="*/ 268 h 534"/>
                          <a:gd name="T2" fmla="*/ 105 w 735"/>
                          <a:gd name="T3" fmla="*/ 282 h 534"/>
                          <a:gd name="T4" fmla="*/ 183 w 735"/>
                          <a:gd name="T5" fmla="*/ 288 h 534"/>
                          <a:gd name="T6" fmla="*/ 268 w 735"/>
                          <a:gd name="T7" fmla="*/ 262 h 534"/>
                          <a:gd name="T8" fmla="*/ 331 w 735"/>
                          <a:gd name="T9" fmla="*/ 216 h 534"/>
                          <a:gd name="T10" fmla="*/ 396 w 735"/>
                          <a:gd name="T11" fmla="*/ 156 h 534"/>
                          <a:gd name="T12" fmla="*/ 441 w 735"/>
                          <a:gd name="T13" fmla="*/ 91 h 534"/>
                          <a:gd name="T14" fmla="*/ 475 w 735"/>
                          <a:gd name="T15" fmla="*/ 0 h 534"/>
                          <a:gd name="T16" fmla="*/ 573 w 735"/>
                          <a:gd name="T17" fmla="*/ 98 h 534"/>
                          <a:gd name="T18" fmla="*/ 735 w 735"/>
                          <a:gd name="T19" fmla="*/ 143 h 534"/>
                          <a:gd name="T20" fmla="*/ 669 w 735"/>
                          <a:gd name="T21" fmla="*/ 262 h 534"/>
                          <a:gd name="T22" fmla="*/ 605 w 735"/>
                          <a:gd name="T23" fmla="*/ 366 h 534"/>
                          <a:gd name="T24" fmla="*/ 534 w 735"/>
                          <a:gd name="T25" fmla="*/ 418 h 534"/>
                          <a:gd name="T26" fmla="*/ 363 w 735"/>
                          <a:gd name="T27" fmla="*/ 503 h 534"/>
                          <a:gd name="T28" fmla="*/ 202 w 735"/>
                          <a:gd name="T29" fmla="*/ 522 h 534"/>
                          <a:gd name="T30" fmla="*/ 98 w 735"/>
                          <a:gd name="T31" fmla="*/ 534 h 534"/>
                          <a:gd name="T32" fmla="*/ 78 w 735"/>
                          <a:gd name="T33" fmla="*/ 418 h 534"/>
                          <a:gd name="T34" fmla="*/ 0 w 735"/>
                          <a:gd name="T35" fmla="*/ 268 h 5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735" h="534">
                            <a:moveTo>
                              <a:pt x="0" y="268"/>
                            </a:moveTo>
                            <a:lnTo>
                              <a:pt x="105" y="282"/>
                            </a:lnTo>
                            <a:lnTo>
                              <a:pt x="183" y="288"/>
                            </a:lnTo>
                            <a:lnTo>
                              <a:pt x="268" y="262"/>
                            </a:lnTo>
                            <a:lnTo>
                              <a:pt x="331" y="216"/>
                            </a:lnTo>
                            <a:lnTo>
                              <a:pt x="396" y="156"/>
                            </a:lnTo>
                            <a:lnTo>
                              <a:pt x="441" y="91"/>
                            </a:lnTo>
                            <a:lnTo>
                              <a:pt x="475" y="0"/>
                            </a:lnTo>
                            <a:lnTo>
                              <a:pt x="573" y="98"/>
                            </a:lnTo>
                            <a:lnTo>
                              <a:pt x="735" y="143"/>
                            </a:lnTo>
                            <a:lnTo>
                              <a:pt x="669" y="262"/>
                            </a:lnTo>
                            <a:lnTo>
                              <a:pt x="605" y="366"/>
                            </a:lnTo>
                            <a:lnTo>
                              <a:pt x="534" y="418"/>
                            </a:lnTo>
                            <a:lnTo>
                              <a:pt x="363" y="503"/>
                            </a:lnTo>
                            <a:lnTo>
                              <a:pt x="202" y="522"/>
                            </a:lnTo>
                            <a:lnTo>
                              <a:pt x="98" y="534"/>
                            </a:lnTo>
                            <a:lnTo>
                              <a:pt x="78" y="418"/>
                            </a:lnTo>
                            <a:lnTo>
                              <a:pt x="0" y="26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24" name="Freeform 136">
                        <a:extLst>
                          <a:ext uri="{FF2B5EF4-FFF2-40B4-BE49-F238E27FC236}">
                            <a16:creationId xmlns:a16="http://schemas.microsoft.com/office/drawing/2014/main" id="{2386500B-3CD2-9A9B-A311-84304A979E7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01" y="1908"/>
                        <a:ext cx="532" cy="736"/>
                      </a:xfrm>
                      <a:custGeom>
                        <a:avLst/>
                        <a:gdLst>
                          <a:gd name="T0" fmla="*/ 266 w 532"/>
                          <a:gd name="T1" fmla="*/ 736 h 736"/>
                          <a:gd name="T2" fmla="*/ 279 w 532"/>
                          <a:gd name="T3" fmla="*/ 633 h 736"/>
                          <a:gd name="T4" fmla="*/ 286 w 532"/>
                          <a:gd name="T5" fmla="*/ 553 h 736"/>
                          <a:gd name="T6" fmla="*/ 259 w 532"/>
                          <a:gd name="T7" fmla="*/ 469 h 736"/>
                          <a:gd name="T8" fmla="*/ 214 w 532"/>
                          <a:gd name="T9" fmla="*/ 405 h 736"/>
                          <a:gd name="T10" fmla="*/ 155 w 532"/>
                          <a:gd name="T11" fmla="*/ 339 h 736"/>
                          <a:gd name="T12" fmla="*/ 90 w 532"/>
                          <a:gd name="T13" fmla="*/ 294 h 736"/>
                          <a:gd name="T14" fmla="*/ 0 w 532"/>
                          <a:gd name="T15" fmla="*/ 261 h 736"/>
                          <a:gd name="T16" fmla="*/ 96 w 532"/>
                          <a:gd name="T17" fmla="*/ 164 h 736"/>
                          <a:gd name="T18" fmla="*/ 143 w 532"/>
                          <a:gd name="T19" fmla="*/ 0 h 736"/>
                          <a:gd name="T20" fmla="*/ 259 w 532"/>
                          <a:gd name="T21" fmla="*/ 66 h 736"/>
                          <a:gd name="T22" fmla="*/ 364 w 532"/>
                          <a:gd name="T23" fmla="*/ 131 h 736"/>
                          <a:gd name="T24" fmla="*/ 414 w 532"/>
                          <a:gd name="T25" fmla="*/ 202 h 736"/>
                          <a:gd name="T26" fmla="*/ 499 w 532"/>
                          <a:gd name="T27" fmla="*/ 372 h 736"/>
                          <a:gd name="T28" fmla="*/ 519 w 532"/>
                          <a:gd name="T29" fmla="*/ 534 h 736"/>
                          <a:gd name="T30" fmla="*/ 532 w 532"/>
                          <a:gd name="T31" fmla="*/ 639 h 736"/>
                          <a:gd name="T32" fmla="*/ 414 w 532"/>
                          <a:gd name="T33" fmla="*/ 658 h 736"/>
                          <a:gd name="T34" fmla="*/ 266 w 532"/>
                          <a:gd name="T35" fmla="*/ 736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2" h="736">
                            <a:moveTo>
                              <a:pt x="266" y="736"/>
                            </a:moveTo>
                            <a:lnTo>
                              <a:pt x="279" y="633"/>
                            </a:lnTo>
                            <a:lnTo>
                              <a:pt x="286" y="553"/>
                            </a:lnTo>
                            <a:lnTo>
                              <a:pt x="259" y="469"/>
                            </a:lnTo>
                            <a:lnTo>
                              <a:pt x="214" y="405"/>
                            </a:lnTo>
                            <a:lnTo>
                              <a:pt x="155" y="339"/>
                            </a:lnTo>
                            <a:lnTo>
                              <a:pt x="90" y="294"/>
                            </a:lnTo>
                            <a:lnTo>
                              <a:pt x="0" y="261"/>
                            </a:lnTo>
                            <a:lnTo>
                              <a:pt x="96" y="164"/>
                            </a:lnTo>
                            <a:lnTo>
                              <a:pt x="143" y="0"/>
                            </a:lnTo>
                            <a:lnTo>
                              <a:pt x="259" y="66"/>
                            </a:lnTo>
                            <a:lnTo>
                              <a:pt x="364" y="131"/>
                            </a:lnTo>
                            <a:lnTo>
                              <a:pt x="414" y="202"/>
                            </a:lnTo>
                            <a:lnTo>
                              <a:pt x="499" y="372"/>
                            </a:lnTo>
                            <a:lnTo>
                              <a:pt x="519" y="534"/>
                            </a:lnTo>
                            <a:lnTo>
                              <a:pt x="532" y="639"/>
                            </a:lnTo>
                            <a:lnTo>
                              <a:pt x="414" y="658"/>
                            </a:lnTo>
                            <a:lnTo>
                              <a:pt x="266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25" name="Freeform 137">
                        <a:extLst>
                          <a:ext uri="{FF2B5EF4-FFF2-40B4-BE49-F238E27FC236}">
                            <a16:creationId xmlns:a16="http://schemas.microsoft.com/office/drawing/2014/main" id="{9BFEE5A1-57AA-D23E-7BB8-0F1CF5A1573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01" y="2130"/>
                        <a:ext cx="532" cy="734"/>
                      </a:xfrm>
                      <a:custGeom>
                        <a:avLst/>
                        <a:gdLst>
                          <a:gd name="T0" fmla="*/ 266 w 532"/>
                          <a:gd name="T1" fmla="*/ 734 h 734"/>
                          <a:gd name="T2" fmla="*/ 279 w 532"/>
                          <a:gd name="T3" fmla="*/ 631 h 734"/>
                          <a:gd name="T4" fmla="*/ 286 w 532"/>
                          <a:gd name="T5" fmla="*/ 553 h 734"/>
                          <a:gd name="T6" fmla="*/ 259 w 532"/>
                          <a:gd name="T7" fmla="*/ 469 h 734"/>
                          <a:gd name="T8" fmla="*/ 214 w 532"/>
                          <a:gd name="T9" fmla="*/ 404 h 734"/>
                          <a:gd name="T10" fmla="*/ 155 w 532"/>
                          <a:gd name="T11" fmla="*/ 338 h 734"/>
                          <a:gd name="T12" fmla="*/ 90 w 532"/>
                          <a:gd name="T13" fmla="*/ 292 h 734"/>
                          <a:gd name="T14" fmla="*/ 0 w 532"/>
                          <a:gd name="T15" fmla="*/ 260 h 734"/>
                          <a:gd name="T16" fmla="*/ 96 w 532"/>
                          <a:gd name="T17" fmla="*/ 163 h 734"/>
                          <a:gd name="T18" fmla="*/ 143 w 532"/>
                          <a:gd name="T19" fmla="*/ 0 h 734"/>
                          <a:gd name="T20" fmla="*/ 259 w 532"/>
                          <a:gd name="T21" fmla="*/ 65 h 734"/>
                          <a:gd name="T22" fmla="*/ 364 w 532"/>
                          <a:gd name="T23" fmla="*/ 130 h 734"/>
                          <a:gd name="T24" fmla="*/ 414 w 532"/>
                          <a:gd name="T25" fmla="*/ 201 h 734"/>
                          <a:gd name="T26" fmla="*/ 499 w 532"/>
                          <a:gd name="T27" fmla="*/ 371 h 734"/>
                          <a:gd name="T28" fmla="*/ 519 w 532"/>
                          <a:gd name="T29" fmla="*/ 534 h 734"/>
                          <a:gd name="T30" fmla="*/ 532 w 532"/>
                          <a:gd name="T31" fmla="*/ 638 h 734"/>
                          <a:gd name="T32" fmla="*/ 414 w 532"/>
                          <a:gd name="T33" fmla="*/ 656 h 734"/>
                          <a:gd name="T34" fmla="*/ 266 w 532"/>
                          <a:gd name="T35" fmla="*/ 734 h 7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2" h="734">
                            <a:moveTo>
                              <a:pt x="266" y="734"/>
                            </a:moveTo>
                            <a:lnTo>
                              <a:pt x="279" y="631"/>
                            </a:lnTo>
                            <a:lnTo>
                              <a:pt x="286" y="553"/>
                            </a:lnTo>
                            <a:lnTo>
                              <a:pt x="259" y="469"/>
                            </a:lnTo>
                            <a:lnTo>
                              <a:pt x="214" y="404"/>
                            </a:lnTo>
                            <a:lnTo>
                              <a:pt x="155" y="338"/>
                            </a:lnTo>
                            <a:lnTo>
                              <a:pt x="90" y="292"/>
                            </a:lnTo>
                            <a:lnTo>
                              <a:pt x="0" y="260"/>
                            </a:lnTo>
                            <a:lnTo>
                              <a:pt x="96" y="163"/>
                            </a:lnTo>
                            <a:lnTo>
                              <a:pt x="143" y="0"/>
                            </a:lnTo>
                            <a:lnTo>
                              <a:pt x="259" y="65"/>
                            </a:lnTo>
                            <a:lnTo>
                              <a:pt x="364" y="130"/>
                            </a:lnTo>
                            <a:lnTo>
                              <a:pt x="414" y="201"/>
                            </a:lnTo>
                            <a:lnTo>
                              <a:pt x="499" y="371"/>
                            </a:lnTo>
                            <a:lnTo>
                              <a:pt x="519" y="534"/>
                            </a:lnTo>
                            <a:lnTo>
                              <a:pt x="532" y="638"/>
                            </a:lnTo>
                            <a:lnTo>
                              <a:pt x="414" y="656"/>
                            </a:lnTo>
                            <a:lnTo>
                              <a:pt x="266" y="734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8026" name="Group 138">
                      <a:extLst>
                        <a:ext uri="{FF2B5EF4-FFF2-40B4-BE49-F238E27FC236}">
                          <a16:creationId xmlns:a16="http://schemas.microsoft.com/office/drawing/2014/main" id="{8100AADA-B814-68DF-91EA-F18AA982E2B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10" y="1361"/>
                      <a:ext cx="841" cy="1445"/>
                      <a:chOff x="1610" y="1361"/>
                      <a:chExt cx="841" cy="1445"/>
                    </a:xfrm>
                  </p:grpSpPr>
                  <p:sp>
                    <p:nvSpPr>
                      <p:cNvPr id="38027" name="Freeform 139">
                        <a:extLst>
                          <a:ext uri="{FF2B5EF4-FFF2-40B4-BE49-F238E27FC236}">
                            <a16:creationId xmlns:a16="http://schemas.microsoft.com/office/drawing/2014/main" id="{EB74DBF7-F25F-11A3-4A70-87FEC6AB04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5" y="1412"/>
                        <a:ext cx="532" cy="738"/>
                      </a:xfrm>
                      <a:custGeom>
                        <a:avLst/>
                        <a:gdLst>
                          <a:gd name="T0" fmla="*/ 266 w 532"/>
                          <a:gd name="T1" fmla="*/ 738 h 738"/>
                          <a:gd name="T2" fmla="*/ 253 w 532"/>
                          <a:gd name="T3" fmla="*/ 633 h 738"/>
                          <a:gd name="T4" fmla="*/ 246 w 532"/>
                          <a:gd name="T5" fmla="*/ 554 h 738"/>
                          <a:gd name="T6" fmla="*/ 273 w 532"/>
                          <a:gd name="T7" fmla="*/ 469 h 738"/>
                          <a:gd name="T8" fmla="*/ 318 w 532"/>
                          <a:gd name="T9" fmla="*/ 404 h 738"/>
                          <a:gd name="T10" fmla="*/ 377 w 532"/>
                          <a:gd name="T11" fmla="*/ 339 h 738"/>
                          <a:gd name="T12" fmla="*/ 443 w 532"/>
                          <a:gd name="T13" fmla="*/ 293 h 738"/>
                          <a:gd name="T14" fmla="*/ 532 w 532"/>
                          <a:gd name="T15" fmla="*/ 261 h 738"/>
                          <a:gd name="T16" fmla="*/ 436 w 532"/>
                          <a:gd name="T17" fmla="*/ 164 h 738"/>
                          <a:gd name="T18" fmla="*/ 390 w 532"/>
                          <a:gd name="T19" fmla="*/ 0 h 738"/>
                          <a:gd name="T20" fmla="*/ 273 w 532"/>
                          <a:gd name="T21" fmla="*/ 66 h 738"/>
                          <a:gd name="T22" fmla="*/ 168 w 532"/>
                          <a:gd name="T23" fmla="*/ 132 h 738"/>
                          <a:gd name="T24" fmla="*/ 117 w 532"/>
                          <a:gd name="T25" fmla="*/ 204 h 738"/>
                          <a:gd name="T26" fmla="*/ 33 w 532"/>
                          <a:gd name="T27" fmla="*/ 371 h 738"/>
                          <a:gd name="T28" fmla="*/ 13 w 532"/>
                          <a:gd name="T29" fmla="*/ 534 h 738"/>
                          <a:gd name="T30" fmla="*/ 0 w 532"/>
                          <a:gd name="T31" fmla="*/ 640 h 738"/>
                          <a:gd name="T32" fmla="*/ 117 w 532"/>
                          <a:gd name="T33" fmla="*/ 660 h 738"/>
                          <a:gd name="T34" fmla="*/ 266 w 532"/>
                          <a:gd name="T35" fmla="*/ 738 h 7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2" h="738">
                            <a:moveTo>
                              <a:pt x="266" y="738"/>
                            </a:moveTo>
                            <a:lnTo>
                              <a:pt x="253" y="633"/>
                            </a:lnTo>
                            <a:lnTo>
                              <a:pt x="246" y="554"/>
                            </a:lnTo>
                            <a:lnTo>
                              <a:pt x="273" y="469"/>
                            </a:lnTo>
                            <a:lnTo>
                              <a:pt x="318" y="404"/>
                            </a:lnTo>
                            <a:lnTo>
                              <a:pt x="377" y="339"/>
                            </a:lnTo>
                            <a:lnTo>
                              <a:pt x="443" y="293"/>
                            </a:lnTo>
                            <a:lnTo>
                              <a:pt x="532" y="261"/>
                            </a:lnTo>
                            <a:lnTo>
                              <a:pt x="436" y="164"/>
                            </a:lnTo>
                            <a:lnTo>
                              <a:pt x="390" y="0"/>
                            </a:lnTo>
                            <a:lnTo>
                              <a:pt x="273" y="66"/>
                            </a:lnTo>
                            <a:lnTo>
                              <a:pt x="168" y="132"/>
                            </a:lnTo>
                            <a:lnTo>
                              <a:pt x="117" y="204"/>
                            </a:lnTo>
                            <a:lnTo>
                              <a:pt x="33" y="371"/>
                            </a:lnTo>
                            <a:lnTo>
                              <a:pt x="13" y="534"/>
                            </a:lnTo>
                            <a:lnTo>
                              <a:pt x="0" y="640"/>
                            </a:lnTo>
                            <a:lnTo>
                              <a:pt x="117" y="660"/>
                            </a:lnTo>
                            <a:lnTo>
                              <a:pt x="266" y="73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28" name="Freeform 140">
                        <a:extLst>
                          <a:ext uri="{FF2B5EF4-FFF2-40B4-BE49-F238E27FC236}">
                            <a16:creationId xmlns:a16="http://schemas.microsoft.com/office/drawing/2014/main" id="{68420D17-06F1-8E6F-56C6-E313924B5C6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53" y="1634"/>
                        <a:ext cx="533" cy="736"/>
                      </a:xfrm>
                      <a:custGeom>
                        <a:avLst/>
                        <a:gdLst>
                          <a:gd name="T0" fmla="*/ 267 w 533"/>
                          <a:gd name="T1" fmla="*/ 0 h 736"/>
                          <a:gd name="T2" fmla="*/ 280 w 533"/>
                          <a:gd name="T3" fmla="*/ 104 h 736"/>
                          <a:gd name="T4" fmla="*/ 287 w 533"/>
                          <a:gd name="T5" fmla="*/ 182 h 736"/>
                          <a:gd name="T6" fmla="*/ 260 w 533"/>
                          <a:gd name="T7" fmla="*/ 267 h 736"/>
                          <a:gd name="T8" fmla="*/ 215 w 533"/>
                          <a:gd name="T9" fmla="*/ 332 h 736"/>
                          <a:gd name="T10" fmla="*/ 157 w 533"/>
                          <a:gd name="T11" fmla="*/ 398 h 736"/>
                          <a:gd name="T12" fmla="*/ 90 w 533"/>
                          <a:gd name="T13" fmla="*/ 444 h 736"/>
                          <a:gd name="T14" fmla="*/ 0 w 533"/>
                          <a:gd name="T15" fmla="*/ 476 h 736"/>
                          <a:gd name="T16" fmla="*/ 97 w 533"/>
                          <a:gd name="T17" fmla="*/ 574 h 736"/>
                          <a:gd name="T18" fmla="*/ 144 w 533"/>
                          <a:gd name="T19" fmla="*/ 736 h 736"/>
                          <a:gd name="T20" fmla="*/ 260 w 533"/>
                          <a:gd name="T21" fmla="*/ 672 h 736"/>
                          <a:gd name="T22" fmla="*/ 364 w 533"/>
                          <a:gd name="T23" fmla="*/ 607 h 736"/>
                          <a:gd name="T24" fmla="*/ 416 w 533"/>
                          <a:gd name="T25" fmla="*/ 535 h 736"/>
                          <a:gd name="T26" fmla="*/ 500 w 533"/>
                          <a:gd name="T27" fmla="*/ 366 h 736"/>
                          <a:gd name="T28" fmla="*/ 520 w 533"/>
                          <a:gd name="T29" fmla="*/ 202 h 736"/>
                          <a:gd name="T30" fmla="*/ 533 w 533"/>
                          <a:gd name="T31" fmla="*/ 98 h 736"/>
                          <a:gd name="T32" fmla="*/ 416 w 533"/>
                          <a:gd name="T33" fmla="*/ 78 h 736"/>
                          <a:gd name="T34" fmla="*/ 267 w 533"/>
                          <a:gd name="T35" fmla="*/ 0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6">
                            <a:moveTo>
                              <a:pt x="267" y="0"/>
                            </a:moveTo>
                            <a:lnTo>
                              <a:pt x="280" y="104"/>
                            </a:lnTo>
                            <a:lnTo>
                              <a:pt x="287" y="182"/>
                            </a:lnTo>
                            <a:lnTo>
                              <a:pt x="260" y="267"/>
                            </a:lnTo>
                            <a:lnTo>
                              <a:pt x="215" y="332"/>
                            </a:lnTo>
                            <a:lnTo>
                              <a:pt x="157" y="398"/>
                            </a:lnTo>
                            <a:lnTo>
                              <a:pt x="90" y="444"/>
                            </a:lnTo>
                            <a:lnTo>
                              <a:pt x="0" y="476"/>
                            </a:lnTo>
                            <a:lnTo>
                              <a:pt x="97" y="574"/>
                            </a:lnTo>
                            <a:lnTo>
                              <a:pt x="144" y="736"/>
                            </a:lnTo>
                            <a:lnTo>
                              <a:pt x="260" y="672"/>
                            </a:lnTo>
                            <a:lnTo>
                              <a:pt x="364" y="607"/>
                            </a:lnTo>
                            <a:lnTo>
                              <a:pt x="416" y="535"/>
                            </a:lnTo>
                            <a:lnTo>
                              <a:pt x="500" y="366"/>
                            </a:lnTo>
                            <a:lnTo>
                              <a:pt x="520" y="202"/>
                            </a:lnTo>
                            <a:lnTo>
                              <a:pt x="533" y="98"/>
                            </a:lnTo>
                            <a:lnTo>
                              <a:pt x="416" y="78"/>
                            </a:lnTo>
                            <a:lnTo>
                              <a:pt x="267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29" name="Freeform 141">
                        <a:extLst>
                          <a:ext uri="{FF2B5EF4-FFF2-40B4-BE49-F238E27FC236}">
                            <a16:creationId xmlns:a16="http://schemas.microsoft.com/office/drawing/2014/main" id="{8592C93F-D25A-F22D-2E77-77EA39EE09D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93" y="1361"/>
                        <a:ext cx="534" cy="736"/>
                      </a:xfrm>
                      <a:custGeom>
                        <a:avLst/>
                        <a:gdLst>
                          <a:gd name="T0" fmla="*/ 269 w 534"/>
                          <a:gd name="T1" fmla="*/ 736 h 736"/>
                          <a:gd name="T2" fmla="*/ 255 w 534"/>
                          <a:gd name="T3" fmla="*/ 633 h 736"/>
                          <a:gd name="T4" fmla="*/ 249 w 534"/>
                          <a:gd name="T5" fmla="*/ 553 h 736"/>
                          <a:gd name="T6" fmla="*/ 275 w 534"/>
                          <a:gd name="T7" fmla="*/ 469 h 736"/>
                          <a:gd name="T8" fmla="*/ 320 w 534"/>
                          <a:gd name="T9" fmla="*/ 404 h 736"/>
                          <a:gd name="T10" fmla="*/ 380 w 534"/>
                          <a:gd name="T11" fmla="*/ 339 h 736"/>
                          <a:gd name="T12" fmla="*/ 444 w 534"/>
                          <a:gd name="T13" fmla="*/ 293 h 736"/>
                          <a:gd name="T14" fmla="*/ 534 w 534"/>
                          <a:gd name="T15" fmla="*/ 261 h 736"/>
                          <a:gd name="T16" fmla="*/ 437 w 534"/>
                          <a:gd name="T17" fmla="*/ 164 h 736"/>
                          <a:gd name="T18" fmla="*/ 391 w 534"/>
                          <a:gd name="T19" fmla="*/ 0 h 736"/>
                          <a:gd name="T20" fmla="*/ 275 w 534"/>
                          <a:gd name="T21" fmla="*/ 65 h 736"/>
                          <a:gd name="T22" fmla="*/ 170 w 534"/>
                          <a:gd name="T23" fmla="*/ 131 h 736"/>
                          <a:gd name="T24" fmla="*/ 118 w 534"/>
                          <a:gd name="T25" fmla="*/ 202 h 736"/>
                          <a:gd name="T26" fmla="*/ 33 w 534"/>
                          <a:gd name="T27" fmla="*/ 371 h 736"/>
                          <a:gd name="T28" fmla="*/ 14 w 534"/>
                          <a:gd name="T29" fmla="*/ 534 h 736"/>
                          <a:gd name="T30" fmla="*/ 0 w 534"/>
                          <a:gd name="T31" fmla="*/ 639 h 736"/>
                          <a:gd name="T32" fmla="*/ 118 w 534"/>
                          <a:gd name="T33" fmla="*/ 658 h 736"/>
                          <a:gd name="T34" fmla="*/ 269 w 534"/>
                          <a:gd name="T35" fmla="*/ 736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4" h="736">
                            <a:moveTo>
                              <a:pt x="269" y="736"/>
                            </a:moveTo>
                            <a:lnTo>
                              <a:pt x="255" y="633"/>
                            </a:lnTo>
                            <a:lnTo>
                              <a:pt x="249" y="553"/>
                            </a:lnTo>
                            <a:lnTo>
                              <a:pt x="275" y="469"/>
                            </a:lnTo>
                            <a:lnTo>
                              <a:pt x="320" y="404"/>
                            </a:lnTo>
                            <a:lnTo>
                              <a:pt x="380" y="339"/>
                            </a:lnTo>
                            <a:lnTo>
                              <a:pt x="444" y="293"/>
                            </a:lnTo>
                            <a:lnTo>
                              <a:pt x="534" y="261"/>
                            </a:lnTo>
                            <a:lnTo>
                              <a:pt x="437" y="164"/>
                            </a:lnTo>
                            <a:lnTo>
                              <a:pt x="391" y="0"/>
                            </a:lnTo>
                            <a:lnTo>
                              <a:pt x="275" y="65"/>
                            </a:lnTo>
                            <a:lnTo>
                              <a:pt x="170" y="131"/>
                            </a:lnTo>
                            <a:lnTo>
                              <a:pt x="118" y="202"/>
                            </a:lnTo>
                            <a:lnTo>
                              <a:pt x="33" y="371"/>
                            </a:lnTo>
                            <a:lnTo>
                              <a:pt x="14" y="534"/>
                            </a:lnTo>
                            <a:lnTo>
                              <a:pt x="0" y="639"/>
                            </a:lnTo>
                            <a:lnTo>
                              <a:pt x="118" y="658"/>
                            </a:lnTo>
                            <a:lnTo>
                              <a:pt x="269" y="736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30" name="Freeform 142">
                        <a:extLst>
                          <a:ext uri="{FF2B5EF4-FFF2-40B4-BE49-F238E27FC236}">
                            <a16:creationId xmlns:a16="http://schemas.microsoft.com/office/drawing/2014/main" id="{0163D113-85A4-F3AB-4D30-3C3C5A95328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49" y="1908"/>
                        <a:ext cx="533" cy="736"/>
                      </a:xfrm>
                      <a:custGeom>
                        <a:avLst/>
                        <a:gdLst>
                          <a:gd name="T0" fmla="*/ 268 w 533"/>
                          <a:gd name="T1" fmla="*/ 0 h 736"/>
                          <a:gd name="T2" fmla="*/ 280 w 533"/>
                          <a:gd name="T3" fmla="*/ 104 h 736"/>
                          <a:gd name="T4" fmla="*/ 286 w 533"/>
                          <a:gd name="T5" fmla="*/ 182 h 736"/>
                          <a:gd name="T6" fmla="*/ 261 w 533"/>
                          <a:gd name="T7" fmla="*/ 267 h 736"/>
                          <a:gd name="T8" fmla="*/ 214 w 533"/>
                          <a:gd name="T9" fmla="*/ 333 h 736"/>
                          <a:gd name="T10" fmla="*/ 155 w 533"/>
                          <a:gd name="T11" fmla="*/ 398 h 736"/>
                          <a:gd name="T12" fmla="*/ 91 w 533"/>
                          <a:gd name="T13" fmla="*/ 442 h 736"/>
                          <a:gd name="T14" fmla="*/ 0 w 533"/>
                          <a:gd name="T15" fmla="*/ 475 h 736"/>
                          <a:gd name="T16" fmla="*/ 97 w 533"/>
                          <a:gd name="T17" fmla="*/ 572 h 736"/>
                          <a:gd name="T18" fmla="*/ 142 w 533"/>
                          <a:gd name="T19" fmla="*/ 736 h 736"/>
                          <a:gd name="T20" fmla="*/ 261 w 533"/>
                          <a:gd name="T21" fmla="*/ 671 h 736"/>
                          <a:gd name="T22" fmla="*/ 364 w 533"/>
                          <a:gd name="T23" fmla="*/ 606 h 736"/>
                          <a:gd name="T24" fmla="*/ 417 w 533"/>
                          <a:gd name="T25" fmla="*/ 534 h 736"/>
                          <a:gd name="T26" fmla="*/ 500 w 533"/>
                          <a:gd name="T27" fmla="*/ 365 h 736"/>
                          <a:gd name="T28" fmla="*/ 520 w 533"/>
                          <a:gd name="T29" fmla="*/ 202 h 736"/>
                          <a:gd name="T30" fmla="*/ 533 w 533"/>
                          <a:gd name="T31" fmla="*/ 99 h 736"/>
                          <a:gd name="T32" fmla="*/ 417 w 533"/>
                          <a:gd name="T33" fmla="*/ 79 h 736"/>
                          <a:gd name="T34" fmla="*/ 268 w 533"/>
                          <a:gd name="T35" fmla="*/ 0 h 73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6">
                            <a:moveTo>
                              <a:pt x="268" y="0"/>
                            </a:moveTo>
                            <a:lnTo>
                              <a:pt x="280" y="104"/>
                            </a:lnTo>
                            <a:lnTo>
                              <a:pt x="286" y="182"/>
                            </a:lnTo>
                            <a:lnTo>
                              <a:pt x="261" y="267"/>
                            </a:lnTo>
                            <a:lnTo>
                              <a:pt x="214" y="333"/>
                            </a:lnTo>
                            <a:lnTo>
                              <a:pt x="155" y="398"/>
                            </a:lnTo>
                            <a:lnTo>
                              <a:pt x="91" y="442"/>
                            </a:lnTo>
                            <a:lnTo>
                              <a:pt x="0" y="475"/>
                            </a:lnTo>
                            <a:lnTo>
                              <a:pt x="97" y="572"/>
                            </a:lnTo>
                            <a:lnTo>
                              <a:pt x="142" y="736"/>
                            </a:lnTo>
                            <a:lnTo>
                              <a:pt x="261" y="671"/>
                            </a:lnTo>
                            <a:lnTo>
                              <a:pt x="364" y="606"/>
                            </a:lnTo>
                            <a:lnTo>
                              <a:pt x="417" y="534"/>
                            </a:lnTo>
                            <a:lnTo>
                              <a:pt x="500" y="365"/>
                            </a:lnTo>
                            <a:lnTo>
                              <a:pt x="520" y="202"/>
                            </a:lnTo>
                            <a:lnTo>
                              <a:pt x="533" y="99"/>
                            </a:lnTo>
                            <a:lnTo>
                              <a:pt x="417" y="79"/>
                            </a:lnTo>
                            <a:lnTo>
                              <a:pt x="268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31" name="Freeform 143">
                        <a:extLst>
                          <a:ext uri="{FF2B5EF4-FFF2-40B4-BE49-F238E27FC236}">
                            <a16:creationId xmlns:a16="http://schemas.microsoft.com/office/drawing/2014/main" id="{96D282F3-CC9D-F48C-878D-DCB0253728B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78" y="1693"/>
                        <a:ext cx="532" cy="735"/>
                      </a:xfrm>
                      <a:custGeom>
                        <a:avLst/>
                        <a:gdLst>
                          <a:gd name="T0" fmla="*/ 265 w 532"/>
                          <a:gd name="T1" fmla="*/ 0 h 735"/>
                          <a:gd name="T2" fmla="*/ 278 w 532"/>
                          <a:gd name="T3" fmla="*/ 104 h 735"/>
                          <a:gd name="T4" fmla="*/ 285 w 532"/>
                          <a:gd name="T5" fmla="*/ 182 h 735"/>
                          <a:gd name="T6" fmla="*/ 259 w 532"/>
                          <a:gd name="T7" fmla="*/ 267 h 735"/>
                          <a:gd name="T8" fmla="*/ 213 w 532"/>
                          <a:gd name="T9" fmla="*/ 332 h 735"/>
                          <a:gd name="T10" fmla="*/ 155 w 532"/>
                          <a:gd name="T11" fmla="*/ 397 h 735"/>
                          <a:gd name="T12" fmla="*/ 91 w 532"/>
                          <a:gd name="T13" fmla="*/ 444 h 735"/>
                          <a:gd name="T14" fmla="*/ 0 w 532"/>
                          <a:gd name="T15" fmla="*/ 476 h 735"/>
                          <a:gd name="T16" fmla="*/ 98 w 532"/>
                          <a:gd name="T17" fmla="*/ 574 h 735"/>
                          <a:gd name="T18" fmla="*/ 142 w 532"/>
                          <a:gd name="T19" fmla="*/ 735 h 735"/>
                          <a:gd name="T20" fmla="*/ 259 w 532"/>
                          <a:gd name="T21" fmla="*/ 671 h 735"/>
                          <a:gd name="T22" fmla="*/ 364 w 532"/>
                          <a:gd name="T23" fmla="*/ 607 h 735"/>
                          <a:gd name="T24" fmla="*/ 417 w 532"/>
                          <a:gd name="T25" fmla="*/ 535 h 735"/>
                          <a:gd name="T26" fmla="*/ 499 w 532"/>
                          <a:gd name="T27" fmla="*/ 366 h 735"/>
                          <a:gd name="T28" fmla="*/ 519 w 532"/>
                          <a:gd name="T29" fmla="*/ 202 h 735"/>
                          <a:gd name="T30" fmla="*/ 532 w 532"/>
                          <a:gd name="T31" fmla="*/ 97 h 735"/>
                          <a:gd name="T32" fmla="*/ 417 w 532"/>
                          <a:gd name="T33" fmla="*/ 78 h 735"/>
                          <a:gd name="T34" fmla="*/ 265 w 532"/>
                          <a:gd name="T35" fmla="*/ 0 h 73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2" h="735">
                            <a:moveTo>
                              <a:pt x="265" y="0"/>
                            </a:moveTo>
                            <a:lnTo>
                              <a:pt x="278" y="104"/>
                            </a:lnTo>
                            <a:lnTo>
                              <a:pt x="285" y="182"/>
                            </a:lnTo>
                            <a:lnTo>
                              <a:pt x="259" y="267"/>
                            </a:lnTo>
                            <a:lnTo>
                              <a:pt x="213" y="332"/>
                            </a:lnTo>
                            <a:lnTo>
                              <a:pt x="155" y="397"/>
                            </a:lnTo>
                            <a:lnTo>
                              <a:pt x="91" y="444"/>
                            </a:lnTo>
                            <a:lnTo>
                              <a:pt x="0" y="476"/>
                            </a:lnTo>
                            <a:lnTo>
                              <a:pt x="98" y="574"/>
                            </a:lnTo>
                            <a:lnTo>
                              <a:pt x="142" y="735"/>
                            </a:lnTo>
                            <a:lnTo>
                              <a:pt x="259" y="671"/>
                            </a:lnTo>
                            <a:lnTo>
                              <a:pt x="364" y="607"/>
                            </a:lnTo>
                            <a:lnTo>
                              <a:pt x="417" y="535"/>
                            </a:lnTo>
                            <a:lnTo>
                              <a:pt x="499" y="366"/>
                            </a:lnTo>
                            <a:lnTo>
                              <a:pt x="519" y="202"/>
                            </a:lnTo>
                            <a:lnTo>
                              <a:pt x="532" y="97"/>
                            </a:lnTo>
                            <a:lnTo>
                              <a:pt x="417" y="78"/>
                            </a:lnTo>
                            <a:lnTo>
                              <a:pt x="265" y="0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32" name="Freeform 144">
                        <a:extLst>
                          <a:ext uri="{FF2B5EF4-FFF2-40B4-BE49-F238E27FC236}">
                            <a16:creationId xmlns:a16="http://schemas.microsoft.com/office/drawing/2014/main" id="{F1839823-63BC-4927-5405-121F99BAE6E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10" y="1742"/>
                        <a:ext cx="733" cy="534"/>
                      </a:xfrm>
                      <a:custGeom>
                        <a:avLst/>
                        <a:gdLst>
                          <a:gd name="T0" fmla="*/ 733 w 733"/>
                          <a:gd name="T1" fmla="*/ 268 h 534"/>
                          <a:gd name="T2" fmla="*/ 630 w 733"/>
                          <a:gd name="T3" fmla="*/ 280 h 534"/>
                          <a:gd name="T4" fmla="*/ 553 w 733"/>
                          <a:gd name="T5" fmla="*/ 287 h 534"/>
                          <a:gd name="T6" fmla="*/ 468 w 733"/>
                          <a:gd name="T7" fmla="*/ 261 h 534"/>
                          <a:gd name="T8" fmla="*/ 403 w 733"/>
                          <a:gd name="T9" fmla="*/ 214 h 534"/>
                          <a:gd name="T10" fmla="*/ 336 w 733"/>
                          <a:gd name="T11" fmla="*/ 156 h 534"/>
                          <a:gd name="T12" fmla="*/ 291 w 733"/>
                          <a:gd name="T13" fmla="*/ 91 h 534"/>
                          <a:gd name="T14" fmla="*/ 258 w 733"/>
                          <a:gd name="T15" fmla="*/ 0 h 534"/>
                          <a:gd name="T16" fmla="*/ 162 w 733"/>
                          <a:gd name="T17" fmla="*/ 98 h 534"/>
                          <a:gd name="T18" fmla="*/ 0 w 733"/>
                          <a:gd name="T19" fmla="*/ 143 h 534"/>
                          <a:gd name="T20" fmla="*/ 64 w 733"/>
                          <a:gd name="T21" fmla="*/ 261 h 534"/>
                          <a:gd name="T22" fmla="*/ 129 w 733"/>
                          <a:gd name="T23" fmla="*/ 365 h 534"/>
                          <a:gd name="T24" fmla="*/ 200 w 733"/>
                          <a:gd name="T25" fmla="*/ 418 h 534"/>
                          <a:gd name="T26" fmla="*/ 370 w 733"/>
                          <a:gd name="T27" fmla="*/ 501 h 534"/>
                          <a:gd name="T28" fmla="*/ 533 w 733"/>
                          <a:gd name="T29" fmla="*/ 521 h 534"/>
                          <a:gd name="T30" fmla="*/ 637 w 733"/>
                          <a:gd name="T31" fmla="*/ 534 h 534"/>
                          <a:gd name="T32" fmla="*/ 655 w 733"/>
                          <a:gd name="T33" fmla="*/ 418 h 534"/>
                          <a:gd name="T34" fmla="*/ 733 w 733"/>
                          <a:gd name="T35" fmla="*/ 268 h 5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733" h="534">
                            <a:moveTo>
                              <a:pt x="733" y="268"/>
                            </a:moveTo>
                            <a:lnTo>
                              <a:pt x="630" y="280"/>
                            </a:lnTo>
                            <a:lnTo>
                              <a:pt x="553" y="287"/>
                            </a:lnTo>
                            <a:lnTo>
                              <a:pt x="468" y="261"/>
                            </a:lnTo>
                            <a:lnTo>
                              <a:pt x="403" y="214"/>
                            </a:lnTo>
                            <a:lnTo>
                              <a:pt x="336" y="156"/>
                            </a:lnTo>
                            <a:lnTo>
                              <a:pt x="291" y="91"/>
                            </a:lnTo>
                            <a:lnTo>
                              <a:pt x="258" y="0"/>
                            </a:lnTo>
                            <a:lnTo>
                              <a:pt x="162" y="98"/>
                            </a:lnTo>
                            <a:lnTo>
                              <a:pt x="0" y="143"/>
                            </a:lnTo>
                            <a:lnTo>
                              <a:pt x="64" y="261"/>
                            </a:lnTo>
                            <a:lnTo>
                              <a:pt x="129" y="365"/>
                            </a:lnTo>
                            <a:lnTo>
                              <a:pt x="200" y="418"/>
                            </a:lnTo>
                            <a:lnTo>
                              <a:pt x="370" y="501"/>
                            </a:lnTo>
                            <a:lnTo>
                              <a:pt x="533" y="521"/>
                            </a:lnTo>
                            <a:lnTo>
                              <a:pt x="637" y="534"/>
                            </a:lnTo>
                            <a:lnTo>
                              <a:pt x="655" y="418"/>
                            </a:lnTo>
                            <a:lnTo>
                              <a:pt x="733" y="268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33" name="Freeform 145">
                        <a:extLst>
                          <a:ext uri="{FF2B5EF4-FFF2-40B4-BE49-F238E27FC236}">
                            <a16:creationId xmlns:a16="http://schemas.microsoft.com/office/drawing/2014/main" id="{6E031F18-D2EF-16F1-CBDF-4AF9FB7F0BF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18" y="1849"/>
                        <a:ext cx="533" cy="737"/>
                      </a:xfrm>
                      <a:custGeom>
                        <a:avLst/>
                        <a:gdLst>
                          <a:gd name="T0" fmla="*/ 266 w 533"/>
                          <a:gd name="T1" fmla="*/ 737 h 737"/>
                          <a:gd name="T2" fmla="*/ 255 w 533"/>
                          <a:gd name="T3" fmla="*/ 631 h 737"/>
                          <a:gd name="T4" fmla="*/ 248 w 533"/>
                          <a:gd name="T5" fmla="*/ 553 h 737"/>
                          <a:gd name="T6" fmla="*/ 272 w 533"/>
                          <a:gd name="T7" fmla="*/ 470 h 737"/>
                          <a:gd name="T8" fmla="*/ 319 w 533"/>
                          <a:gd name="T9" fmla="*/ 404 h 737"/>
                          <a:gd name="T10" fmla="*/ 377 w 533"/>
                          <a:gd name="T11" fmla="*/ 339 h 737"/>
                          <a:gd name="T12" fmla="*/ 442 w 533"/>
                          <a:gd name="T13" fmla="*/ 294 h 737"/>
                          <a:gd name="T14" fmla="*/ 533 w 533"/>
                          <a:gd name="T15" fmla="*/ 261 h 737"/>
                          <a:gd name="T16" fmla="*/ 435 w 533"/>
                          <a:gd name="T17" fmla="*/ 163 h 737"/>
                          <a:gd name="T18" fmla="*/ 390 w 533"/>
                          <a:gd name="T19" fmla="*/ 0 h 737"/>
                          <a:gd name="T20" fmla="*/ 272 w 533"/>
                          <a:gd name="T21" fmla="*/ 65 h 737"/>
                          <a:gd name="T22" fmla="*/ 170 w 533"/>
                          <a:gd name="T23" fmla="*/ 131 h 737"/>
                          <a:gd name="T24" fmla="*/ 117 w 533"/>
                          <a:gd name="T25" fmla="*/ 203 h 737"/>
                          <a:gd name="T26" fmla="*/ 32 w 533"/>
                          <a:gd name="T27" fmla="*/ 372 h 737"/>
                          <a:gd name="T28" fmla="*/ 13 w 533"/>
                          <a:gd name="T29" fmla="*/ 534 h 737"/>
                          <a:gd name="T30" fmla="*/ 0 w 533"/>
                          <a:gd name="T31" fmla="*/ 638 h 737"/>
                          <a:gd name="T32" fmla="*/ 117 w 533"/>
                          <a:gd name="T33" fmla="*/ 659 h 737"/>
                          <a:gd name="T34" fmla="*/ 266 w 533"/>
                          <a:gd name="T35" fmla="*/ 737 h 7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7">
                            <a:moveTo>
                              <a:pt x="266" y="737"/>
                            </a:moveTo>
                            <a:lnTo>
                              <a:pt x="255" y="631"/>
                            </a:lnTo>
                            <a:lnTo>
                              <a:pt x="248" y="553"/>
                            </a:lnTo>
                            <a:lnTo>
                              <a:pt x="272" y="470"/>
                            </a:lnTo>
                            <a:lnTo>
                              <a:pt x="319" y="404"/>
                            </a:lnTo>
                            <a:lnTo>
                              <a:pt x="377" y="339"/>
                            </a:lnTo>
                            <a:lnTo>
                              <a:pt x="442" y="294"/>
                            </a:lnTo>
                            <a:lnTo>
                              <a:pt x="533" y="261"/>
                            </a:lnTo>
                            <a:lnTo>
                              <a:pt x="435" y="163"/>
                            </a:lnTo>
                            <a:lnTo>
                              <a:pt x="390" y="0"/>
                            </a:lnTo>
                            <a:lnTo>
                              <a:pt x="272" y="65"/>
                            </a:lnTo>
                            <a:lnTo>
                              <a:pt x="170" y="131"/>
                            </a:lnTo>
                            <a:lnTo>
                              <a:pt x="117" y="203"/>
                            </a:lnTo>
                            <a:lnTo>
                              <a:pt x="32" y="372"/>
                            </a:lnTo>
                            <a:lnTo>
                              <a:pt x="13" y="534"/>
                            </a:lnTo>
                            <a:lnTo>
                              <a:pt x="0" y="638"/>
                            </a:lnTo>
                            <a:lnTo>
                              <a:pt x="117" y="659"/>
                            </a:lnTo>
                            <a:lnTo>
                              <a:pt x="266" y="737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8034" name="Freeform 146">
                        <a:extLst>
                          <a:ext uri="{FF2B5EF4-FFF2-40B4-BE49-F238E27FC236}">
                            <a16:creationId xmlns:a16="http://schemas.microsoft.com/office/drawing/2014/main" id="{03A7C2AE-5A25-D8F9-F301-84AA5E96F4F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918" y="2072"/>
                        <a:ext cx="533" cy="734"/>
                      </a:xfrm>
                      <a:custGeom>
                        <a:avLst/>
                        <a:gdLst>
                          <a:gd name="T0" fmla="*/ 266 w 533"/>
                          <a:gd name="T1" fmla="*/ 734 h 734"/>
                          <a:gd name="T2" fmla="*/ 255 w 533"/>
                          <a:gd name="T3" fmla="*/ 631 h 734"/>
                          <a:gd name="T4" fmla="*/ 248 w 533"/>
                          <a:gd name="T5" fmla="*/ 553 h 734"/>
                          <a:gd name="T6" fmla="*/ 272 w 533"/>
                          <a:gd name="T7" fmla="*/ 469 h 734"/>
                          <a:gd name="T8" fmla="*/ 319 w 533"/>
                          <a:gd name="T9" fmla="*/ 403 h 734"/>
                          <a:gd name="T10" fmla="*/ 377 w 533"/>
                          <a:gd name="T11" fmla="*/ 337 h 734"/>
                          <a:gd name="T12" fmla="*/ 442 w 533"/>
                          <a:gd name="T13" fmla="*/ 292 h 734"/>
                          <a:gd name="T14" fmla="*/ 533 w 533"/>
                          <a:gd name="T15" fmla="*/ 259 h 734"/>
                          <a:gd name="T16" fmla="*/ 435 w 533"/>
                          <a:gd name="T17" fmla="*/ 163 h 734"/>
                          <a:gd name="T18" fmla="*/ 390 w 533"/>
                          <a:gd name="T19" fmla="*/ 0 h 734"/>
                          <a:gd name="T20" fmla="*/ 272 w 533"/>
                          <a:gd name="T21" fmla="*/ 65 h 734"/>
                          <a:gd name="T22" fmla="*/ 170 w 533"/>
                          <a:gd name="T23" fmla="*/ 130 h 734"/>
                          <a:gd name="T24" fmla="*/ 117 w 533"/>
                          <a:gd name="T25" fmla="*/ 201 h 734"/>
                          <a:gd name="T26" fmla="*/ 32 w 533"/>
                          <a:gd name="T27" fmla="*/ 370 h 734"/>
                          <a:gd name="T28" fmla="*/ 13 w 533"/>
                          <a:gd name="T29" fmla="*/ 534 h 734"/>
                          <a:gd name="T30" fmla="*/ 0 w 533"/>
                          <a:gd name="T31" fmla="*/ 636 h 734"/>
                          <a:gd name="T32" fmla="*/ 117 w 533"/>
                          <a:gd name="T33" fmla="*/ 656 h 734"/>
                          <a:gd name="T34" fmla="*/ 266 w 533"/>
                          <a:gd name="T35" fmla="*/ 734 h 73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33" h="734">
                            <a:moveTo>
                              <a:pt x="266" y="734"/>
                            </a:moveTo>
                            <a:lnTo>
                              <a:pt x="255" y="631"/>
                            </a:lnTo>
                            <a:lnTo>
                              <a:pt x="248" y="553"/>
                            </a:lnTo>
                            <a:lnTo>
                              <a:pt x="272" y="469"/>
                            </a:lnTo>
                            <a:lnTo>
                              <a:pt x="319" y="403"/>
                            </a:lnTo>
                            <a:lnTo>
                              <a:pt x="377" y="337"/>
                            </a:lnTo>
                            <a:lnTo>
                              <a:pt x="442" y="292"/>
                            </a:lnTo>
                            <a:lnTo>
                              <a:pt x="533" y="259"/>
                            </a:lnTo>
                            <a:lnTo>
                              <a:pt x="435" y="163"/>
                            </a:lnTo>
                            <a:lnTo>
                              <a:pt x="390" y="0"/>
                            </a:lnTo>
                            <a:lnTo>
                              <a:pt x="272" y="65"/>
                            </a:lnTo>
                            <a:lnTo>
                              <a:pt x="170" y="130"/>
                            </a:lnTo>
                            <a:lnTo>
                              <a:pt x="117" y="201"/>
                            </a:lnTo>
                            <a:lnTo>
                              <a:pt x="32" y="370"/>
                            </a:lnTo>
                            <a:lnTo>
                              <a:pt x="13" y="534"/>
                            </a:lnTo>
                            <a:lnTo>
                              <a:pt x="0" y="636"/>
                            </a:lnTo>
                            <a:lnTo>
                              <a:pt x="117" y="656"/>
                            </a:lnTo>
                            <a:lnTo>
                              <a:pt x="266" y="734"/>
                            </a:lnTo>
                            <a:close/>
                          </a:path>
                        </a:pathLst>
                      </a:custGeom>
                      <a:solidFill>
                        <a:srgbClr val="00FF00"/>
                      </a:solidFill>
                      <a:ln w="11113">
                        <a:solidFill>
                          <a:srgbClr val="008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38035" name="Group 147">
                    <a:extLst>
                      <a:ext uri="{FF2B5EF4-FFF2-40B4-BE49-F238E27FC236}">
                        <a16:creationId xmlns:a16="http://schemas.microsoft.com/office/drawing/2014/main" id="{84D9D78E-3264-D7A8-33D3-0EAE7FE86C4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17" y="1859"/>
                    <a:ext cx="382" cy="480"/>
                    <a:chOff x="1417" y="1859"/>
                    <a:chExt cx="382" cy="480"/>
                  </a:xfrm>
                </p:grpSpPr>
                <p:sp>
                  <p:nvSpPr>
                    <p:cNvPr id="38036" name="Freeform 148">
                      <a:extLst>
                        <a:ext uri="{FF2B5EF4-FFF2-40B4-BE49-F238E27FC236}">
                          <a16:creationId xmlns:a16="http://schemas.microsoft.com/office/drawing/2014/main" id="{BB300C5B-A702-6D2C-DEDC-DA154063606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17" y="1859"/>
                      <a:ext cx="382" cy="480"/>
                    </a:xfrm>
                    <a:custGeom>
                      <a:avLst/>
                      <a:gdLst>
                        <a:gd name="T0" fmla="*/ 243 w 382"/>
                        <a:gd name="T1" fmla="*/ 27 h 480"/>
                        <a:gd name="T2" fmla="*/ 310 w 382"/>
                        <a:gd name="T3" fmla="*/ 0 h 480"/>
                        <a:gd name="T4" fmla="*/ 336 w 382"/>
                        <a:gd name="T5" fmla="*/ 3 h 480"/>
                        <a:gd name="T6" fmla="*/ 354 w 382"/>
                        <a:gd name="T7" fmla="*/ 30 h 480"/>
                        <a:gd name="T8" fmla="*/ 345 w 382"/>
                        <a:gd name="T9" fmla="*/ 62 h 480"/>
                        <a:gd name="T10" fmla="*/ 319 w 382"/>
                        <a:gd name="T11" fmla="*/ 84 h 480"/>
                        <a:gd name="T12" fmla="*/ 285 w 382"/>
                        <a:gd name="T13" fmla="*/ 102 h 480"/>
                        <a:gd name="T14" fmla="*/ 240 w 382"/>
                        <a:gd name="T15" fmla="*/ 120 h 480"/>
                        <a:gd name="T16" fmla="*/ 199 w 382"/>
                        <a:gd name="T17" fmla="*/ 126 h 480"/>
                        <a:gd name="T18" fmla="*/ 166 w 382"/>
                        <a:gd name="T19" fmla="*/ 130 h 480"/>
                        <a:gd name="T20" fmla="*/ 196 w 382"/>
                        <a:gd name="T21" fmla="*/ 138 h 480"/>
                        <a:gd name="T22" fmla="*/ 232 w 382"/>
                        <a:gd name="T23" fmla="*/ 140 h 480"/>
                        <a:gd name="T24" fmla="*/ 289 w 382"/>
                        <a:gd name="T25" fmla="*/ 121 h 480"/>
                        <a:gd name="T26" fmla="*/ 350 w 382"/>
                        <a:gd name="T27" fmla="*/ 95 h 480"/>
                        <a:gd name="T28" fmla="*/ 368 w 382"/>
                        <a:gd name="T29" fmla="*/ 102 h 480"/>
                        <a:gd name="T30" fmla="*/ 374 w 382"/>
                        <a:gd name="T31" fmla="*/ 122 h 480"/>
                        <a:gd name="T32" fmla="*/ 369 w 382"/>
                        <a:gd name="T33" fmla="*/ 157 h 480"/>
                        <a:gd name="T34" fmla="*/ 347 w 382"/>
                        <a:gd name="T35" fmla="*/ 181 h 480"/>
                        <a:gd name="T36" fmla="*/ 303 w 382"/>
                        <a:gd name="T37" fmla="*/ 207 h 480"/>
                        <a:gd name="T38" fmla="*/ 183 w 382"/>
                        <a:gd name="T39" fmla="*/ 242 h 480"/>
                        <a:gd name="T40" fmla="*/ 253 w 382"/>
                        <a:gd name="T41" fmla="*/ 237 h 480"/>
                        <a:gd name="T42" fmla="*/ 308 w 382"/>
                        <a:gd name="T43" fmla="*/ 229 h 480"/>
                        <a:gd name="T44" fmla="*/ 362 w 382"/>
                        <a:gd name="T45" fmla="*/ 216 h 480"/>
                        <a:gd name="T46" fmla="*/ 382 w 382"/>
                        <a:gd name="T47" fmla="*/ 233 h 480"/>
                        <a:gd name="T48" fmla="*/ 376 w 382"/>
                        <a:gd name="T49" fmla="*/ 260 h 480"/>
                        <a:gd name="T50" fmla="*/ 361 w 382"/>
                        <a:gd name="T51" fmla="*/ 284 h 480"/>
                        <a:gd name="T52" fmla="*/ 321 w 382"/>
                        <a:gd name="T53" fmla="*/ 305 h 480"/>
                        <a:gd name="T54" fmla="*/ 266 w 382"/>
                        <a:gd name="T55" fmla="*/ 322 h 480"/>
                        <a:gd name="T56" fmla="*/ 190 w 382"/>
                        <a:gd name="T57" fmla="*/ 335 h 480"/>
                        <a:gd name="T58" fmla="*/ 157 w 382"/>
                        <a:gd name="T59" fmla="*/ 378 h 480"/>
                        <a:gd name="T60" fmla="*/ 143 w 382"/>
                        <a:gd name="T61" fmla="*/ 434 h 480"/>
                        <a:gd name="T62" fmla="*/ 105 w 382"/>
                        <a:gd name="T63" fmla="*/ 465 h 480"/>
                        <a:gd name="T64" fmla="*/ 73 w 382"/>
                        <a:gd name="T65" fmla="*/ 480 h 480"/>
                        <a:gd name="T66" fmla="*/ 40 w 382"/>
                        <a:gd name="T67" fmla="*/ 478 h 480"/>
                        <a:gd name="T68" fmla="*/ 20 w 382"/>
                        <a:gd name="T69" fmla="*/ 460 h 480"/>
                        <a:gd name="T70" fmla="*/ 13 w 382"/>
                        <a:gd name="T71" fmla="*/ 421 h 480"/>
                        <a:gd name="T72" fmla="*/ 19 w 382"/>
                        <a:gd name="T73" fmla="*/ 382 h 480"/>
                        <a:gd name="T74" fmla="*/ 37 w 382"/>
                        <a:gd name="T75" fmla="*/ 342 h 480"/>
                        <a:gd name="T76" fmla="*/ 69 w 382"/>
                        <a:gd name="T77" fmla="*/ 318 h 480"/>
                        <a:gd name="T78" fmla="*/ 43 w 382"/>
                        <a:gd name="T79" fmla="*/ 308 h 480"/>
                        <a:gd name="T80" fmla="*/ 24 w 382"/>
                        <a:gd name="T81" fmla="*/ 294 h 480"/>
                        <a:gd name="T82" fmla="*/ 19 w 382"/>
                        <a:gd name="T83" fmla="*/ 269 h 480"/>
                        <a:gd name="T84" fmla="*/ 26 w 382"/>
                        <a:gd name="T85" fmla="*/ 238 h 480"/>
                        <a:gd name="T86" fmla="*/ 39 w 382"/>
                        <a:gd name="T87" fmla="*/ 222 h 480"/>
                        <a:gd name="T88" fmla="*/ 19 w 382"/>
                        <a:gd name="T89" fmla="*/ 212 h 480"/>
                        <a:gd name="T90" fmla="*/ 2 w 382"/>
                        <a:gd name="T91" fmla="*/ 192 h 480"/>
                        <a:gd name="T92" fmla="*/ 0 w 382"/>
                        <a:gd name="T93" fmla="*/ 162 h 480"/>
                        <a:gd name="T94" fmla="*/ 12 w 382"/>
                        <a:gd name="T95" fmla="*/ 139 h 480"/>
                        <a:gd name="T96" fmla="*/ 30 w 382"/>
                        <a:gd name="T97" fmla="*/ 125 h 480"/>
                        <a:gd name="T98" fmla="*/ 11 w 382"/>
                        <a:gd name="T99" fmla="*/ 99 h 480"/>
                        <a:gd name="T100" fmla="*/ 13 w 382"/>
                        <a:gd name="T101" fmla="*/ 72 h 480"/>
                        <a:gd name="T102" fmla="*/ 25 w 382"/>
                        <a:gd name="T103" fmla="*/ 48 h 480"/>
                        <a:gd name="T104" fmla="*/ 47 w 382"/>
                        <a:gd name="T105" fmla="*/ 26 h 480"/>
                        <a:gd name="T106" fmla="*/ 81 w 382"/>
                        <a:gd name="T107" fmla="*/ 19 h 480"/>
                        <a:gd name="T108" fmla="*/ 120 w 382"/>
                        <a:gd name="T109" fmla="*/ 29 h 480"/>
                        <a:gd name="T110" fmla="*/ 178 w 382"/>
                        <a:gd name="T111" fmla="*/ 37 h 480"/>
                        <a:gd name="T112" fmla="*/ 243 w 382"/>
                        <a:gd name="T113" fmla="*/ 27 h 48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</a:cxnLst>
                      <a:rect l="0" t="0" r="r" b="b"/>
                      <a:pathLst>
                        <a:path w="382" h="480">
                          <a:moveTo>
                            <a:pt x="243" y="27"/>
                          </a:moveTo>
                          <a:lnTo>
                            <a:pt x="310" y="0"/>
                          </a:lnTo>
                          <a:lnTo>
                            <a:pt x="336" y="3"/>
                          </a:lnTo>
                          <a:lnTo>
                            <a:pt x="354" y="30"/>
                          </a:lnTo>
                          <a:lnTo>
                            <a:pt x="345" y="62"/>
                          </a:lnTo>
                          <a:lnTo>
                            <a:pt x="319" y="84"/>
                          </a:lnTo>
                          <a:lnTo>
                            <a:pt x="285" y="102"/>
                          </a:lnTo>
                          <a:lnTo>
                            <a:pt x="240" y="120"/>
                          </a:lnTo>
                          <a:lnTo>
                            <a:pt x="199" y="126"/>
                          </a:lnTo>
                          <a:lnTo>
                            <a:pt x="166" y="130"/>
                          </a:lnTo>
                          <a:lnTo>
                            <a:pt x="196" y="138"/>
                          </a:lnTo>
                          <a:lnTo>
                            <a:pt x="232" y="140"/>
                          </a:lnTo>
                          <a:lnTo>
                            <a:pt x="289" y="121"/>
                          </a:lnTo>
                          <a:lnTo>
                            <a:pt x="350" y="95"/>
                          </a:lnTo>
                          <a:lnTo>
                            <a:pt x="368" y="102"/>
                          </a:lnTo>
                          <a:lnTo>
                            <a:pt x="374" y="122"/>
                          </a:lnTo>
                          <a:lnTo>
                            <a:pt x="369" y="157"/>
                          </a:lnTo>
                          <a:lnTo>
                            <a:pt x="347" y="181"/>
                          </a:lnTo>
                          <a:lnTo>
                            <a:pt x="303" y="207"/>
                          </a:lnTo>
                          <a:lnTo>
                            <a:pt x="183" y="242"/>
                          </a:lnTo>
                          <a:lnTo>
                            <a:pt x="253" y="237"/>
                          </a:lnTo>
                          <a:lnTo>
                            <a:pt x="308" y="229"/>
                          </a:lnTo>
                          <a:lnTo>
                            <a:pt x="362" y="216"/>
                          </a:lnTo>
                          <a:lnTo>
                            <a:pt x="382" y="233"/>
                          </a:lnTo>
                          <a:lnTo>
                            <a:pt x="376" y="260"/>
                          </a:lnTo>
                          <a:lnTo>
                            <a:pt x="361" y="284"/>
                          </a:lnTo>
                          <a:lnTo>
                            <a:pt x="321" y="305"/>
                          </a:lnTo>
                          <a:lnTo>
                            <a:pt x="266" y="322"/>
                          </a:lnTo>
                          <a:lnTo>
                            <a:pt x="190" y="335"/>
                          </a:lnTo>
                          <a:lnTo>
                            <a:pt x="157" y="378"/>
                          </a:lnTo>
                          <a:lnTo>
                            <a:pt x="143" y="434"/>
                          </a:lnTo>
                          <a:lnTo>
                            <a:pt x="105" y="465"/>
                          </a:lnTo>
                          <a:lnTo>
                            <a:pt x="73" y="480"/>
                          </a:lnTo>
                          <a:lnTo>
                            <a:pt x="40" y="478"/>
                          </a:lnTo>
                          <a:lnTo>
                            <a:pt x="20" y="460"/>
                          </a:lnTo>
                          <a:lnTo>
                            <a:pt x="13" y="421"/>
                          </a:lnTo>
                          <a:lnTo>
                            <a:pt x="19" y="382"/>
                          </a:lnTo>
                          <a:lnTo>
                            <a:pt x="37" y="342"/>
                          </a:lnTo>
                          <a:lnTo>
                            <a:pt x="69" y="318"/>
                          </a:lnTo>
                          <a:lnTo>
                            <a:pt x="43" y="308"/>
                          </a:lnTo>
                          <a:lnTo>
                            <a:pt x="24" y="294"/>
                          </a:lnTo>
                          <a:lnTo>
                            <a:pt x="19" y="269"/>
                          </a:lnTo>
                          <a:lnTo>
                            <a:pt x="26" y="238"/>
                          </a:lnTo>
                          <a:lnTo>
                            <a:pt x="39" y="222"/>
                          </a:lnTo>
                          <a:lnTo>
                            <a:pt x="19" y="212"/>
                          </a:lnTo>
                          <a:lnTo>
                            <a:pt x="2" y="192"/>
                          </a:lnTo>
                          <a:lnTo>
                            <a:pt x="0" y="162"/>
                          </a:lnTo>
                          <a:lnTo>
                            <a:pt x="12" y="139"/>
                          </a:lnTo>
                          <a:lnTo>
                            <a:pt x="30" y="125"/>
                          </a:lnTo>
                          <a:lnTo>
                            <a:pt x="11" y="99"/>
                          </a:lnTo>
                          <a:lnTo>
                            <a:pt x="13" y="72"/>
                          </a:lnTo>
                          <a:lnTo>
                            <a:pt x="25" y="48"/>
                          </a:lnTo>
                          <a:lnTo>
                            <a:pt x="47" y="26"/>
                          </a:lnTo>
                          <a:lnTo>
                            <a:pt x="81" y="19"/>
                          </a:lnTo>
                          <a:lnTo>
                            <a:pt x="120" y="29"/>
                          </a:lnTo>
                          <a:lnTo>
                            <a:pt x="178" y="37"/>
                          </a:lnTo>
                          <a:lnTo>
                            <a:pt x="243" y="27"/>
                          </a:lnTo>
                          <a:close/>
                        </a:path>
                      </a:pathLst>
                    </a:custGeom>
                    <a:solidFill>
                      <a:srgbClr val="E0A080"/>
                    </a:solidFill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37" name="Freeform 149">
                      <a:extLst>
                        <a:ext uri="{FF2B5EF4-FFF2-40B4-BE49-F238E27FC236}">
                          <a16:creationId xmlns:a16="http://schemas.microsoft.com/office/drawing/2014/main" id="{CA1A96F1-B00E-EA40-4E14-AFAAC5FF7EC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83" y="1991"/>
                      <a:ext cx="127" cy="15"/>
                    </a:xfrm>
                    <a:custGeom>
                      <a:avLst/>
                      <a:gdLst>
                        <a:gd name="T0" fmla="*/ 0 w 127"/>
                        <a:gd name="T1" fmla="*/ 0 h 15"/>
                        <a:gd name="T2" fmla="*/ 32 w 127"/>
                        <a:gd name="T3" fmla="*/ 11 h 15"/>
                        <a:gd name="T4" fmla="*/ 76 w 127"/>
                        <a:gd name="T5" fmla="*/ 15 h 15"/>
                        <a:gd name="T6" fmla="*/ 127 w 127"/>
                        <a:gd name="T7" fmla="*/ 0 h 1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27" h="15">
                          <a:moveTo>
                            <a:pt x="0" y="0"/>
                          </a:moveTo>
                          <a:lnTo>
                            <a:pt x="32" y="11"/>
                          </a:lnTo>
                          <a:lnTo>
                            <a:pt x="76" y="15"/>
                          </a:lnTo>
                          <a:lnTo>
                            <a:pt x="127" y="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38" name="Freeform 150">
                      <a:extLst>
                        <a:ext uri="{FF2B5EF4-FFF2-40B4-BE49-F238E27FC236}">
                          <a16:creationId xmlns:a16="http://schemas.microsoft.com/office/drawing/2014/main" id="{DA2118BA-8660-89A5-3F32-E35AE0D7B98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3" y="2076"/>
                      <a:ext cx="135" cy="25"/>
                    </a:xfrm>
                    <a:custGeom>
                      <a:avLst/>
                      <a:gdLst>
                        <a:gd name="T0" fmla="*/ 0 w 135"/>
                        <a:gd name="T1" fmla="*/ 0 h 25"/>
                        <a:gd name="T2" fmla="*/ 38 w 135"/>
                        <a:gd name="T3" fmla="*/ 18 h 25"/>
                        <a:gd name="T4" fmla="*/ 68 w 135"/>
                        <a:gd name="T5" fmla="*/ 23 h 25"/>
                        <a:gd name="T6" fmla="*/ 94 w 135"/>
                        <a:gd name="T7" fmla="*/ 25 h 25"/>
                        <a:gd name="T8" fmla="*/ 135 w 135"/>
                        <a:gd name="T9" fmla="*/ 22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35" h="25">
                          <a:moveTo>
                            <a:pt x="0" y="0"/>
                          </a:moveTo>
                          <a:lnTo>
                            <a:pt x="38" y="18"/>
                          </a:lnTo>
                          <a:lnTo>
                            <a:pt x="68" y="23"/>
                          </a:lnTo>
                          <a:lnTo>
                            <a:pt x="94" y="25"/>
                          </a:lnTo>
                          <a:lnTo>
                            <a:pt x="135" y="22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39" name="Freeform 151">
                      <a:extLst>
                        <a:ext uri="{FF2B5EF4-FFF2-40B4-BE49-F238E27FC236}">
                          <a16:creationId xmlns:a16="http://schemas.microsoft.com/office/drawing/2014/main" id="{FEB236C5-8507-041C-1B19-38ED513C04A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92" y="2177"/>
                      <a:ext cx="110" cy="16"/>
                    </a:xfrm>
                    <a:custGeom>
                      <a:avLst/>
                      <a:gdLst>
                        <a:gd name="T0" fmla="*/ 0 w 110"/>
                        <a:gd name="T1" fmla="*/ 0 h 16"/>
                        <a:gd name="T2" fmla="*/ 33 w 110"/>
                        <a:gd name="T3" fmla="*/ 11 h 16"/>
                        <a:gd name="T4" fmla="*/ 69 w 110"/>
                        <a:gd name="T5" fmla="*/ 16 h 16"/>
                        <a:gd name="T6" fmla="*/ 110 w 110"/>
                        <a:gd name="T7" fmla="*/ 14 h 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10" h="16">
                          <a:moveTo>
                            <a:pt x="0" y="0"/>
                          </a:moveTo>
                          <a:lnTo>
                            <a:pt x="33" y="11"/>
                          </a:lnTo>
                          <a:lnTo>
                            <a:pt x="69" y="16"/>
                          </a:lnTo>
                          <a:lnTo>
                            <a:pt x="110" y="14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40" name="Freeform 152">
                      <a:extLst>
                        <a:ext uri="{FF2B5EF4-FFF2-40B4-BE49-F238E27FC236}">
                          <a16:creationId xmlns:a16="http://schemas.microsoft.com/office/drawing/2014/main" id="{9F9702E5-410F-1747-B74E-CB177FAB6FF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70" y="2234"/>
                      <a:ext cx="89" cy="88"/>
                    </a:xfrm>
                    <a:custGeom>
                      <a:avLst/>
                      <a:gdLst>
                        <a:gd name="T0" fmla="*/ 0 w 89"/>
                        <a:gd name="T1" fmla="*/ 47 h 88"/>
                        <a:gd name="T2" fmla="*/ 20 w 89"/>
                        <a:gd name="T3" fmla="*/ 27 h 88"/>
                        <a:gd name="T4" fmla="*/ 36 w 89"/>
                        <a:gd name="T5" fmla="*/ 2 h 88"/>
                        <a:gd name="T6" fmla="*/ 61 w 89"/>
                        <a:gd name="T7" fmla="*/ 0 h 88"/>
                        <a:gd name="T8" fmla="*/ 81 w 89"/>
                        <a:gd name="T9" fmla="*/ 9 h 88"/>
                        <a:gd name="T10" fmla="*/ 89 w 89"/>
                        <a:gd name="T11" fmla="*/ 31 h 88"/>
                        <a:gd name="T12" fmla="*/ 87 w 89"/>
                        <a:gd name="T13" fmla="*/ 49 h 88"/>
                        <a:gd name="T14" fmla="*/ 79 w 89"/>
                        <a:gd name="T15" fmla="*/ 69 h 88"/>
                        <a:gd name="T16" fmla="*/ 60 w 89"/>
                        <a:gd name="T17" fmla="*/ 88 h 8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89" h="88">
                          <a:moveTo>
                            <a:pt x="0" y="47"/>
                          </a:moveTo>
                          <a:lnTo>
                            <a:pt x="20" y="27"/>
                          </a:lnTo>
                          <a:lnTo>
                            <a:pt x="36" y="2"/>
                          </a:lnTo>
                          <a:lnTo>
                            <a:pt x="61" y="0"/>
                          </a:lnTo>
                          <a:lnTo>
                            <a:pt x="81" y="9"/>
                          </a:lnTo>
                          <a:lnTo>
                            <a:pt x="89" y="31"/>
                          </a:lnTo>
                          <a:lnTo>
                            <a:pt x="87" y="49"/>
                          </a:lnTo>
                          <a:lnTo>
                            <a:pt x="79" y="69"/>
                          </a:lnTo>
                          <a:lnTo>
                            <a:pt x="60" y="88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  <p:grpSp>
          <p:nvGrpSpPr>
            <p:cNvPr id="38041" name="Group 153">
              <a:extLst>
                <a:ext uri="{FF2B5EF4-FFF2-40B4-BE49-F238E27FC236}">
                  <a16:creationId xmlns:a16="http://schemas.microsoft.com/office/drawing/2014/main" id="{A24EEDB6-5A8F-2DDC-B99F-73AEA30122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7" y="2022"/>
              <a:ext cx="1339" cy="991"/>
              <a:chOff x="2127" y="2022"/>
              <a:chExt cx="1339" cy="991"/>
            </a:xfrm>
          </p:grpSpPr>
          <p:sp>
            <p:nvSpPr>
              <p:cNvPr id="38042" name="Freeform 154">
                <a:extLst>
                  <a:ext uri="{FF2B5EF4-FFF2-40B4-BE49-F238E27FC236}">
                    <a16:creationId xmlns:a16="http://schemas.microsoft.com/office/drawing/2014/main" id="{EDDE5F06-7488-B4DC-6BD4-89DF3B17F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2022"/>
                <a:ext cx="1339" cy="991"/>
              </a:xfrm>
              <a:custGeom>
                <a:avLst/>
                <a:gdLst>
                  <a:gd name="T0" fmla="*/ 356 w 1339"/>
                  <a:gd name="T1" fmla="*/ 476 h 991"/>
                  <a:gd name="T2" fmla="*/ 431 w 1339"/>
                  <a:gd name="T3" fmla="*/ 509 h 991"/>
                  <a:gd name="T4" fmla="*/ 461 w 1339"/>
                  <a:gd name="T5" fmla="*/ 465 h 991"/>
                  <a:gd name="T6" fmla="*/ 508 w 1339"/>
                  <a:gd name="T7" fmla="*/ 404 h 991"/>
                  <a:gd name="T8" fmla="*/ 565 w 1339"/>
                  <a:gd name="T9" fmla="*/ 342 h 991"/>
                  <a:gd name="T10" fmla="*/ 640 w 1339"/>
                  <a:gd name="T11" fmla="*/ 284 h 991"/>
                  <a:gd name="T12" fmla="*/ 733 w 1339"/>
                  <a:gd name="T13" fmla="*/ 217 h 991"/>
                  <a:gd name="T14" fmla="*/ 844 w 1339"/>
                  <a:gd name="T15" fmla="*/ 153 h 991"/>
                  <a:gd name="T16" fmla="*/ 965 w 1339"/>
                  <a:gd name="T17" fmla="*/ 82 h 991"/>
                  <a:gd name="T18" fmla="*/ 1099 w 1339"/>
                  <a:gd name="T19" fmla="*/ 3 h 991"/>
                  <a:gd name="T20" fmla="*/ 1150 w 1339"/>
                  <a:gd name="T21" fmla="*/ 0 h 991"/>
                  <a:gd name="T22" fmla="*/ 1212 w 1339"/>
                  <a:gd name="T23" fmla="*/ 27 h 991"/>
                  <a:gd name="T24" fmla="*/ 1267 w 1339"/>
                  <a:gd name="T25" fmla="*/ 95 h 991"/>
                  <a:gd name="T26" fmla="*/ 1306 w 1339"/>
                  <a:gd name="T27" fmla="*/ 183 h 991"/>
                  <a:gd name="T28" fmla="*/ 1325 w 1339"/>
                  <a:gd name="T29" fmla="*/ 284 h 991"/>
                  <a:gd name="T30" fmla="*/ 1339 w 1339"/>
                  <a:gd name="T31" fmla="*/ 439 h 991"/>
                  <a:gd name="T32" fmla="*/ 1334 w 1339"/>
                  <a:gd name="T33" fmla="*/ 538 h 991"/>
                  <a:gd name="T34" fmla="*/ 1312 w 1339"/>
                  <a:gd name="T35" fmla="*/ 664 h 991"/>
                  <a:gd name="T36" fmla="*/ 1270 w 1339"/>
                  <a:gd name="T37" fmla="*/ 787 h 991"/>
                  <a:gd name="T38" fmla="*/ 1217 w 1339"/>
                  <a:gd name="T39" fmla="*/ 900 h 991"/>
                  <a:gd name="T40" fmla="*/ 1157 w 1339"/>
                  <a:gd name="T41" fmla="*/ 991 h 991"/>
                  <a:gd name="T42" fmla="*/ 0 w 1339"/>
                  <a:gd name="T43" fmla="*/ 991 h 991"/>
                  <a:gd name="T44" fmla="*/ 103 w 1339"/>
                  <a:gd name="T45" fmla="*/ 764 h 991"/>
                  <a:gd name="T46" fmla="*/ 161 w 1339"/>
                  <a:gd name="T47" fmla="*/ 791 h 991"/>
                  <a:gd name="T48" fmla="*/ 220 w 1339"/>
                  <a:gd name="T49" fmla="*/ 746 h 991"/>
                  <a:gd name="T50" fmla="*/ 278 w 1339"/>
                  <a:gd name="T51" fmla="*/ 693 h 991"/>
                  <a:gd name="T52" fmla="*/ 304 w 1339"/>
                  <a:gd name="T53" fmla="*/ 661 h 991"/>
                  <a:gd name="T54" fmla="*/ 337 w 1339"/>
                  <a:gd name="T55" fmla="*/ 603 h 991"/>
                  <a:gd name="T56" fmla="*/ 356 w 1339"/>
                  <a:gd name="T57" fmla="*/ 476 h 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39" h="991">
                    <a:moveTo>
                      <a:pt x="356" y="476"/>
                    </a:moveTo>
                    <a:lnTo>
                      <a:pt x="431" y="509"/>
                    </a:lnTo>
                    <a:lnTo>
                      <a:pt x="461" y="465"/>
                    </a:lnTo>
                    <a:lnTo>
                      <a:pt x="508" y="404"/>
                    </a:lnTo>
                    <a:lnTo>
                      <a:pt x="565" y="342"/>
                    </a:lnTo>
                    <a:lnTo>
                      <a:pt x="640" y="284"/>
                    </a:lnTo>
                    <a:lnTo>
                      <a:pt x="733" y="217"/>
                    </a:lnTo>
                    <a:lnTo>
                      <a:pt x="844" y="153"/>
                    </a:lnTo>
                    <a:lnTo>
                      <a:pt x="965" y="82"/>
                    </a:lnTo>
                    <a:lnTo>
                      <a:pt x="1099" y="3"/>
                    </a:lnTo>
                    <a:lnTo>
                      <a:pt x="1150" y="0"/>
                    </a:lnTo>
                    <a:lnTo>
                      <a:pt x="1212" y="27"/>
                    </a:lnTo>
                    <a:lnTo>
                      <a:pt x="1267" y="95"/>
                    </a:lnTo>
                    <a:lnTo>
                      <a:pt x="1306" y="183"/>
                    </a:lnTo>
                    <a:lnTo>
                      <a:pt x="1325" y="284"/>
                    </a:lnTo>
                    <a:lnTo>
                      <a:pt x="1339" y="439"/>
                    </a:lnTo>
                    <a:lnTo>
                      <a:pt x="1334" y="538"/>
                    </a:lnTo>
                    <a:lnTo>
                      <a:pt x="1312" y="664"/>
                    </a:lnTo>
                    <a:lnTo>
                      <a:pt x="1270" y="787"/>
                    </a:lnTo>
                    <a:lnTo>
                      <a:pt x="1217" y="900"/>
                    </a:lnTo>
                    <a:lnTo>
                      <a:pt x="1157" y="991"/>
                    </a:lnTo>
                    <a:lnTo>
                      <a:pt x="0" y="991"/>
                    </a:lnTo>
                    <a:lnTo>
                      <a:pt x="103" y="764"/>
                    </a:lnTo>
                    <a:lnTo>
                      <a:pt x="161" y="791"/>
                    </a:lnTo>
                    <a:lnTo>
                      <a:pt x="220" y="746"/>
                    </a:lnTo>
                    <a:lnTo>
                      <a:pt x="278" y="693"/>
                    </a:lnTo>
                    <a:lnTo>
                      <a:pt x="304" y="661"/>
                    </a:lnTo>
                    <a:lnTo>
                      <a:pt x="337" y="603"/>
                    </a:lnTo>
                    <a:lnTo>
                      <a:pt x="356" y="476"/>
                    </a:lnTo>
                    <a:close/>
                  </a:path>
                </a:pathLst>
              </a:custGeom>
              <a:solidFill>
                <a:srgbClr val="00FFFF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043" name="Group 155">
                <a:extLst>
                  <a:ext uri="{FF2B5EF4-FFF2-40B4-BE49-F238E27FC236}">
                    <a16:creationId xmlns:a16="http://schemas.microsoft.com/office/drawing/2014/main" id="{1F9F4FE5-D7E4-E012-5D55-EF1DD071BC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26" y="2337"/>
                <a:ext cx="542" cy="519"/>
                <a:chOff x="2526" y="2337"/>
                <a:chExt cx="542" cy="519"/>
              </a:xfrm>
            </p:grpSpPr>
            <p:sp>
              <p:nvSpPr>
                <p:cNvPr id="38044" name="Freeform 156">
                  <a:extLst>
                    <a:ext uri="{FF2B5EF4-FFF2-40B4-BE49-F238E27FC236}">
                      <a16:creationId xmlns:a16="http://schemas.microsoft.com/office/drawing/2014/main" id="{1739B6FB-C871-B920-F184-9D56DA0EC0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6" y="2344"/>
                  <a:ext cx="542" cy="512"/>
                </a:xfrm>
                <a:custGeom>
                  <a:avLst/>
                  <a:gdLst>
                    <a:gd name="T0" fmla="*/ 0 w 542"/>
                    <a:gd name="T1" fmla="*/ 174 h 512"/>
                    <a:gd name="T2" fmla="*/ 26 w 542"/>
                    <a:gd name="T3" fmla="*/ 194 h 512"/>
                    <a:gd name="T4" fmla="*/ 51 w 542"/>
                    <a:gd name="T5" fmla="*/ 210 h 512"/>
                    <a:gd name="T6" fmla="*/ 106 w 542"/>
                    <a:gd name="T7" fmla="*/ 249 h 512"/>
                    <a:gd name="T8" fmla="*/ 152 w 542"/>
                    <a:gd name="T9" fmla="*/ 288 h 512"/>
                    <a:gd name="T10" fmla="*/ 181 w 542"/>
                    <a:gd name="T11" fmla="*/ 320 h 512"/>
                    <a:gd name="T12" fmla="*/ 211 w 542"/>
                    <a:gd name="T13" fmla="*/ 359 h 512"/>
                    <a:gd name="T14" fmla="*/ 214 w 542"/>
                    <a:gd name="T15" fmla="*/ 391 h 512"/>
                    <a:gd name="T16" fmla="*/ 240 w 542"/>
                    <a:gd name="T17" fmla="*/ 387 h 512"/>
                    <a:gd name="T18" fmla="*/ 247 w 542"/>
                    <a:gd name="T19" fmla="*/ 401 h 512"/>
                    <a:gd name="T20" fmla="*/ 262 w 542"/>
                    <a:gd name="T21" fmla="*/ 424 h 512"/>
                    <a:gd name="T22" fmla="*/ 269 w 542"/>
                    <a:gd name="T23" fmla="*/ 437 h 512"/>
                    <a:gd name="T24" fmla="*/ 262 w 542"/>
                    <a:gd name="T25" fmla="*/ 447 h 512"/>
                    <a:gd name="T26" fmla="*/ 286 w 542"/>
                    <a:gd name="T27" fmla="*/ 452 h 512"/>
                    <a:gd name="T28" fmla="*/ 325 w 542"/>
                    <a:gd name="T29" fmla="*/ 479 h 512"/>
                    <a:gd name="T30" fmla="*/ 328 w 542"/>
                    <a:gd name="T31" fmla="*/ 512 h 512"/>
                    <a:gd name="T32" fmla="*/ 332 w 542"/>
                    <a:gd name="T33" fmla="*/ 452 h 512"/>
                    <a:gd name="T34" fmla="*/ 309 w 542"/>
                    <a:gd name="T35" fmla="*/ 434 h 512"/>
                    <a:gd name="T36" fmla="*/ 315 w 542"/>
                    <a:gd name="T37" fmla="*/ 381 h 512"/>
                    <a:gd name="T38" fmla="*/ 315 w 542"/>
                    <a:gd name="T39" fmla="*/ 377 h 512"/>
                    <a:gd name="T40" fmla="*/ 322 w 542"/>
                    <a:gd name="T41" fmla="*/ 352 h 512"/>
                    <a:gd name="T42" fmla="*/ 337 w 542"/>
                    <a:gd name="T43" fmla="*/ 288 h 512"/>
                    <a:gd name="T44" fmla="*/ 360 w 542"/>
                    <a:gd name="T45" fmla="*/ 242 h 512"/>
                    <a:gd name="T46" fmla="*/ 397 w 542"/>
                    <a:gd name="T47" fmla="*/ 217 h 512"/>
                    <a:gd name="T48" fmla="*/ 441 w 542"/>
                    <a:gd name="T49" fmla="*/ 177 h 512"/>
                    <a:gd name="T50" fmla="*/ 499 w 542"/>
                    <a:gd name="T51" fmla="*/ 118 h 512"/>
                    <a:gd name="T52" fmla="*/ 522 w 542"/>
                    <a:gd name="T53" fmla="*/ 68 h 512"/>
                    <a:gd name="T54" fmla="*/ 535 w 542"/>
                    <a:gd name="T55" fmla="*/ 33 h 512"/>
                    <a:gd name="T56" fmla="*/ 542 w 542"/>
                    <a:gd name="T57" fmla="*/ 0 h 512"/>
                    <a:gd name="T58" fmla="*/ 502 w 542"/>
                    <a:gd name="T59" fmla="*/ 75 h 512"/>
                    <a:gd name="T60" fmla="*/ 464 w 542"/>
                    <a:gd name="T61" fmla="*/ 131 h 512"/>
                    <a:gd name="T62" fmla="*/ 412 w 542"/>
                    <a:gd name="T63" fmla="*/ 167 h 512"/>
                    <a:gd name="T64" fmla="*/ 374 w 542"/>
                    <a:gd name="T65" fmla="*/ 187 h 512"/>
                    <a:gd name="T66" fmla="*/ 337 w 542"/>
                    <a:gd name="T67" fmla="*/ 219 h 512"/>
                    <a:gd name="T68" fmla="*/ 299 w 542"/>
                    <a:gd name="T69" fmla="*/ 265 h 512"/>
                    <a:gd name="T70" fmla="*/ 279 w 542"/>
                    <a:gd name="T71" fmla="*/ 300 h 512"/>
                    <a:gd name="T72" fmla="*/ 276 w 542"/>
                    <a:gd name="T73" fmla="*/ 346 h 512"/>
                    <a:gd name="T74" fmla="*/ 269 w 542"/>
                    <a:gd name="T75" fmla="*/ 391 h 512"/>
                    <a:gd name="T76" fmla="*/ 279 w 542"/>
                    <a:gd name="T77" fmla="*/ 404 h 512"/>
                    <a:gd name="T78" fmla="*/ 259 w 542"/>
                    <a:gd name="T79" fmla="*/ 391 h 512"/>
                    <a:gd name="T80" fmla="*/ 254 w 542"/>
                    <a:gd name="T81" fmla="*/ 365 h 512"/>
                    <a:gd name="T82" fmla="*/ 234 w 542"/>
                    <a:gd name="T83" fmla="*/ 369 h 512"/>
                    <a:gd name="T84" fmla="*/ 231 w 542"/>
                    <a:gd name="T85" fmla="*/ 342 h 512"/>
                    <a:gd name="T86" fmla="*/ 194 w 542"/>
                    <a:gd name="T87" fmla="*/ 307 h 512"/>
                    <a:gd name="T88" fmla="*/ 143 w 542"/>
                    <a:gd name="T89" fmla="*/ 262 h 512"/>
                    <a:gd name="T90" fmla="*/ 78 w 542"/>
                    <a:gd name="T91" fmla="*/ 207 h 512"/>
                    <a:gd name="T92" fmla="*/ 0 w 542"/>
                    <a:gd name="T93" fmla="*/ 174 h 5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42" h="512">
                      <a:moveTo>
                        <a:pt x="0" y="174"/>
                      </a:moveTo>
                      <a:lnTo>
                        <a:pt x="26" y="194"/>
                      </a:lnTo>
                      <a:lnTo>
                        <a:pt x="51" y="210"/>
                      </a:lnTo>
                      <a:lnTo>
                        <a:pt x="106" y="249"/>
                      </a:lnTo>
                      <a:lnTo>
                        <a:pt x="152" y="288"/>
                      </a:lnTo>
                      <a:lnTo>
                        <a:pt x="181" y="320"/>
                      </a:lnTo>
                      <a:lnTo>
                        <a:pt x="211" y="359"/>
                      </a:lnTo>
                      <a:lnTo>
                        <a:pt x="214" y="391"/>
                      </a:lnTo>
                      <a:lnTo>
                        <a:pt x="240" y="387"/>
                      </a:lnTo>
                      <a:lnTo>
                        <a:pt x="247" y="401"/>
                      </a:lnTo>
                      <a:lnTo>
                        <a:pt x="262" y="424"/>
                      </a:lnTo>
                      <a:lnTo>
                        <a:pt x="269" y="437"/>
                      </a:lnTo>
                      <a:lnTo>
                        <a:pt x="262" y="447"/>
                      </a:lnTo>
                      <a:lnTo>
                        <a:pt x="286" y="452"/>
                      </a:lnTo>
                      <a:lnTo>
                        <a:pt x="325" y="479"/>
                      </a:lnTo>
                      <a:lnTo>
                        <a:pt x="328" y="512"/>
                      </a:lnTo>
                      <a:lnTo>
                        <a:pt x="332" y="452"/>
                      </a:lnTo>
                      <a:lnTo>
                        <a:pt x="309" y="434"/>
                      </a:lnTo>
                      <a:lnTo>
                        <a:pt x="315" y="381"/>
                      </a:lnTo>
                      <a:lnTo>
                        <a:pt x="315" y="377"/>
                      </a:lnTo>
                      <a:lnTo>
                        <a:pt x="322" y="352"/>
                      </a:lnTo>
                      <a:lnTo>
                        <a:pt x="337" y="288"/>
                      </a:lnTo>
                      <a:lnTo>
                        <a:pt x="360" y="242"/>
                      </a:lnTo>
                      <a:lnTo>
                        <a:pt x="397" y="217"/>
                      </a:lnTo>
                      <a:lnTo>
                        <a:pt x="441" y="177"/>
                      </a:lnTo>
                      <a:lnTo>
                        <a:pt x="499" y="118"/>
                      </a:lnTo>
                      <a:lnTo>
                        <a:pt x="522" y="68"/>
                      </a:lnTo>
                      <a:lnTo>
                        <a:pt x="535" y="33"/>
                      </a:lnTo>
                      <a:lnTo>
                        <a:pt x="542" y="0"/>
                      </a:lnTo>
                      <a:lnTo>
                        <a:pt x="502" y="75"/>
                      </a:lnTo>
                      <a:lnTo>
                        <a:pt x="464" y="131"/>
                      </a:lnTo>
                      <a:lnTo>
                        <a:pt x="412" y="167"/>
                      </a:lnTo>
                      <a:lnTo>
                        <a:pt x="374" y="187"/>
                      </a:lnTo>
                      <a:lnTo>
                        <a:pt x="337" y="219"/>
                      </a:lnTo>
                      <a:lnTo>
                        <a:pt x="299" y="265"/>
                      </a:lnTo>
                      <a:lnTo>
                        <a:pt x="279" y="300"/>
                      </a:lnTo>
                      <a:lnTo>
                        <a:pt x="276" y="346"/>
                      </a:lnTo>
                      <a:lnTo>
                        <a:pt x="269" y="391"/>
                      </a:lnTo>
                      <a:lnTo>
                        <a:pt x="279" y="404"/>
                      </a:lnTo>
                      <a:lnTo>
                        <a:pt x="259" y="391"/>
                      </a:lnTo>
                      <a:lnTo>
                        <a:pt x="254" y="365"/>
                      </a:lnTo>
                      <a:lnTo>
                        <a:pt x="234" y="369"/>
                      </a:lnTo>
                      <a:lnTo>
                        <a:pt x="231" y="342"/>
                      </a:lnTo>
                      <a:lnTo>
                        <a:pt x="194" y="307"/>
                      </a:lnTo>
                      <a:lnTo>
                        <a:pt x="143" y="262"/>
                      </a:lnTo>
                      <a:lnTo>
                        <a:pt x="78" y="207"/>
                      </a:lnTo>
                      <a:lnTo>
                        <a:pt x="0" y="174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45" name="Freeform 157">
                  <a:extLst>
                    <a:ext uri="{FF2B5EF4-FFF2-40B4-BE49-F238E27FC236}">
                      <a16:creationId xmlns:a16="http://schemas.microsoft.com/office/drawing/2014/main" id="{A397BCA7-CA0C-E63B-E843-FB1539176E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9" y="2337"/>
                  <a:ext cx="537" cy="460"/>
                </a:xfrm>
                <a:custGeom>
                  <a:avLst/>
                  <a:gdLst>
                    <a:gd name="T0" fmla="*/ 0 w 537"/>
                    <a:gd name="T1" fmla="*/ 184 h 460"/>
                    <a:gd name="T2" fmla="*/ 45 w 537"/>
                    <a:gd name="T3" fmla="*/ 191 h 460"/>
                    <a:gd name="T4" fmla="*/ 84 w 537"/>
                    <a:gd name="T5" fmla="*/ 221 h 460"/>
                    <a:gd name="T6" fmla="*/ 158 w 537"/>
                    <a:gd name="T7" fmla="*/ 275 h 460"/>
                    <a:gd name="T8" fmla="*/ 227 w 537"/>
                    <a:gd name="T9" fmla="*/ 346 h 460"/>
                    <a:gd name="T10" fmla="*/ 230 w 537"/>
                    <a:gd name="T11" fmla="*/ 371 h 460"/>
                    <a:gd name="T12" fmla="*/ 252 w 537"/>
                    <a:gd name="T13" fmla="*/ 365 h 460"/>
                    <a:gd name="T14" fmla="*/ 266 w 537"/>
                    <a:gd name="T15" fmla="*/ 395 h 460"/>
                    <a:gd name="T16" fmla="*/ 269 w 537"/>
                    <a:gd name="T17" fmla="*/ 415 h 460"/>
                    <a:gd name="T18" fmla="*/ 317 w 537"/>
                    <a:gd name="T19" fmla="*/ 460 h 460"/>
                    <a:gd name="T20" fmla="*/ 269 w 537"/>
                    <a:gd name="T21" fmla="*/ 412 h 460"/>
                    <a:gd name="T22" fmla="*/ 263 w 537"/>
                    <a:gd name="T23" fmla="*/ 385 h 460"/>
                    <a:gd name="T24" fmla="*/ 273 w 537"/>
                    <a:gd name="T25" fmla="*/ 305 h 460"/>
                    <a:gd name="T26" fmla="*/ 314 w 537"/>
                    <a:gd name="T27" fmla="*/ 239 h 460"/>
                    <a:gd name="T28" fmla="*/ 377 w 537"/>
                    <a:gd name="T29" fmla="*/ 187 h 460"/>
                    <a:gd name="T30" fmla="*/ 438 w 537"/>
                    <a:gd name="T31" fmla="*/ 150 h 460"/>
                    <a:gd name="T32" fmla="*/ 480 w 537"/>
                    <a:gd name="T33" fmla="*/ 100 h 460"/>
                    <a:gd name="T34" fmla="*/ 510 w 537"/>
                    <a:gd name="T35" fmla="*/ 60 h 460"/>
                    <a:gd name="T36" fmla="*/ 537 w 537"/>
                    <a:gd name="T37" fmla="*/ 0 h 4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537" h="460">
                      <a:moveTo>
                        <a:pt x="0" y="184"/>
                      </a:moveTo>
                      <a:lnTo>
                        <a:pt x="45" y="191"/>
                      </a:lnTo>
                      <a:lnTo>
                        <a:pt x="84" y="221"/>
                      </a:lnTo>
                      <a:lnTo>
                        <a:pt x="158" y="275"/>
                      </a:lnTo>
                      <a:lnTo>
                        <a:pt x="227" y="346"/>
                      </a:lnTo>
                      <a:lnTo>
                        <a:pt x="230" y="371"/>
                      </a:lnTo>
                      <a:lnTo>
                        <a:pt x="252" y="365"/>
                      </a:lnTo>
                      <a:lnTo>
                        <a:pt x="266" y="395"/>
                      </a:lnTo>
                      <a:lnTo>
                        <a:pt x="269" y="415"/>
                      </a:lnTo>
                      <a:lnTo>
                        <a:pt x="317" y="460"/>
                      </a:lnTo>
                      <a:lnTo>
                        <a:pt x="269" y="412"/>
                      </a:lnTo>
                      <a:lnTo>
                        <a:pt x="263" y="385"/>
                      </a:lnTo>
                      <a:lnTo>
                        <a:pt x="273" y="305"/>
                      </a:lnTo>
                      <a:lnTo>
                        <a:pt x="314" y="239"/>
                      </a:lnTo>
                      <a:lnTo>
                        <a:pt x="377" y="187"/>
                      </a:lnTo>
                      <a:lnTo>
                        <a:pt x="438" y="150"/>
                      </a:lnTo>
                      <a:lnTo>
                        <a:pt x="480" y="100"/>
                      </a:lnTo>
                      <a:lnTo>
                        <a:pt x="510" y="60"/>
                      </a:lnTo>
                      <a:lnTo>
                        <a:pt x="537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046" name="Group 158">
                <a:extLst>
                  <a:ext uri="{FF2B5EF4-FFF2-40B4-BE49-F238E27FC236}">
                    <a16:creationId xmlns:a16="http://schemas.microsoft.com/office/drawing/2014/main" id="{410B4434-31C3-845C-B088-1B25B1A2F0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6" y="2810"/>
                <a:ext cx="213" cy="202"/>
                <a:chOff x="2216" y="2810"/>
                <a:chExt cx="213" cy="202"/>
              </a:xfrm>
            </p:grpSpPr>
            <p:sp>
              <p:nvSpPr>
                <p:cNvPr id="38047" name="Freeform 159">
                  <a:extLst>
                    <a:ext uri="{FF2B5EF4-FFF2-40B4-BE49-F238E27FC236}">
                      <a16:creationId xmlns:a16="http://schemas.microsoft.com/office/drawing/2014/main" id="{EA6B7299-8233-7745-7E9D-7D5BC8EBBC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16" y="2810"/>
                  <a:ext cx="213" cy="199"/>
                </a:xfrm>
                <a:custGeom>
                  <a:avLst/>
                  <a:gdLst>
                    <a:gd name="T0" fmla="*/ 0 w 213"/>
                    <a:gd name="T1" fmla="*/ 0 h 199"/>
                    <a:gd name="T2" fmla="*/ 104 w 213"/>
                    <a:gd name="T3" fmla="*/ 27 h 199"/>
                    <a:gd name="T4" fmla="*/ 130 w 213"/>
                    <a:gd name="T5" fmla="*/ 47 h 199"/>
                    <a:gd name="T6" fmla="*/ 153 w 213"/>
                    <a:gd name="T7" fmla="*/ 108 h 199"/>
                    <a:gd name="T8" fmla="*/ 156 w 213"/>
                    <a:gd name="T9" fmla="*/ 112 h 199"/>
                    <a:gd name="T10" fmla="*/ 173 w 213"/>
                    <a:gd name="T11" fmla="*/ 131 h 199"/>
                    <a:gd name="T12" fmla="*/ 186 w 213"/>
                    <a:gd name="T13" fmla="*/ 150 h 199"/>
                    <a:gd name="T14" fmla="*/ 204 w 213"/>
                    <a:gd name="T15" fmla="*/ 161 h 199"/>
                    <a:gd name="T16" fmla="*/ 204 w 213"/>
                    <a:gd name="T17" fmla="*/ 181 h 199"/>
                    <a:gd name="T18" fmla="*/ 213 w 213"/>
                    <a:gd name="T19" fmla="*/ 199 h 199"/>
                    <a:gd name="T20" fmla="*/ 196 w 213"/>
                    <a:gd name="T21" fmla="*/ 199 h 199"/>
                    <a:gd name="T22" fmla="*/ 195 w 213"/>
                    <a:gd name="T23" fmla="*/ 191 h 199"/>
                    <a:gd name="T24" fmla="*/ 195 w 213"/>
                    <a:gd name="T25" fmla="*/ 168 h 199"/>
                    <a:gd name="T26" fmla="*/ 166 w 213"/>
                    <a:gd name="T27" fmla="*/ 153 h 199"/>
                    <a:gd name="T28" fmla="*/ 143 w 213"/>
                    <a:gd name="T29" fmla="*/ 115 h 199"/>
                    <a:gd name="T30" fmla="*/ 130 w 213"/>
                    <a:gd name="T31" fmla="*/ 89 h 199"/>
                    <a:gd name="T32" fmla="*/ 110 w 213"/>
                    <a:gd name="T33" fmla="*/ 47 h 199"/>
                    <a:gd name="T34" fmla="*/ 71 w 213"/>
                    <a:gd name="T35" fmla="*/ 24 h 199"/>
                    <a:gd name="T36" fmla="*/ 0 w 213"/>
                    <a:gd name="T37" fmla="*/ 0 h 1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213" h="199">
                      <a:moveTo>
                        <a:pt x="0" y="0"/>
                      </a:moveTo>
                      <a:lnTo>
                        <a:pt x="104" y="27"/>
                      </a:lnTo>
                      <a:lnTo>
                        <a:pt x="130" y="47"/>
                      </a:lnTo>
                      <a:lnTo>
                        <a:pt x="153" y="108"/>
                      </a:lnTo>
                      <a:lnTo>
                        <a:pt x="156" y="112"/>
                      </a:lnTo>
                      <a:lnTo>
                        <a:pt x="173" y="131"/>
                      </a:lnTo>
                      <a:lnTo>
                        <a:pt x="186" y="150"/>
                      </a:lnTo>
                      <a:lnTo>
                        <a:pt x="204" y="161"/>
                      </a:lnTo>
                      <a:lnTo>
                        <a:pt x="204" y="181"/>
                      </a:lnTo>
                      <a:lnTo>
                        <a:pt x="213" y="199"/>
                      </a:lnTo>
                      <a:lnTo>
                        <a:pt x="196" y="199"/>
                      </a:lnTo>
                      <a:lnTo>
                        <a:pt x="195" y="191"/>
                      </a:lnTo>
                      <a:lnTo>
                        <a:pt x="195" y="168"/>
                      </a:lnTo>
                      <a:lnTo>
                        <a:pt x="166" y="153"/>
                      </a:lnTo>
                      <a:lnTo>
                        <a:pt x="143" y="115"/>
                      </a:lnTo>
                      <a:lnTo>
                        <a:pt x="130" y="89"/>
                      </a:lnTo>
                      <a:lnTo>
                        <a:pt x="110" y="47"/>
                      </a:lnTo>
                      <a:lnTo>
                        <a:pt x="71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48" name="Freeform 160">
                  <a:extLst>
                    <a:ext uri="{FF2B5EF4-FFF2-40B4-BE49-F238E27FC236}">
                      <a16:creationId xmlns:a16="http://schemas.microsoft.com/office/drawing/2014/main" id="{88C5933D-D890-1507-C730-E72B9B3FA0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8" y="2813"/>
                  <a:ext cx="181" cy="199"/>
                </a:xfrm>
                <a:custGeom>
                  <a:avLst/>
                  <a:gdLst>
                    <a:gd name="T0" fmla="*/ 0 w 181"/>
                    <a:gd name="T1" fmla="*/ 0 h 199"/>
                    <a:gd name="T2" fmla="*/ 69 w 181"/>
                    <a:gd name="T3" fmla="*/ 29 h 199"/>
                    <a:gd name="T4" fmla="*/ 99 w 181"/>
                    <a:gd name="T5" fmla="*/ 47 h 199"/>
                    <a:gd name="T6" fmla="*/ 115 w 181"/>
                    <a:gd name="T7" fmla="*/ 78 h 199"/>
                    <a:gd name="T8" fmla="*/ 130 w 181"/>
                    <a:gd name="T9" fmla="*/ 119 h 199"/>
                    <a:gd name="T10" fmla="*/ 145 w 181"/>
                    <a:gd name="T11" fmla="*/ 143 h 199"/>
                    <a:gd name="T12" fmla="*/ 166 w 181"/>
                    <a:gd name="T13" fmla="*/ 158 h 199"/>
                    <a:gd name="T14" fmla="*/ 178 w 181"/>
                    <a:gd name="T15" fmla="*/ 170 h 199"/>
                    <a:gd name="T16" fmla="*/ 181 w 181"/>
                    <a:gd name="T17" fmla="*/ 199 h 1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81" h="199">
                      <a:moveTo>
                        <a:pt x="0" y="0"/>
                      </a:moveTo>
                      <a:lnTo>
                        <a:pt x="69" y="29"/>
                      </a:lnTo>
                      <a:lnTo>
                        <a:pt x="99" y="47"/>
                      </a:lnTo>
                      <a:lnTo>
                        <a:pt x="115" y="78"/>
                      </a:lnTo>
                      <a:lnTo>
                        <a:pt x="130" y="119"/>
                      </a:lnTo>
                      <a:lnTo>
                        <a:pt x="145" y="143"/>
                      </a:lnTo>
                      <a:lnTo>
                        <a:pt x="166" y="158"/>
                      </a:lnTo>
                      <a:lnTo>
                        <a:pt x="178" y="170"/>
                      </a:lnTo>
                      <a:lnTo>
                        <a:pt x="181" y="199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049" name="Group 161">
                <a:extLst>
                  <a:ext uri="{FF2B5EF4-FFF2-40B4-BE49-F238E27FC236}">
                    <a16:creationId xmlns:a16="http://schemas.microsoft.com/office/drawing/2014/main" id="{599931F0-DB68-2FC2-72F9-C994F2C988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8" y="2575"/>
                <a:ext cx="314" cy="438"/>
                <a:chOff x="3148" y="2575"/>
                <a:chExt cx="314" cy="438"/>
              </a:xfrm>
            </p:grpSpPr>
            <p:sp>
              <p:nvSpPr>
                <p:cNvPr id="38050" name="Freeform 162">
                  <a:extLst>
                    <a:ext uri="{FF2B5EF4-FFF2-40B4-BE49-F238E27FC236}">
                      <a16:creationId xmlns:a16="http://schemas.microsoft.com/office/drawing/2014/main" id="{08ED1029-B5A6-DCF8-E507-6379F653E0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4" y="2580"/>
                  <a:ext cx="307" cy="430"/>
                </a:xfrm>
                <a:custGeom>
                  <a:avLst/>
                  <a:gdLst>
                    <a:gd name="T0" fmla="*/ 307 w 307"/>
                    <a:gd name="T1" fmla="*/ 0 h 430"/>
                    <a:gd name="T2" fmla="*/ 297 w 307"/>
                    <a:gd name="T3" fmla="*/ 50 h 430"/>
                    <a:gd name="T4" fmla="*/ 278 w 307"/>
                    <a:gd name="T5" fmla="*/ 85 h 430"/>
                    <a:gd name="T6" fmla="*/ 242 w 307"/>
                    <a:gd name="T7" fmla="*/ 117 h 430"/>
                    <a:gd name="T8" fmla="*/ 199 w 307"/>
                    <a:gd name="T9" fmla="*/ 152 h 430"/>
                    <a:gd name="T10" fmla="*/ 149 w 307"/>
                    <a:gd name="T11" fmla="*/ 189 h 430"/>
                    <a:gd name="T12" fmla="*/ 109 w 307"/>
                    <a:gd name="T13" fmla="*/ 221 h 430"/>
                    <a:gd name="T14" fmla="*/ 77 w 307"/>
                    <a:gd name="T15" fmla="*/ 273 h 430"/>
                    <a:gd name="T16" fmla="*/ 54 w 307"/>
                    <a:gd name="T17" fmla="*/ 319 h 430"/>
                    <a:gd name="T18" fmla="*/ 44 w 307"/>
                    <a:gd name="T19" fmla="*/ 361 h 430"/>
                    <a:gd name="T20" fmla="*/ 31 w 307"/>
                    <a:gd name="T21" fmla="*/ 395 h 430"/>
                    <a:gd name="T22" fmla="*/ 16 w 307"/>
                    <a:gd name="T23" fmla="*/ 424 h 430"/>
                    <a:gd name="T24" fmla="*/ 0 w 307"/>
                    <a:gd name="T25" fmla="*/ 430 h 430"/>
                    <a:gd name="T26" fmla="*/ 22 w 307"/>
                    <a:gd name="T27" fmla="*/ 428 h 430"/>
                    <a:gd name="T28" fmla="*/ 38 w 307"/>
                    <a:gd name="T29" fmla="*/ 428 h 430"/>
                    <a:gd name="T30" fmla="*/ 64 w 307"/>
                    <a:gd name="T31" fmla="*/ 391 h 430"/>
                    <a:gd name="T32" fmla="*/ 74 w 307"/>
                    <a:gd name="T33" fmla="*/ 352 h 430"/>
                    <a:gd name="T34" fmla="*/ 87 w 307"/>
                    <a:gd name="T35" fmla="*/ 319 h 430"/>
                    <a:gd name="T36" fmla="*/ 109 w 307"/>
                    <a:gd name="T37" fmla="*/ 277 h 430"/>
                    <a:gd name="T38" fmla="*/ 139 w 307"/>
                    <a:gd name="T39" fmla="*/ 247 h 430"/>
                    <a:gd name="T40" fmla="*/ 159 w 307"/>
                    <a:gd name="T41" fmla="*/ 217 h 430"/>
                    <a:gd name="T42" fmla="*/ 196 w 307"/>
                    <a:gd name="T43" fmla="*/ 192 h 430"/>
                    <a:gd name="T44" fmla="*/ 232 w 307"/>
                    <a:gd name="T45" fmla="*/ 172 h 430"/>
                    <a:gd name="T46" fmla="*/ 264 w 307"/>
                    <a:gd name="T47" fmla="*/ 127 h 430"/>
                    <a:gd name="T48" fmla="*/ 280 w 307"/>
                    <a:gd name="T49" fmla="*/ 95 h 430"/>
                    <a:gd name="T50" fmla="*/ 295 w 307"/>
                    <a:gd name="T51" fmla="*/ 66 h 430"/>
                    <a:gd name="T52" fmla="*/ 307 w 307"/>
                    <a:gd name="T53" fmla="*/ 0 h 4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07" h="430">
                      <a:moveTo>
                        <a:pt x="307" y="0"/>
                      </a:moveTo>
                      <a:lnTo>
                        <a:pt x="297" y="50"/>
                      </a:lnTo>
                      <a:lnTo>
                        <a:pt x="278" y="85"/>
                      </a:lnTo>
                      <a:lnTo>
                        <a:pt x="242" y="117"/>
                      </a:lnTo>
                      <a:lnTo>
                        <a:pt x="199" y="152"/>
                      </a:lnTo>
                      <a:lnTo>
                        <a:pt x="149" y="189"/>
                      </a:lnTo>
                      <a:lnTo>
                        <a:pt x="109" y="221"/>
                      </a:lnTo>
                      <a:lnTo>
                        <a:pt x="77" y="273"/>
                      </a:lnTo>
                      <a:lnTo>
                        <a:pt x="54" y="319"/>
                      </a:lnTo>
                      <a:lnTo>
                        <a:pt x="44" y="361"/>
                      </a:lnTo>
                      <a:lnTo>
                        <a:pt x="31" y="395"/>
                      </a:lnTo>
                      <a:lnTo>
                        <a:pt x="16" y="424"/>
                      </a:lnTo>
                      <a:lnTo>
                        <a:pt x="0" y="430"/>
                      </a:lnTo>
                      <a:lnTo>
                        <a:pt x="22" y="428"/>
                      </a:lnTo>
                      <a:lnTo>
                        <a:pt x="38" y="428"/>
                      </a:lnTo>
                      <a:lnTo>
                        <a:pt x="64" y="391"/>
                      </a:lnTo>
                      <a:lnTo>
                        <a:pt x="74" y="352"/>
                      </a:lnTo>
                      <a:lnTo>
                        <a:pt x="87" y="319"/>
                      </a:lnTo>
                      <a:lnTo>
                        <a:pt x="109" y="277"/>
                      </a:lnTo>
                      <a:lnTo>
                        <a:pt x="139" y="247"/>
                      </a:lnTo>
                      <a:lnTo>
                        <a:pt x="159" y="217"/>
                      </a:lnTo>
                      <a:lnTo>
                        <a:pt x="196" y="192"/>
                      </a:lnTo>
                      <a:lnTo>
                        <a:pt x="232" y="172"/>
                      </a:lnTo>
                      <a:lnTo>
                        <a:pt x="264" y="127"/>
                      </a:lnTo>
                      <a:lnTo>
                        <a:pt x="280" y="95"/>
                      </a:lnTo>
                      <a:lnTo>
                        <a:pt x="295" y="66"/>
                      </a:lnTo>
                      <a:lnTo>
                        <a:pt x="307" y="0"/>
                      </a:lnTo>
                      <a:close/>
                    </a:path>
                  </a:pathLst>
                </a:custGeom>
                <a:solidFill>
                  <a:srgbClr val="00C0E0"/>
                </a:solidFill>
                <a:ln w="11113">
                  <a:solidFill>
                    <a:srgbClr val="00C0E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051" name="Freeform 163">
                  <a:extLst>
                    <a:ext uri="{FF2B5EF4-FFF2-40B4-BE49-F238E27FC236}">
                      <a16:creationId xmlns:a16="http://schemas.microsoft.com/office/drawing/2014/main" id="{BB6DA4B4-2EA5-A439-EF61-9F412445F4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48" y="2575"/>
                  <a:ext cx="314" cy="438"/>
                </a:xfrm>
                <a:custGeom>
                  <a:avLst/>
                  <a:gdLst>
                    <a:gd name="T0" fmla="*/ 0 w 314"/>
                    <a:gd name="T1" fmla="*/ 438 h 438"/>
                    <a:gd name="T2" fmla="*/ 29 w 314"/>
                    <a:gd name="T3" fmla="*/ 425 h 438"/>
                    <a:gd name="T4" fmla="*/ 47 w 314"/>
                    <a:gd name="T5" fmla="*/ 399 h 438"/>
                    <a:gd name="T6" fmla="*/ 57 w 314"/>
                    <a:gd name="T7" fmla="*/ 354 h 438"/>
                    <a:gd name="T8" fmla="*/ 83 w 314"/>
                    <a:gd name="T9" fmla="*/ 277 h 438"/>
                    <a:gd name="T10" fmla="*/ 125 w 314"/>
                    <a:gd name="T11" fmla="*/ 217 h 438"/>
                    <a:gd name="T12" fmla="*/ 207 w 314"/>
                    <a:gd name="T13" fmla="*/ 159 h 438"/>
                    <a:gd name="T14" fmla="*/ 243 w 314"/>
                    <a:gd name="T15" fmla="*/ 132 h 438"/>
                    <a:gd name="T16" fmla="*/ 296 w 314"/>
                    <a:gd name="T17" fmla="*/ 75 h 438"/>
                    <a:gd name="T18" fmla="*/ 309 w 314"/>
                    <a:gd name="T19" fmla="*/ 28 h 438"/>
                    <a:gd name="T20" fmla="*/ 314 w 314"/>
                    <a:gd name="T21" fmla="*/ 0 h 4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14" h="438">
                      <a:moveTo>
                        <a:pt x="0" y="438"/>
                      </a:moveTo>
                      <a:lnTo>
                        <a:pt x="29" y="425"/>
                      </a:lnTo>
                      <a:lnTo>
                        <a:pt x="47" y="399"/>
                      </a:lnTo>
                      <a:lnTo>
                        <a:pt x="57" y="354"/>
                      </a:lnTo>
                      <a:lnTo>
                        <a:pt x="83" y="277"/>
                      </a:lnTo>
                      <a:lnTo>
                        <a:pt x="125" y="217"/>
                      </a:lnTo>
                      <a:lnTo>
                        <a:pt x="207" y="159"/>
                      </a:lnTo>
                      <a:lnTo>
                        <a:pt x="243" y="132"/>
                      </a:lnTo>
                      <a:lnTo>
                        <a:pt x="296" y="75"/>
                      </a:lnTo>
                      <a:lnTo>
                        <a:pt x="309" y="28"/>
                      </a:lnTo>
                      <a:lnTo>
                        <a:pt x="314" y="0"/>
                      </a:lnTo>
                    </a:path>
                  </a:pathLst>
                </a:custGeom>
                <a:noFill/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8052" name="Group 164">
              <a:extLst>
                <a:ext uri="{FF2B5EF4-FFF2-40B4-BE49-F238E27FC236}">
                  <a16:creationId xmlns:a16="http://schemas.microsoft.com/office/drawing/2014/main" id="{0564FAFC-50BA-763B-6F97-A330C5194A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5" y="1410"/>
              <a:ext cx="208" cy="281"/>
              <a:chOff x="2655" y="1410"/>
              <a:chExt cx="208" cy="281"/>
            </a:xfrm>
          </p:grpSpPr>
          <p:sp>
            <p:nvSpPr>
              <p:cNvPr id="38053" name="Freeform 165">
                <a:extLst>
                  <a:ext uri="{FF2B5EF4-FFF2-40B4-BE49-F238E27FC236}">
                    <a16:creationId xmlns:a16="http://schemas.microsoft.com/office/drawing/2014/main" id="{16F43998-C4BD-81CE-B3C1-3F4A656412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5" y="1410"/>
                <a:ext cx="194" cy="281"/>
              </a:xfrm>
              <a:custGeom>
                <a:avLst/>
                <a:gdLst>
                  <a:gd name="T0" fmla="*/ 159 w 194"/>
                  <a:gd name="T1" fmla="*/ 46 h 281"/>
                  <a:gd name="T2" fmla="*/ 135 w 194"/>
                  <a:gd name="T3" fmla="*/ 13 h 281"/>
                  <a:gd name="T4" fmla="*/ 104 w 194"/>
                  <a:gd name="T5" fmla="*/ 1 h 281"/>
                  <a:gd name="T6" fmla="*/ 65 w 194"/>
                  <a:gd name="T7" fmla="*/ 0 h 281"/>
                  <a:gd name="T8" fmla="*/ 31 w 194"/>
                  <a:gd name="T9" fmla="*/ 22 h 281"/>
                  <a:gd name="T10" fmla="*/ 7 w 194"/>
                  <a:gd name="T11" fmla="*/ 60 h 281"/>
                  <a:gd name="T12" fmla="*/ 0 w 194"/>
                  <a:gd name="T13" fmla="*/ 105 h 281"/>
                  <a:gd name="T14" fmla="*/ 4 w 194"/>
                  <a:gd name="T15" fmla="*/ 169 h 281"/>
                  <a:gd name="T16" fmla="*/ 28 w 194"/>
                  <a:gd name="T17" fmla="*/ 203 h 281"/>
                  <a:gd name="T18" fmla="*/ 51 w 194"/>
                  <a:gd name="T19" fmla="*/ 223 h 281"/>
                  <a:gd name="T20" fmla="*/ 84 w 194"/>
                  <a:gd name="T21" fmla="*/ 240 h 281"/>
                  <a:gd name="T22" fmla="*/ 102 w 194"/>
                  <a:gd name="T23" fmla="*/ 269 h 281"/>
                  <a:gd name="T24" fmla="*/ 127 w 194"/>
                  <a:gd name="T25" fmla="*/ 281 h 281"/>
                  <a:gd name="T26" fmla="*/ 158 w 194"/>
                  <a:gd name="T27" fmla="*/ 279 h 281"/>
                  <a:gd name="T28" fmla="*/ 179 w 194"/>
                  <a:gd name="T29" fmla="*/ 260 h 281"/>
                  <a:gd name="T30" fmla="*/ 191 w 194"/>
                  <a:gd name="T31" fmla="*/ 234 h 281"/>
                  <a:gd name="T32" fmla="*/ 194 w 194"/>
                  <a:gd name="T33" fmla="*/ 202 h 281"/>
                  <a:gd name="T34" fmla="*/ 183 w 194"/>
                  <a:gd name="T35" fmla="*/ 171 h 281"/>
                  <a:gd name="T36" fmla="*/ 186 w 194"/>
                  <a:gd name="T37" fmla="*/ 129 h 281"/>
                  <a:gd name="T38" fmla="*/ 177 w 194"/>
                  <a:gd name="T39" fmla="*/ 84 h 281"/>
                  <a:gd name="T40" fmla="*/ 159 w 194"/>
                  <a:gd name="T41" fmla="*/ 4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94" h="281">
                    <a:moveTo>
                      <a:pt x="159" y="46"/>
                    </a:moveTo>
                    <a:lnTo>
                      <a:pt x="135" y="13"/>
                    </a:lnTo>
                    <a:lnTo>
                      <a:pt x="104" y="1"/>
                    </a:lnTo>
                    <a:lnTo>
                      <a:pt x="65" y="0"/>
                    </a:lnTo>
                    <a:lnTo>
                      <a:pt x="31" y="22"/>
                    </a:lnTo>
                    <a:lnTo>
                      <a:pt x="7" y="60"/>
                    </a:lnTo>
                    <a:lnTo>
                      <a:pt x="0" y="105"/>
                    </a:lnTo>
                    <a:lnTo>
                      <a:pt x="4" y="169"/>
                    </a:lnTo>
                    <a:lnTo>
                      <a:pt x="28" y="203"/>
                    </a:lnTo>
                    <a:lnTo>
                      <a:pt x="51" y="223"/>
                    </a:lnTo>
                    <a:lnTo>
                      <a:pt x="84" y="240"/>
                    </a:lnTo>
                    <a:lnTo>
                      <a:pt x="102" y="269"/>
                    </a:lnTo>
                    <a:lnTo>
                      <a:pt x="127" y="281"/>
                    </a:lnTo>
                    <a:lnTo>
                      <a:pt x="158" y="279"/>
                    </a:lnTo>
                    <a:lnTo>
                      <a:pt x="179" y="260"/>
                    </a:lnTo>
                    <a:lnTo>
                      <a:pt x="191" y="234"/>
                    </a:lnTo>
                    <a:lnTo>
                      <a:pt x="194" y="202"/>
                    </a:lnTo>
                    <a:lnTo>
                      <a:pt x="183" y="171"/>
                    </a:lnTo>
                    <a:lnTo>
                      <a:pt x="186" y="129"/>
                    </a:lnTo>
                    <a:lnTo>
                      <a:pt x="177" y="84"/>
                    </a:lnTo>
                    <a:lnTo>
                      <a:pt x="159" y="46"/>
                    </a:lnTo>
                    <a:close/>
                  </a:path>
                </a:pathLst>
              </a:custGeom>
              <a:solidFill>
                <a:srgbClr val="E0A080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54" name="Freeform 166">
                <a:extLst>
                  <a:ext uri="{FF2B5EF4-FFF2-40B4-BE49-F238E27FC236}">
                    <a16:creationId xmlns:a16="http://schemas.microsoft.com/office/drawing/2014/main" id="{958CB223-1830-5412-6396-EEF1069BE8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03" y="1410"/>
                <a:ext cx="160" cy="265"/>
              </a:xfrm>
              <a:custGeom>
                <a:avLst/>
                <a:gdLst>
                  <a:gd name="T0" fmla="*/ 131 w 160"/>
                  <a:gd name="T1" fmla="*/ 43 h 265"/>
                  <a:gd name="T2" fmla="*/ 111 w 160"/>
                  <a:gd name="T3" fmla="*/ 12 h 265"/>
                  <a:gd name="T4" fmla="*/ 86 w 160"/>
                  <a:gd name="T5" fmla="*/ 1 h 265"/>
                  <a:gd name="T6" fmla="*/ 54 w 160"/>
                  <a:gd name="T7" fmla="*/ 0 h 265"/>
                  <a:gd name="T8" fmla="*/ 26 w 160"/>
                  <a:gd name="T9" fmla="*/ 21 h 265"/>
                  <a:gd name="T10" fmla="*/ 6 w 160"/>
                  <a:gd name="T11" fmla="*/ 57 h 265"/>
                  <a:gd name="T12" fmla="*/ 0 w 160"/>
                  <a:gd name="T13" fmla="*/ 99 h 265"/>
                  <a:gd name="T14" fmla="*/ 3 w 160"/>
                  <a:gd name="T15" fmla="*/ 159 h 265"/>
                  <a:gd name="T16" fmla="*/ 23 w 160"/>
                  <a:gd name="T17" fmla="*/ 191 h 265"/>
                  <a:gd name="T18" fmla="*/ 42 w 160"/>
                  <a:gd name="T19" fmla="*/ 210 h 265"/>
                  <a:gd name="T20" fmla="*/ 69 w 160"/>
                  <a:gd name="T21" fmla="*/ 226 h 265"/>
                  <a:gd name="T22" fmla="*/ 84 w 160"/>
                  <a:gd name="T23" fmla="*/ 254 h 265"/>
                  <a:gd name="T24" fmla="*/ 105 w 160"/>
                  <a:gd name="T25" fmla="*/ 265 h 265"/>
                  <a:gd name="T26" fmla="*/ 130 w 160"/>
                  <a:gd name="T27" fmla="*/ 263 h 265"/>
                  <a:gd name="T28" fmla="*/ 148 w 160"/>
                  <a:gd name="T29" fmla="*/ 245 h 265"/>
                  <a:gd name="T30" fmla="*/ 158 w 160"/>
                  <a:gd name="T31" fmla="*/ 221 h 265"/>
                  <a:gd name="T32" fmla="*/ 160 w 160"/>
                  <a:gd name="T33" fmla="*/ 191 h 265"/>
                  <a:gd name="T34" fmla="*/ 151 w 160"/>
                  <a:gd name="T35" fmla="*/ 161 h 265"/>
                  <a:gd name="T36" fmla="*/ 153 w 160"/>
                  <a:gd name="T37" fmla="*/ 122 h 265"/>
                  <a:gd name="T38" fmla="*/ 146 w 160"/>
                  <a:gd name="T39" fmla="*/ 79 h 265"/>
                  <a:gd name="T40" fmla="*/ 131 w 160"/>
                  <a:gd name="T41" fmla="*/ 43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0" h="265">
                    <a:moveTo>
                      <a:pt x="131" y="43"/>
                    </a:moveTo>
                    <a:lnTo>
                      <a:pt x="111" y="12"/>
                    </a:lnTo>
                    <a:lnTo>
                      <a:pt x="86" y="1"/>
                    </a:lnTo>
                    <a:lnTo>
                      <a:pt x="54" y="0"/>
                    </a:lnTo>
                    <a:lnTo>
                      <a:pt x="26" y="21"/>
                    </a:lnTo>
                    <a:lnTo>
                      <a:pt x="6" y="57"/>
                    </a:lnTo>
                    <a:lnTo>
                      <a:pt x="0" y="99"/>
                    </a:lnTo>
                    <a:lnTo>
                      <a:pt x="3" y="159"/>
                    </a:lnTo>
                    <a:lnTo>
                      <a:pt x="23" y="191"/>
                    </a:lnTo>
                    <a:lnTo>
                      <a:pt x="42" y="210"/>
                    </a:lnTo>
                    <a:lnTo>
                      <a:pt x="69" y="226"/>
                    </a:lnTo>
                    <a:lnTo>
                      <a:pt x="84" y="254"/>
                    </a:lnTo>
                    <a:lnTo>
                      <a:pt x="105" y="265"/>
                    </a:lnTo>
                    <a:lnTo>
                      <a:pt x="130" y="263"/>
                    </a:lnTo>
                    <a:lnTo>
                      <a:pt x="148" y="245"/>
                    </a:lnTo>
                    <a:lnTo>
                      <a:pt x="158" y="221"/>
                    </a:lnTo>
                    <a:lnTo>
                      <a:pt x="160" y="191"/>
                    </a:lnTo>
                    <a:lnTo>
                      <a:pt x="151" y="161"/>
                    </a:lnTo>
                    <a:lnTo>
                      <a:pt x="153" y="122"/>
                    </a:lnTo>
                    <a:lnTo>
                      <a:pt x="146" y="79"/>
                    </a:lnTo>
                    <a:lnTo>
                      <a:pt x="131" y="43"/>
                    </a:lnTo>
                    <a:close/>
                  </a:path>
                </a:pathLst>
              </a:custGeom>
              <a:solidFill>
                <a:srgbClr val="E0A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8055" name="Group 167">
              <a:extLst>
                <a:ext uri="{FF2B5EF4-FFF2-40B4-BE49-F238E27FC236}">
                  <a16:creationId xmlns:a16="http://schemas.microsoft.com/office/drawing/2014/main" id="{D4135E00-84D9-1AB5-7F00-0C3A982596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5" y="1820"/>
              <a:ext cx="1318" cy="1012"/>
              <a:chOff x="1895" y="1820"/>
              <a:chExt cx="1318" cy="1012"/>
            </a:xfrm>
          </p:grpSpPr>
          <p:sp>
            <p:nvSpPr>
              <p:cNvPr id="38056" name="Freeform 168">
                <a:extLst>
                  <a:ext uri="{FF2B5EF4-FFF2-40B4-BE49-F238E27FC236}">
                    <a16:creationId xmlns:a16="http://schemas.microsoft.com/office/drawing/2014/main" id="{FFDE309F-919A-B605-4844-B3B878326C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5" y="1820"/>
                <a:ext cx="808" cy="681"/>
              </a:xfrm>
              <a:custGeom>
                <a:avLst/>
                <a:gdLst>
                  <a:gd name="T0" fmla="*/ 309 w 808"/>
                  <a:gd name="T1" fmla="*/ 0 h 681"/>
                  <a:gd name="T2" fmla="*/ 153 w 808"/>
                  <a:gd name="T3" fmla="*/ 134 h 681"/>
                  <a:gd name="T4" fmla="*/ 58 w 808"/>
                  <a:gd name="T5" fmla="*/ 259 h 681"/>
                  <a:gd name="T6" fmla="*/ 0 w 808"/>
                  <a:gd name="T7" fmla="*/ 473 h 681"/>
                  <a:gd name="T8" fmla="*/ 153 w 808"/>
                  <a:gd name="T9" fmla="*/ 360 h 681"/>
                  <a:gd name="T10" fmla="*/ 238 w 808"/>
                  <a:gd name="T11" fmla="*/ 280 h 681"/>
                  <a:gd name="T12" fmla="*/ 284 w 808"/>
                  <a:gd name="T13" fmla="*/ 229 h 681"/>
                  <a:gd name="T14" fmla="*/ 238 w 808"/>
                  <a:gd name="T15" fmla="*/ 358 h 681"/>
                  <a:gd name="T16" fmla="*/ 226 w 808"/>
                  <a:gd name="T17" fmla="*/ 476 h 681"/>
                  <a:gd name="T18" fmla="*/ 222 w 808"/>
                  <a:gd name="T19" fmla="*/ 681 h 681"/>
                  <a:gd name="T20" fmla="*/ 248 w 808"/>
                  <a:gd name="T21" fmla="*/ 622 h 681"/>
                  <a:gd name="T22" fmla="*/ 300 w 808"/>
                  <a:gd name="T23" fmla="*/ 537 h 681"/>
                  <a:gd name="T24" fmla="*/ 385 w 808"/>
                  <a:gd name="T25" fmla="*/ 473 h 681"/>
                  <a:gd name="T26" fmla="*/ 462 w 808"/>
                  <a:gd name="T27" fmla="*/ 440 h 681"/>
                  <a:gd name="T28" fmla="*/ 650 w 808"/>
                  <a:gd name="T29" fmla="*/ 352 h 681"/>
                  <a:gd name="T30" fmla="*/ 808 w 808"/>
                  <a:gd name="T31" fmla="*/ 205 h 681"/>
                  <a:gd name="T32" fmla="*/ 759 w 808"/>
                  <a:gd name="T33" fmla="*/ 170 h 681"/>
                  <a:gd name="T34" fmla="*/ 715 w 808"/>
                  <a:gd name="T35" fmla="*/ 187 h 681"/>
                  <a:gd name="T36" fmla="*/ 640 w 808"/>
                  <a:gd name="T37" fmla="*/ 190 h 681"/>
                  <a:gd name="T38" fmla="*/ 549 w 808"/>
                  <a:gd name="T39" fmla="*/ 180 h 681"/>
                  <a:gd name="T40" fmla="*/ 469 w 808"/>
                  <a:gd name="T41" fmla="*/ 157 h 681"/>
                  <a:gd name="T42" fmla="*/ 345 w 808"/>
                  <a:gd name="T43" fmla="*/ 167 h 681"/>
                  <a:gd name="T44" fmla="*/ 309 w 808"/>
                  <a:gd name="T45" fmla="*/ 0 h 6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808" h="681">
                    <a:moveTo>
                      <a:pt x="309" y="0"/>
                    </a:moveTo>
                    <a:lnTo>
                      <a:pt x="153" y="134"/>
                    </a:lnTo>
                    <a:lnTo>
                      <a:pt x="58" y="259"/>
                    </a:lnTo>
                    <a:lnTo>
                      <a:pt x="0" y="473"/>
                    </a:lnTo>
                    <a:lnTo>
                      <a:pt x="153" y="360"/>
                    </a:lnTo>
                    <a:lnTo>
                      <a:pt x="238" y="280"/>
                    </a:lnTo>
                    <a:lnTo>
                      <a:pt x="284" y="229"/>
                    </a:lnTo>
                    <a:lnTo>
                      <a:pt x="238" y="358"/>
                    </a:lnTo>
                    <a:lnTo>
                      <a:pt x="226" y="476"/>
                    </a:lnTo>
                    <a:lnTo>
                      <a:pt x="222" y="681"/>
                    </a:lnTo>
                    <a:lnTo>
                      <a:pt x="248" y="622"/>
                    </a:lnTo>
                    <a:lnTo>
                      <a:pt x="300" y="537"/>
                    </a:lnTo>
                    <a:lnTo>
                      <a:pt x="385" y="473"/>
                    </a:lnTo>
                    <a:lnTo>
                      <a:pt x="462" y="440"/>
                    </a:lnTo>
                    <a:lnTo>
                      <a:pt x="650" y="352"/>
                    </a:lnTo>
                    <a:lnTo>
                      <a:pt x="808" y="205"/>
                    </a:lnTo>
                    <a:lnTo>
                      <a:pt x="759" y="170"/>
                    </a:lnTo>
                    <a:lnTo>
                      <a:pt x="715" y="187"/>
                    </a:lnTo>
                    <a:lnTo>
                      <a:pt x="640" y="190"/>
                    </a:lnTo>
                    <a:lnTo>
                      <a:pt x="549" y="180"/>
                    </a:lnTo>
                    <a:lnTo>
                      <a:pt x="469" y="157"/>
                    </a:lnTo>
                    <a:lnTo>
                      <a:pt x="345" y="167"/>
                    </a:lnTo>
                    <a:lnTo>
                      <a:pt x="309" y="0"/>
                    </a:lnTo>
                    <a:close/>
                  </a:path>
                </a:pathLst>
              </a:custGeom>
              <a:solidFill>
                <a:srgbClr val="E0E0FF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057" name="Freeform 169">
                <a:extLst>
                  <a:ext uri="{FF2B5EF4-FFF2-40B4-BE49-F238E27FC236}">
                    <a16:creationId xmlns:a16="http://schemas.microsoft.com/office/drawing/2014/main" id="{5962ADA6-620E-70BD-3246-111BEE7055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6" y="2039"/>
                <a:ext cx="436" cy="751"/>
              </a:xfrm>
              <a:custGeom>
                <a:avLst/>
                <a:gdLst>
                  <a:gd name="T0" fmla="*/ 384 w 436"/>
                  <a:gd name="T1" fmla="*/ 0 h 751"/>
                  <a:gd name="T2" fmla="*/ 436 w 436"/>
                  <a:gd name="T3" fmla="*/ 39 h 751"/>
                  <a:gd name="T4" fmla="*/ 431 w 436"/>
                  <a:gd name="T5" fmla="*/ 146 h 751"/>
                  <a:gd name="T6" fmla="*/ 330 w 436"/>
                  <a:gd name="T7" fmla="*/ 227 h 751"/>
                  <a:gd name="T8" fmla="*/ 257 w 436"/>
                  <a:gd name="T9" fmla="*/ 492 h 751"/>
                  <a:gd name="T10" fmla="*/ 0 w 436"/>
                  <a:gd name="T11" fmla="*/ 751 h 751"/>
                  <a:gd name="T12" fmla="*/ 118 w 436"/>
                  <a:gd name="T13" fmla="*/ 386 h 751"/>
                  <a:gd name="T14" fmla="*/ 248 w 436"/>
                  <a:gd name="T15" fmla="*/ 187 h 751"/>
                  <a:gd name="T16" fmla="*/ 268 w 436"/>
                  <a:gd name="T17" fmla="*/ 65 h 751"/>
                  <a:gd name="T18" fmla="*/ 384 w 436"/>
                  <a:gd name="T19" fmla="*/ 0 h 7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36" h="751">
                    <a:moveTo>
                      <a:pt x="384" y="0"/>
                    </a:moveTo>
                    <a:lnTo>
                      <a:pt x="436" y="39"/>
                    </a:lnTo>
                    <a:lnTo>
                      <a:pt x="431" y="146"/>
                    </a:lnTo>
                    <a:lnTo>
                      <a:pt x="330" y="227"/>
                    </a:lnTo>
                    <a:lnTo>
                      <a:pt x="257" y="492"/>
                    </a:lnTo>
                    <a:lnTo>
                      <a:pt x="0" y="751"/>
                    </a:lnTo>
                    <a:lnTo>
                      <a:pt x="118" y="386"/>
                    </a:lnTo>
                    <a:lnTo>
                      <a:pt x="248" y="187"/>
                    </a:lnTo>
                    <a:lnTo>
                      <a:pt x="268" y="65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rgbClr val="FF00A0"/>
              </a:solidFill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058" name="Group 170">
                <a:extLst>
                  <a:ext uri="{FF2B5EF4-FFF2-40B4-BE49-F238E27FC236}">
                    <a16:creationId xmlns:a16="http://schemas.microsoft.com/office/drawing/2014/main" id="{E1C58EDA-EB4E-12DE-5F35-A47B498B21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95" y="2081"/>
                <a:ext cx="635" cy="751"/>
                <a:chOff x="1895" y="2081"/>
                <a:chExt cx="635" cy="751"/>
              </a:xfrm>
            </p:grpSpPr>
            <p:grpSp>
              <p:nvGrpSpPr>
                <p:cNvPr id="38059" name="Group 171">
                  <a:extLst>
                    <a:ext uri="{FF2B5EF4-FFF2-40B4-BE49-F238E27FC236}">
                      <a16:creationId xmlns:a16="http://schemas.microsoft.com/office/drawing/2014/main" id="{006F5596-7160-816D-8F4D-B6ED0EDD89C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95" y="2081"/>
                  <a:ext cx="544" cy="605"/>
                  <a:chOff x="1895" y="2081"/>
                  <a:chExt cx="544" cy="605"/>
                </a:xfrm>
              </p:grpSpPr>
              <p:sp>
                <p:nvSpPr>
                  <p:cNvPr id="38060" name="Freeform 172">
                    <a:extLst>
                      <a:ext uri="{FF2B5EF4-FFF2-40B4-BE49-F238E27FC236}">
                        <a16:creationId xmlns:a16="http://schemas.microsoft.com/office/drawing/2014/main" id="{C24C6C91-676C-FD57-DBD9-638A83D177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95" y="2081"/>
                    <a:ext cx="544" cy="605"/>
                  </a:xfrm>
                  <a:custGeom>
                    <a:avLst/>
                    <a:gdLst>
                      <a:gd name="T0" fmla="*/ 464 w 544"/>
                      <a:gd name="T1" fmla="*/ 58 h 605"/>
                      <a:gd name="T2" fmla="*/ 415 w 544"/>
                      <a:gd name="T3" fmla="*/ 156 h 605"/>
                      <a:gd name="T4" fmla="*/ 332 w 544"/>
                      <a:gd name="T5" fmla="*/ 137 h 605"/>
                      <a:gd name="T6" fmla="*/ 255 w 544"/>
                      <a:gd name="T7" fmla="*/ 114 h 605"/>
                      <a:gd name="T8" fmla="*/ 186 w 544"/>
                      <a:gd name="T9" fmla="*/ 83 h 605"/>
                      <a:gd name="T10" fmla="*/ 136 w 544"/>
                      <a:gd name="T11" fmla="*/ 61 h 605"/>
                      <a:gd name="T12" fmla="*/ 42 w 544"/>
                      <a:gd name="T13" fmla="*/ 0 h 605"/>
                      <a:gd name="T14" fmla="*/ 16 w 544"/>
                      <a:gd name="T15" fmla="*/ 10 h 605"/>
                      <a:gd name="T16" fmla="*/ 13 w 544"/>
                      <a:gd name="T17" fmla="*/ 69 h 605"/>
                      <a:gd name="T18" fmla="*/ 52 w 544"/>
                      <a:gd name="T19" fmla="*/ 124 h 605"/>
                      <a:gd name="T20" fmla="*/ 20 w 544"/>
                      <a:gd name="T21" fmla="*/ 117 h 605"/>
                      <a:gd name="T22" fmla="*/ 0 w 544"/>
                      <a:gd name="T23" fmla="*/ 143 h 605"/>
                      <a:gd name="T24" fmla="*/ 6 w 544"/>
                      <a:gd name="T25" fmla="*/ 169 h 605"/>
                      <a:gd name="T26" fmla="*/ 33 w 544"/>
                      <a:gd name="T27" fmla="*/ 202 h 605"/>
                      <a:gd name="T28" fmla="*/ 20 w 544"/>
                      <a:gd name="T29" fmla="*/ 215 h 605"/>
                      <a:gd name="T30" fmla="*/ 6 w 544"/>
                      <a:gd name="T31" fmla="*/ 235 h 605"/>
                      <a:gd name="T32" fmla="*/ 6 w 544"/>
                      <a:gd name="T33" fmla="*/ 259 h 605"/>
                      <a:gd name="T34" fmla="*/ 20 w 544"/>
                      <a:gd name="T35" fmla="*/ 299 h 605"/>
                      <a:gd name="T36" fmla="*/ 65 w 544"/>
                      <a:gd name="T37" fmla="*/ 337 h 605"/>
                      <a:gd name="T38" fmla="*/ 45 w 544"/>
                      <a:gd name="T39" fmla="*/ 350 h 605"/>
                      <a:gd name="T40" fmla="*/ 36 w 544"/>
                      <a:gd name="T41" fmla="*/ 383 h 605"/>
                      <a:gd name="T42" fmla="*/ 48 w 544"/>
                      <a:gd name="T43" fmla="*/ 416 h 605"/>
                      <a:gd name="T44" fmla="*/ 89 w 544"/>
                      <a:gd name="T45" fmla="*/ 436 h 605"/>
                      <a:gd name="T46" fmla="*/ 141 w 544"/>
                      <a:gd name="T47" fmla="*/ 456 h 605"/>
                      <a:gd name="T48" fmla="*/ 183 w 544"/>
                      <a:gd name="T49" fmla="*/ 491 h 605"/>
                      <a:gd name="T50" fmla="*/ 215 w 544"/>
                      <a:gd name="T51" fmla="*/ 524 h 605"/>
                      <a:gd name="T52" fmla="*/ 245 w 544"/>
                      <a:gd name="T53" fmla="*/ 556 h 605"/>
                      <a:gd name="T54" fmla="*/ 279 w 544"/>
                      <a:gd name="T55" fmla="*/ 593 h 605"/>
                      <a:gd name="T56" fmla="*/ 339 w 544"/>
                      <a:gd name="T57" fmla="*/ 605 h 605"/>
                      <a:gd name="T58" fmla="*/ 455 w 544"/>
                      <a:gd name="T59" fmla="*/ 456 h 605"/>
                      <a:gd name="T60" fmla="*/ 475 w 544"/>
                      <a:gd name="T61" fmla="*/ 344 h 605"/>
                      <a:gd name="T62" fmla="*/ 482 w 544"/>
                      <a:gd name="T63" fmla="*/ 279 h 605"/>
                      <a:gd name="T64" fmla="*/ 511 w 544"/>
                      <a:gd name="T65" fmla="*/ 246 h 605"/>
                      <a:gd name="T66" fmla="*/ 533 w 544"/>
                      <a:gd name="T67" fmla="*/ 212 h 605"/>
                      <a:gd name="T68" fmla="*/ 544 w 544"/>
                      <a:gd name="T69" fmla="*/ 160 h 605"/>
                      <a:gd name="T70" fmla="*/ 541 w 544"/>
                      <a:gd name="T71" fmla="*/ 125 h 605"/>
                      <a:gd name="T72" fmla="*/ 530 w 544"/>
                      <a:gd name="T73" fmla="*/ 96 h 605"/>
                      <a:gd name="T74" fmla="*/ 511 w 544"/>
                      <a:gd name="T75" fmla="*/ 67 h 605"/>
                      <a:gd name="T76" fmla="*/ 489 w 544"/>
                      <a:gd name="T77" fmla="*/ 55 h 605"/>
                      <a:gd name="T78" fmla="*/ 464 w 544"/>
                      <a:gd name="T79" fmla="*/ 58 h 6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</a:cxnLst>
                    <a:rect l="0" t="0" r="r" b="b"/>
                    <a:pathLst>
                      <a:path w="544" h="605">
                        <a:moveTo>
                          <a:pt x="464" y="58"/>
                        </a:moveTo>
                        <a:lnTo>
                          <a:pt x="415" y="156"/>
                        </a:lnTo>
                        <a:lnTo>
                          <a:pt x="332" y="137"/>
                        </a:lnTo>
                        <a:lnTo>
                          <a:pt x="255" y="114"/>
                        </a:lnTo>
                        <a:lnTo>
                          <a:pt x="186" y="83"/>
                        </a:lnTo>
                        <a:lnTo>
                          <a:pt x="136" y="61"/>
                        </a:lnTo>
                        <a:lnTo>
                          <a:pt x="42" y="0"/>
                        </a:lnTo>
                        <a:lnTo>
                          <a:pt x="16" y="10"/>
                        </a:lnTo>
                        <a:lnTo>
                          <a:pt x="13" y="69"/>
                        </a:lnTo>
                        <a:lnTo>
                          <a:pt x="52" y="124"/>
                        </a:lnTo>
                        <a:lnTo>
                          <a:pt x="20" y="117"/>
                        </a:lnTo>
                        <a:lnTo>
                          <a:pt x="0" y="143"/>
                        </a:lnTo>
                        <a:lnTo>
                          <a:pt x="6" y="169"/>
                        </a:lnTo>
                        <a:lnTo>
                          <a:pt x="33" y="202"/>
                        </a:lnTo>
                        <a:lnTo>
                          <a:pt x="20" y="215"/>
                        </a:lnTo>
                        <a:lnTo>
                          <a:pt x="6" y="235"/>
                        </a:lnTo>
                        <a:lnTo>
                          <a:pt x="6" y="259"/>
                        </a:lnTo>
                        <a:lnTo>
                          <a:pt x="20" y="299"/>
                        </a:lnTo>
                        <a:lnTo>
                          <a:pt x="65" y="337"/>
                        </a:lnTo>
                        <a:lnTo>
                          <a:pt x="45" y="350"/>
                        </a:lnTo>
                        <a:lnTo>
                          <a:pt x="36" y="383"/>
                        </a:lnTo>
                        <a:lnTo>
                          <a:pt x="48" y="416"/>
                        </a:lnTo>
                        <a:lnTo>
                          <a:pt x="89" y="436"/>
                        </a:lnTo>
                        <a:lnTo>
                          <a:pt x="141" y="456"/>
                        </a:lnTo>
                        <a:lnTo>
                          <a:pt x="183" y="491"/>
                        </a:lnTo>
                        <a:lnTo>
                          <a:pt x="215" y="524"/>
                        </a:lnTo>
                        <a:lnTo>
                          <a:pt x="245" y="556"/>
                        </a:lnTo>
                        <a:lnTo>
                          <a:pt x="279" y="593"/>
                        </a:lnTo>
                        <a:lnTo>
                          <a:pt x="339" y="605"/>
                        </a:lnTo>
                        <a:lnTo>
                          <a:pt x="455" y="456"/>
                        </a:lnTo>
                        <a:lnTo>
                          <a:pt x="475" y="344"/>
                        </a:lnTo>
                        <a:lnTo>
                          <a:pt x="482" y="279"/>
                        </a:lnTo>
                        <a:lnTo>
                          <a:pt x="511" y="246"/>
                        </a:lnTo>
                        <a:lnTo>
                          <a:pt x="533" y="212"/>
                        </a:lnTo>
                        <a:lnTo>
                          <a:pt x="544" y="160"/>
                        </a:lnTo>
                        <a:lnTo>
                          <a:pt x="541" y="125"/>
                        </a:lnTo>
                        <a:lnTo>
                          <a:pt x="530" y="96"/>
                        </a:lnTo>
                        <a:lnTo>
                          <a:pt x="511" y="67"/>
                        </a:lnTo>
                        <a:lnTo>
                          <a:pt x="489" y="55"/>
                        </a:lnTo>
                        <a:lnTo>
                          <a:pt x="464" y="58"/>
                        </a:lnTo>
                        <a:close/>
                      </a:path>
                    </a:pathLst>
                  </a:custGeom>
                  <a:solidFill>
                    <a:srgbClr val="E0A080"/>
                  </a:solidFill>
                  <a:ln w="11113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8061" name="Group 173">
                    <a:extLst>
                      <a:ext uri="{FF2B5EF4-FFF2-40B4-BE49-F238E27FC236}">
                        <a16:creationId xmlns:a16="http://schemas.microsoft.com/office/drawing/2014/main" id="{561BB31A-EC95-73A5-1173-890011813F9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28" y="2173"/>
                    <a:ext cx="405" cy="295"/>
                    <a:chOff x="1928" y="2173"/>
                    <a:chExt cx="405" cy="295"/>
                  </a:xfrm>
                </p:grpSpPr>
                <p:sp>
                  <p:nvSpPr>
                    <p:cNvPr id="38062" name="Freeform 174">
                      <a:extLst>
                        <a:ext uri="{FF2B5EF4-FFF2-40B4-BE49-F238E27FC236}">
                          <a16:creationId xmlns:a16="http://schemas.microsoft.com/office/drawing/2014/main" id="{2BCEB8C8-01A4-E193-CDAC-DF9F4CD476F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40" y="2198"/>
                      <a:ext cx="287" cy="101"/>
                    </a:xfrm>
                    <a:custGeom>
                      <a:avLst/>
                      <a:gdLst>
                        <a:gd name="T0" fmla="*/ 0 w 287"/>
                        <a:gd name="T1" fmla="*/ 0 h 101"/>
                        <a:gd name="T2" fmla="*/ 64 w 287"/>
                        <a:gd name="T3" fmla="*/ 48 h 101"/>
                        <a:gd name="T4" fmla="*/ 142 w 287"/>
                        <a:gd name="T5" fmla="*/ 85 h 101"/>
                        <a:gd name="T6" fmla="*/ 223 w 287"/>
                        <a:gd name="T7" fmla="*/ 101 h 101"/>
                        <a:gd name="T8" fmla="*/ 287 w 287"/>
                        <a:gd name="T9" fmla="*/ 101 h 10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287" h="101">
                          <a:moveTo>
                            <a:pt x="0" y="0"/>
                          </a:moveTo>
                          <a:lnTo>
                            <a:pt x="64" y="48"/>
                          </a:lnTo>
                          <a:lnTo>
                            <a:pt x="142" y="85"/>
                          </a:lnTo>
                          <a:lnTo>
                            <a:pt x="223" y="101"/>
                          </a:lnTo>
                          <a:lnTo>
                            <a:pt x="287" y="101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63" name="Freeform 175">
                      <a:extLst>
                        <a:ext uri="{FF2B5EF4-FFF2-40B4-BE49-F238E27FC236}">
                          <a16:creationId xmlns:a16="http://schemas.microsoft.com/office/drawing/2014/main" id="{55DF8A91-FFC8-4D68-B607-A30E5B5E032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28" y="2289"/>
                      <a:ext cx="209" cy="94"/>
                    </a:xfrm>
                    <a:custGeom>
                      <a:avLst/>
                      <a:gdLst>
                        <a:gd name="T0" fmla="*/ 0 w 209"/>
                        <a:gd name="T1" fmla="*/ 0 h 94"/>
                        <a:gd name="T2" fmla="*/ 48 w 209"/>
                        <a:gd name="T3" fmla="*/ 38 h 94"/>
                        <a:gd name="T4" fmla="*/ 121 w 209"/>
                        <a:gd name="T5" fmla="*/ 74 h 94"/>
                        <a:gd name="T6" fmla="*/ 209 w 209"/>
                        <a:gd name="T7" fmla="*/ 94 h 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209" h="94">
                          <a:moveTo>
                            <a:pt x="0" y="0"/>
                          </a:moveTo>
                          <a:lnTo>
                            <a:pt x="48" y="38"/>
                          </a:lnTo>
                          <a:lnTo>
                            <a:pt x="121" y="74"/>
                          </a:lnTo>
                          <a:lnTo>
                            <a:pt x="209" y="94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64" name="Freeform 176">
                      <a:extLst>
                        <a:ext uri="{FF2B5EF4-FFF2-40B4-BE49-F238E27FC236}">
                          <a16:creationId xmlns:a16="http://schemas.microsoft.com/office/drawing/2014/main" id="{6D601D0D-027D-2AB9-DF06-C9DA4F8D673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60" y="2418"/>
                      <a:ext cx="140" cy="50"/>
                    </a:xfrm>
                    <a:custGeom>
                      <a:avLst/>
                      <a:gdLst>
                        <a:gd name="T0" fmla="*/ 0 w 140"/>
                        <a:gd name="T1" fmla="*/ 0 h 50"/>
                        <a:gd name="T2" fmla="*/ 66 w 140"/>
                        <a:gd name="T3" fmla="*/ 33 h 50"/>
                        <a:gd name="T4" fmla="*/ 140 w 140"/>
                        <a:gd name="T5" fmla="*/ 50 h 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40" h="50">
                          <a:moveTo>
                            <a:pt x="0" y="0"/>
                          </a:moveTo>
                          <a:lnTo>
                            <a:pt x="66" y="33"/>
                          </a:lnTo>
                          <a:lnTo>
                            <a:pt x="140" y="5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8065" name="Freeform 177">
                      <a:extLst>
                        <a:ext uri="{FF2B5EF4-FFF2-40B4-BE49-F238E27FC236}">
                          <a16:creationId xmlns:a16="http://schemas.microsoft.com/office/drawing/2014/main" id="{E776C03A-D454-E216-1F30-301D6FB2117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23" y="2173"/>
                      <a:ext cx="10" cy="61"/>
                    </a:xfrm>
                    <a:custGeom>
                      <a:avLst/>
                      <a:gdLst>
                        <a:gd name="T0" fmla="*/ 5 w 10"/>
                        <a:gd name="T1" fmla="*/ 61 h 61"/>
                        <a:gd name="T2" fmla="*/ 0 w 10"/>
                        <a:gd name="T3" fmla="*/ 35 h 61"/>
                        <a:gd name="T4" fmla="*/ 1 w 10"/>
                        <a:gd name="T5" fmla="*/ 20 h 61"/>
                        <a:gd name="T6" fmla="*/ 10 w 10"/>
                        <a:gd name="T7" fmla="*/ 0 h 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0" h="61">
                          <a:moveTo>
                            <a:pt x="5" y="61"/>
                          </a:moveTo>
                          <a:lnTo>
                            <a:pt x="0" y="35"/>
                          </a:lnTo>
                          <a:lnTo>
                            <a:pt x="1" y="20"/>
                          </a:lnTo>
                          <a:lnTo>
                            <a:pt x="10" y="0"/>
                          </a:lnTo>
                        </a:path>
                      </a:pathLst>
                    </a:custGeom>
                    <a:noFill/>
                    <a:ln w="11113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38066" name="Freeform 178">
                  <a:extLst>
                    <a:ext uri="{FF2B5EF4-FFF2-40B4-BE49-F238E27FC236}">
                      <a16:creationId xmlns:a16="http://schemas.microsoft.com/office/drawing/2014/main" id="{2306D989-6AF9-231D-B7AD-60D3C84059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0" y="2386"/>
                  <a:ext cx="380" cy="446"/>
                </a:xfrm>
                <a:custGeom>
                  <a:avLst/>
                  <a:gdLst>
                    <a:gd name="T0" fmla="*/ 227 w 380"/>
                    <a:gd name="T1" fmla="*/ 0 h 446"/>
                    <a:gd name="T2" fmla="*/ 305 w 380"/>
                    <a:gd name="T3" fmla="*/ 54 h 446"/>
                    <a:gd name="T4" fmla="*/ 380 w 380"/>
                    <a:gd name="T5" fmla="*/ 124 h 446"/>
                    <a:gd name="T6" fmla="*/ 377 w 380"/>
                    <a:gd name="T7" fmla="*/ 165 h 446"/>
                    <a:gd name="T8" fmla="*/ 360 w 380"/>
                    <a:gd name="T9" fmla="*/ 203 h 446"/>
                    <a:gd name="T10" fmla="*/ 321 w 380"/>
                    <a:gd name="T11" fmla="*/ 281 h 446"/>
                    <a:gd name="T12" fmla="*/ 247 w 380"/>
                    <a:gd name="T13" fmla="*/ 378 h 446"/>
                    <a:gd name="T14" fmla="*/ 165 w 380"/>
                    <a:gd name="T15" fmla="*/ 446 h 446"/>
                    <a:gd name="T16" fmla="*/ 77 w 380"/>
                    <a:gd name="T17" fmla="*/ 423 h 446"/>
                    <a:gd name="T18" fmla="*/ 24 w 380"/>
                    <a:gd name="T19" fmla="*/ 385 h 446"/>
                    <a:gd name="T20" fmla="*/ 0 w 380"/>
                    <a:gd name="T21" fmla="*/ 338 h 446"/>
                    <a:gd name="T22" fmla="*/ 0 w 380"/>
                    <a:gd name="T23" fmla="*/ 274 h 446"/>
                    <a:gd name="T24" fmla="*/ 24 w 380"/>
                    <a:gd name="T25" fmla="*/ 281 h 446"/>
                    <a:gd name="T26" fmla="*/ 77 w 380"/>
                    <a:gd name="T27" fmla="*/ 255 h 446"/>
                    <a:gd name="T28" fmla="*/ 116 w 380"/>
                    <a:gd name="T29" fmla="*/ 209 h 446"/>
                    <a:gd name="T30" fmla="*/ 190 w 380"/>
                    <a:gd name="T31" fmla="*/ 121 h 446"/>
                    <a:gd name="T32" fmla="*/ 227 w 380"/>
                    <a:gd name="T33" fmla="*/ 0 h 4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80" h="446">
                      <a:moveTo>
                        <a:pt x="227" y="0"/>
                      </a:moveTo>
                      <a:lnTo>
                        <a:pt x="305" y="54"/>
                      </a:lnTo>
                      <a:lnTo>
                        <a:pt x="380" y="124"/>
                      </a:lnTo>
                      <a:lnTo>
                        <a:pt x="377" y="165"/>
                      </a:lnTo>
                      <a:lnTo>
                        <a:pt x="360" y="203"/>
                      </a:lnTo>
                      <a:lnTo>
                        <a:pt x="321" y="281"/>
                      </a:lnTo>
                      <a:lnTo>
                        <a:pt x="247" y="378"/>
                      </a:lnTo>
                      <a:lnTo>
                        <a:pt x="165" y="446"/>
                      </a:lnTo>
                      <a:lnTo>
                        <a:pt x="77" y="423"/>
                      </a:lnTo>
                      <a:lnTo>
                        <a:pt x="24" y="385"/>
                      </a:lnTo>
                      <a:lnTo>
                        <a:pt x="0" y="338"/>
                      </a:lnTo>
                      <a:lnTo>
                        <a:pt x="0" y="274"/>
                      </a:lnTo>
                      <a:lnTo>
                        <a:pt x="24" y="281"/>
                      </a:lnTo>
                      <a:lnTo>
                        <a:pt x="77" y="255"/>
                      </a:lnTo>
                      <a:lnTo>
                        <a:pt x="116" y="209"/>
                      </a:lnTo>
                      <a:lnTo>
                        <a:pt x="190" y="121"/>
                      </a:lnTo>
                      <a:lnTo>
                        <a:pt x="227" y="0"/>
                      </a:lnTo>
                      <a:close/>
                    </a:path>
                  </a:pathLst>
                </a:custGeom>
                <a:solidFill>
                  <a:srgbClr val="C0E0FF"/>
                </a:solidFill>
                <a:ln w="1111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38069" name="Group 181">
            <a:extLst>
              <a:ext uri="{FF2B5EF4-FFF2-40B4-BE49-F238E27FC236}">
                <a16:creationId xmlns:a16="http://schemas.microsoft.com/office/drawing/2014/main" id="{FB39686B-19CF-ECA5-A59A-B35AA68D2288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819400"/>
            <a:ext cx="4648200" cy="1447800"/>
            <a:chOff x="1344" y="1776"/>
            <a:chExt cx="2928" cy="912"/>
          </a:xfrm>
        </p:grpSpPr>
        <p:sp>
          <p:nvSpPr>
            <p:cNvPr id="38070" name="AutoShape 182">
              <a:extLst>
                <a:ext uri="{FF2B5EF4-FFF2-40B4-BE49-F238E27FC236}">
                  <a16:creationId xmlns:a16="http://schemas.microsoft.com/office/drawing/2014/main" id="{BE3EC6E5-1E03-1DD4-E737-6EEA7AD6A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776"/>
              <a:ext cx="2928" cy="912"/>
            </a:xfrm>
            <a:prstGeom prst="cloudCallout">
              <a:avLst>
                <a:gd name="adj1" fmla="val 40269"/>
                <a:gd name="adj2" fmla="val 138375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CN" sz="2000" b="1">
                  <a:latin typeface="Arial" panose="020B0604020202020204" pitchFamily="34" charset="0"/>
                </a:rPr>
                <a:t>When you have to solve the system for different    with a fixed </a:t>
              </a:r>
              <a:r>
                <a:rPr lang="en-US" altLang="zh-CN" sz="2400" b="1" i="1"/>
                <a:t>A</a:t>
              </a:r>
              <a:r>
                <a:rPr lang="en-US" altLang="zh-CN" sz="2000" b="1">
                  <a:latin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38071" name="Object 183">
              <a:extLst>
                <a:ext uri="{FF2B5EF4-FFF2-40B4-BE49-F238E27FC236}">
                  <a16:creationId xmlns:a16="http://schemas.microsoft.com/office/drawing/2014/main" id="{881D9AA6-6AD7-7BBC-5CDB-B370D7E5C5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304"/>
            <a:ext cx="15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203040" progId="Equation.DSMT4">
                    <p:embed/>
                  </p:oleObj>
                </mc:Choice>
                <mc:Fallback>
                  <p:oleObj name="Equation" r:id="rId21" imgW="126720" imgH="203040" progId="Equation.DSMT4">
                    <p:embed/>
                    <p:pic>
                      <p:nvPicPr>
                        <p:cNvPr id="0" name="Object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304"/>
                          <a:ext cx="15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072" name="AutoShape 184">
            <a:extLst>
              <a:ext uri="{FF2B5EF4-FFF2-40B4-BE49-F238E27FC236}">
                <a16:creationId xmlns:a16="http://schemas.microsoft.com/office/drawing/2014/main" id="{D62C42DC-40D1-B4B3-2171-881806077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124200"/>
            <a:ext cx="3886200" cy="1143000"/>
          </a:xfrm>
          <a:prstGeom prst="cloudCallout">
            <a:avLst>
              <a:gd name="adj1" fmla="val -47671"/>
              <a:gd name="adj2" fmla="val 151250"/>
            </a:avLst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Arial" panose="020B0604020202020204" pitchFamily="34" charset="0"/>
              </a:rPr>
              <a:t>Could you be more specific, please?</a:t>
            </a:r>
          </a:p>
        </p:txBody>
      </p:sp>
      <p:grpSp>
        <p:nvGrpSpPr>
          <p:cNvPr id="38077" name="Group 189">
            <a:extLst>
              <a:ext uri="{FF2B5EF4-FFF2-40B4-BE49-F238E27FC236}">
                <a16:creationId xmlns:a16="http://schemas.microsoft.com/office/drawing/2014/main" id="{B570E921-9790-2E34-D2F6-ABF90717B482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743200"/>
            <a:ext cx="5029200" cy="2057400"/>
            <a:chOff x="1296" y="1728"/>
            <a:chExt cx="3168" cy="1296"/>
          </a:xfrm>
        </p:grpSpPr>
        <p:sp>
          <p:nvSpPr>
            <p:cNvPr id="38078" name="AutoShape 190">
              <a:extLst>
                <a:ext uri="{FF2B5EF4-FFF2-40B4-BE49-F238E27FC236}">
                  <a16:creationId xmlns:a16="http://schemas.microsoft.com/office/drawing/2014/main" id="{48666EE1-639C-EF7D-8914-A0AD7EDEE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728"/>
              <a:ext cx="3168" cy="1296"/>
            </a:xfrm>
            <a:prstGeom prst="cloudCallout">
              <a:avLst>
                <a:gd name="adj1" fmla="val 35005"/>
                <a:gd name="adj2" fmla="val 87037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CFFCC"/>
                </a:gs>
              </a:gsLst>
              <a:lin ang="27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/>
            <a:p>
              <a:pPr algn="ctr">
                <a:lnSpc>
                  <a:spcPct val="90000"/>
                </a:lnSpc>
              </a:pPr>
              <a:r>
                <a:rPr lang="en-US" altLang="zh-CN" sz="2000" b="1">
                  <a:latin typeface="Arial" panose="020B0604020202020204" pitchFamily="34" charset="0"/>
                </a:rPr>
                <a:t>Factorize </a:t>
              </a:r>
              <a:r>
                <a:rPr lang="en-US" altLang="zh-CN" sz="2400" b="1" i="1"/>
                <a:t>A</a:t>
              </a:r>
              <a:r>
                <a:rPr lang="en-US" altLang="zh-CN" sz="2000" b="1">
                  <a:latin typeface="Arial" panose="020B0604020202020204" pitchFamily="34" charset="0"/>
                </a:rPr>
                <a:t> first, then 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2000" b="1">
                  <a:latin typeface="Arial" panose="020B0604020202020204" pitchFamily="34" charset="0"/>
                </a:rPr>
                <a:t>             for every     you only have to 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2000" b="1">
                  <a:latin typeface="Arial" panose="020B0604020202020204" pitchFamily="34" charset="0"/>
                </a:rPr>
                <a:t>solve two simple triangular 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2000" b="1">
                  <a:latin typeface="Arial" panose="020B0604020202020204" pitchFamily="34" charset="0"/>
                </a:rPr>
                <a:t>systems                  and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zh-CN" sz="2000" b="1">
                  <a:latin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38079" name="Object 191">
              <a:extLst>
                <a:ext uri="{FF2B5EF4-FFF2-40B4-BE49-F238E27FC236}">
                  <a16:creationId xmlns:a16="http://schemas.microsoft.com/office/drawing/2014/main" id="{8FB5333A-8677-9FEF-6FBB-3F0C1E08DF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112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203040" progId="Equation.DSMT4">
                    <p:embed/>
                  </p:oleObj>
                </mc:Choice>
                <mc:Fallback>
                  <p:oleObj name="Equation" r:id="rId23" imgW="126720" imgH="203040" progId="Equation.DSMT4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112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80" name="Object 192">
              <a:extLst>
                <a:ext uri="{FF2B5EF4-FFF2-40B4-BE49-F238E27FC236}">
                  <a16:creationId xmlns:a16="http://schemas.microsoft.com/office/drawing/2014/main" id="{53EEDA35-09CD-25B1-EC95-95DD4EFD2B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448"/>
            <a:ext cx="73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57200" imgH="228600" progId="Equation.DSMT4">
                    <p:embed/>
                  </p:oleObj>
                </mc:Choice>
                <mc:Fallback>
                  <p:oleObj name="Equation" r:id="rId25" imgW="457200" imgH="228600" progId="Equation.DSMT4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48"/>
                          <a:ext cx="73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81" name="Object 193">
              <a:extLst>
                <a:ext uri="{FF2B5EF4-FFF2-40B4-BE49-F238E27FC236}">
                  <a16:creationId xmlns:a16="http://schemas.microsoft.com/office/drawing/2014/main" id="{E02987BD-5872-4D9A-7C48-6E1FD34846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640"/>
            <a:ext cx="69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82400" imgH="203040" progId="Equation.DSMT4">
                    <p:embed/>
                  </p:oleObj>
                </mc:Choice>
                <mc:Fallback>
                  <p:oleObj name="Equation" r:id="rId27" imgW="482400" imgH="203040" progId="Equation.DSMT4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40"/>
                          <a:ext cx="69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8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37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500"/>
                                        <p:tgtEl>
                                          <p:spTgt spid="38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38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1" dur="500"/>
                                        <p:tgtEl>
                                          <p:spTgt spid="380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4" grpId="0" animBg="1" autoUpdateAnimBg="0"/>
      <p:bldP spid="37924" grpId="0" animBg="1" autoUpdateAnimBg="0"/>
      <p:bldP spid="37972" grpId="0" animBg="1" autoUpdateAnimBg="0"/>
      <p:bldP spid="3807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23D43FB-5404-7467-75FE-01A9A0CB4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Matrix Form of G.E.</a:t>
            </a:r>
          </a:p>
        </p:txBody>
      </p:sp>
      <p:sp>
        <p:nvSpPr>
          <p:cNvPr id="38931" name="Text Box 19">
            <a:extLst>
              <a:ext uri="{FF2B5EF4-FFF2-40B4-BE49-F238E27FC236}">
                <a16:creationId xmlns:a16="http://schemas.microsoft.com/office/drawing/2014/main" id="{BE27B8DF-7214-D4F1-6E36-C8C867FC5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821531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证明：</a:t>
            </a:r>
            <a:r>
              <a:rPr lang="zh-CN" altLang="en-US" sz="2400" b="1">
                <a:ea typeface="楷体_GB2312" pitchFamily="49" charset="-122"/>
              </a:rPr>
              <a:t>由</a:t>
            </a:r>
            <a:r>
              <a:rPr lang="en-US" altLang="zh-CN" sz="2400" b="1">
                <a:cs typeface="Times New Roman" panose="02020603050405020304" pitchFamily="18" charset="0"/>
              </a:rPr>
              <a:t>§2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定理可知，</a:t>
            </a:r>
            <a:r>
              <a:rPr lang="en-US" altLang="zh-CN" sz="2400" b="1" i="1">
                <a:ea typeface="楷体_GB2312" pitchFamily="49" charset="-122"/>
              </a:rPr>
              <a:t>LU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分解存在。下面证明唯一性。</a:t>
            </a:r>
          </a:p>
        </p:txBody>
      </p:sp>
      <p:sp>
        <p:nvSpPr>
          <p:cNvPr id="38932" name="Text Box 20">
            <a:extLst>
              <a:ext uri="{FF2B5EF4-FFF2-40B4-BE49-F238E27FC236}">
                <a16:creationId xmlns:a16="http://schemas.microsoft.com/office/drawing/2014/main" id="{BCD3D952-4B4A-E75E-8726-7E5B998E2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86000"/>
            <a:ext cx="6324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400" b="1">
                <a:ea typeface="楷体_GB2312" pitchFamily="49" charset="-122"/>
              </a:rPr>
              <a:t>若不唯一，则可设 </a:t>
            </a:r>
            <a:r>
              <a:rPr lang="en-US" altLang="zh-CN" sz="2400" b="1" i="1"/>
              <a:t>A</a:t>
            </a:r>
            <a:r>
              <a:rPr lang="en-US" altLang="zh-CN" sz="2400" b="1">
                <a:ea typeface="楷体_GB2312" pitchFamily="49" charset="-122"/>
              </a:rPr>
              <a:t> = </a:t>
            </a:r>
            <a:r>
              <a:rPr lang="en-US" altLang="zh-CN" sz="2400" b="1" i="1">
                <a:ea typeface="楷体_GB2312" pitchFamily="49" charset="-122"/>
              </a:rPr>
              <a:t>L</a:t>
            </a:r>
            <a:r>
              <a:rPr lang="en-US" altLang="zh-CN" sz="2400" b="1" baseline="-25000">
                <a:ea typeface="楷体_GB2312" pitchFamily="49" charset="-122"/>
              </a:rPr>
              <a:t>1</a:t>
            </a:r>
            <a:r>
              <a:rPr lang="en-US" altLang="zh-CN" sz="2400" b="1" i="1">
                <a:ea typeface="楷体_GB2312" pitchFamily="49" charset="-122"/>
              </a:rPr>
              <a:t>U</a:t>
            </a:r>
            <a:r>
              <a:rPr lang="en-US" altLang="zh-CN" sz="2400" b="1" baseline="-25000">
                <a:ea typeface="楷体_GB2312" pitchFamily="49" charset="-122"/>
              </a:rPr>
              <a:t>1</a:t>
            </a:r>
            <a:r>
              <a:rPr lang="en-US" altLang="zh-CN" sz="2400" b="1">
                <a:ea typeface="楷体_GB2312" pitchFamily="49" charset="-122"/>
              </a:rPr>
              <a:t> = </a:t>
            </a:r>
            <a:r>
              <a:rPr lang="en-US" altLang="zh-CN" sz="2400" b="1" i="1">
                <a:ea typeface="楷体_GB2312" pitchFamily="49" charset="-122"/>
              </a:rPr>
              <a:t>L</a:t>
            </a:r>
            <a:r>
              <a:rPr lang="en-US" altLang="zh-CN" sz="2400" b="1" baseline="-25000">
                <a:ea typeface="楷体_GB2312" pitchFamily="49" charset="-122"/>
              </a:rPr>
              <a:t>2</a:t>
            </a:r>
            <a:r>
              <a:rPr lang="en-US" altLang="zh-CN" sz="2400" b="1" i="1">
                <a:ea typeface="楷体_GB2312" pitchFamily="49" charset="-122"/>
              </a:rPr>
              <a:t>U</a:t>
            </a:r>
            <a:r>
              <a:rPr lang="en-US" altLang="zh-CN" sz="2400" b="1" baseline="-25000">
                <a:ea typeface="楷体_GB2312" pitchFamily="49" charset="-122"/>
              </a:rPr>
              <a:t>2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，推出</a:t>
            </a:r>
          </a:p>
        </p:txBody>
      </p:sp>
      <p:graphicFrame>
        <p:nvGraphicFramePr>
          <p:cNvPr id="38933" name="Object 21">
            <a:extLst>
              <a:ext uri="{FF2B5EF4-FFF2-40B4-BE49-F238E27FC236}">
                <a16:creationId xmlns:a16="http://schemas.microsoft.com/office/drawing/2014/main" id="{4FD4043D-0C81-2FCE-5684-6471356DA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2819400"/>
          <a:ext cx="1030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819400"/>
                        <a:ext cx="1030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>
            <a:extLst>
              <a:ext uri="{FF2B5EF4-FFF2-40B4-BE49-F238E27FC236}">
                <a16:creationId xmlns:a16="http://schemas.microsoft.com/office/drawing/2014/main" id="{70769BBD-993F-7B0D-5109-2C78AF7FF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819400"/>
          <a:ext cx="2819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228600" progId="Equation.DSMT4">
                  <p:embed/>
                </p:oleObj>
              </mc:Choice>
              <mc:Fallback>
                <p:oleObj name="Equation" r:id="rId11" imgW="14349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819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AutoShape 23">
            <a:extLst>
              <a:ext uri="{FF2B5EF4-FFF2-40B4-BE49-F238E27FC236}">
                <a16:creationId xmlns:a16="http://schemas.microsoft.com/office/drawing/2014/main" id="{BA1D94AF-6FE8-E14A-9E06-20209576E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3124200" cy="533400"/>
          </a:xfrm>
          <a:prstGeom prst="wedgeEllipseCallout">
            <a:avLst>
              <a:gd name="adj1" fmla="val -5333"/>
              <a:gd name="adj2" fmla="val -168454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>
                <a:latin typeface="Arial" panose="020B0604020202020204" pitchFamily="34" charset="0"/>
              </a:rPr>
              <a:t>Upper-triangular</a:t>
            </a:r>
          </a:p>
        </p:txBody>
      </p:sp>
      <p:sp>
        <p:nvSpPr>
          <p:cNvPr id="38936" name="AutoShape 24">
            <a:extLst>
              <a:ext uri="{FF2B5EF4-FFF2-40B4-BE49-F238E27FC236}">
                <a16:creationId xmlns:a16="http://schemas.microsoft.com/office/drawing/2014/main" id="{CDAB35F1-D838-4D18-D2BB-0270CB548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505200"/>
            <a:ext cx="3124200" cy="1143000"/>
          </a:xfrm>
          <a:prstGeom prst="wedgeEllipseCallout">
            <a:avLst>
              <a:gd name="adj1" fmla="val -3963"/>
              <a:gd name="adj2" fmla="val -84028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/>
          <a:lstStyle/>
          <a:p>
            <a:pPr algn="ctr"/>
            <a:r>
              <a:rPr lang="en-US" altLang="zh-CN" sz="2000" b="1">
                <a:latin typeface="Arial" panose="020B0604020202020204" pitchFamily="34" charset="0"/>
              </a:rPr>
              <a:t>Lower-triangular</a:t>
            </a:r>
          </a:p>
          <a:p>
            <a:pPr algn="ctr"/>
            <a:r>
              <a:rPr lang="en-US" altLang="zh-CN" sz="2000" b="1">
                <a:latin typeface="Arial" panose="020B0604020202020204" pitchFamily="34" charset="0"/>
              </a:rPr>
              <a:t>With diagonal entries 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8937" name="AutoShape 25">
            <a:extLst>
              <a:ext uri="{FF2B5EF4-FFF2-40B4-BE49-F238E27FC236}">
                <a16:creationId xmlns:a16="http://schemas.microsoft.com/office/drawing/2014/main" id="{5825AC86-F177-C6EE-B380-90C4B96F7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96240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8938" name="Object 26">
            <a:extLst>
              <a:ext uri="{FF2B5EF4-FFF2-40B4-BE49-F238E27FC236}">
                <a16:creationId xmlns:a16="http://schemas.microsoft.com/office/drawing/2014/main" id="{9942BBD2-FED6-F2BE-F568-5C68FAE2C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819400"/>
          <a:ext cx="609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164880" progId="Equation.DSMT4">
                  <p:embed/>
                </p:oleObj>
              </mc:Choice>
              <mc:Fallback>
                <p:oleObj name="Equation" r:id="rId13" imgW="25380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19400"/>
                        <a:ext cx="609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9" name="Text Box 27">
            <a:extLst>
              <a:ext uri="{FF2B5EF4-FFF2-40B4-BE49-F238E27FC236}">
                <a16:creationId xmlns:a16="http://schemas.microsoft.com/office/drawing/2014/main" id="{F032A601-4511-467F-DC06-0FD4B93D2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7432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altLang="zh-CN" sz="3200">
              <a:solidFill>
                <a:srgbClr val="FF0000"/>
              </a:solidFill>
            </a:endParaRPr>
          </a:p>
        </p:txBody>
      </p:sp>
      <p:grpSp>
        <p:nvGrpSpPr>
          <p:cNvPr id="38946" name="Group 34">
            <a:extLst>
              <a:ext uri="{FF2B5EF4-FFF2-40B4-BE49-F238E27FC236}">
                <a16:creationId xmlns:a16="http://schemas.microsoft.com/office/drawing/2014/main" id="{359DCFB9-1BE1-619A-B0E1-A7A6F5BE287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800600"/>
            <a:ext cx="7988300" cy="1752600"/>
            <a:chOff x="336" y="3024"/>
            <a:chExt cx="5032" cy="1104"/>
          </a:xfrm>
        </p:grpSpPr>
        <p:sp>
          <p:nvSpPr>
            <p:cNvPr id="38940" name="AutoShape 28">
              <a:extLst>
                <a:ext uri="{FF2B5EF4-FFF2-40B4-BE49-F238E27FC236}">
                  <a16:creationId xmlns:a16="http://schemas.microsoft.com/office/drawing/2014/main" id="{DFF2820C-E7B4-4E59-C216-AE3B78CBB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024"/>
              <a:ext cx="5032" cy="1104"/>
            </a:xfrm>
            <a:prstGeom prst="roundRect">
              <a:avLst>
                <a:gd name="adj" fmla="val 16667"/>
              </a:avLst>
            </a:prstGeom>
            <a:blipFill dpi="0" rotWithShape="0">
              <a:blip r:embed="rId15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565150" indent="-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04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0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注</a:t>
              </a: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： </a:t>
              </a:r>
              <a:r>
                <a:rPr lang="en-US" altLang="zh-CN" b="1" i="1">
                  <a:ea typeface="楷体_GB2312" pitchFamily="49" charset="-122"/>
                </a:rPr>
                <a:t>L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为一般下三角阵而 </a:t>
              </a:r>
              <a:r>
                <a:rPr lang="en-US" altLang="zh-CN" b="1" i="1">
                  <a:ea typeface="楷体_GB2312" pitchFamily="49" charset="-122"/>
                </a:rPr>
                <a:t>U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为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单位</a:t>
              </a:r>
              <a:r>
                <a:rPr lang="zh-CN" altLang="en-US" b="1">
                  <a:ea typeface="楷体_GB2312" pitchFamily="49" charset="-122"/>
                </a:rPr>
                <a:t>上三角阵的分解称为</a:t>
              </a:r>
              <a:r>
                <a:rPr lang="en-US" altLang="zh-CN" b="1">
                  <a:solidFill>
                    <a:schemeClr val="accent2"/>
                  </a:solidFill>
                  <a:ea typeface="楷体_GB2312" pitchFamily="49" charset="-122"/>
                </a:rPr>
                <a:t>Crout </a:t>
              </a:r>
              <a:r>
                <a:rPr lang="zh-CN" altLang="en-US" b="1">
                  <a:solidFill>
                    <a:schemeClr val="accent2"/>
                  </a:solidFill>
                  <a:ea typeface="楷体_GB2312" pitchFamily="49" charset="-122"/>
                </a:rPr>
                <a:t>分解</a:t>
              </a:r>
              <a:r>
                <a:rPr lang="zh-CN" altLang="en-US" b="1">
                  <a:ea typeface="楷体_GB2312" pitchFamily="49" charset="-122"/>
                </a:rPr>
                <a:t>。</a:t>
              </a:r>
            </a:p>
            <a:p>
              <a:r>
                <a:rPr lang="zh-CN" altLang="en-US" b="1">
                  <a:ea typeface="楷体_GB2312" pitchFamily="49" charset="-122"/>
                </a:rPr>
                <a:t>        实际上只要考虑 </a:t>
              </a:r>
              <a:r>
                <a:rPr lang="en-US" altLang="zh-CN" b="1" i="1">
                  <a:ea typeface="楷体_GB2312" pitchFamily="49" charset="-122"/>
                </a:rPr>
                <a:t>A</a:t>
              </a:r>
              <a:r>
                <a:rPr lang="en-US" altLang="zh-CN" b="1" baseline="30000">
                  <a:ea typeface="楷体_GB2312" pitchFamily="49" charset="-122"/>
                </a:rPr>
                <a:t>T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的 </a:t>
              </a:r>
              <a:r>
                <a:rPr lang="en-US" altLang="zh-CN" b="1" i="1">
                  <a:ea typeface="楷体_GB2312" pitchFamily="49" charset="-122"/>
                </a:rPr>
                <a:t>LU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分解，即 </a:t>
              </a:r>
              <a:r>
                <a:rPr lang="zh-CN" altLang="en-US" b="1" i="1">
                  <a:ea typeface="楷体_GB2312" pitchFamily="49" charset="-122"/>
                </a:rPr>
                <a:t>              </a:t>
              </a:r>
              <a:r>
                <a:rPr lang="zh-CN" altLang="en-US" b="1">
                  <a:ea typeface="楷体_GB2312" pitchFamily="49" charset="-122"/>
                </a:rPr>
                <a:t>，则</a:t>
              </a:r>
            </a:p>
            <a:p>
              <a:r>
                <a:rPr lang="zh-CN" altLang="en-US" b="1">
                  <a:ea typeface="楷体_GB2312" pitchFamily="49" charset="-122"/>
                </a:rPr>
                <a:t>                        即是 </a:t>
              </a:r>
              <a:r>
                <a:rPr lang="en-US" altLang="zh-CN" b="1" i="1">
                  <a:ea typeface="楷体_GB2312" pitchFamily="49" charset="-122"/>
                </a:rPr>
                <a:t>A </a:t>
              </a:r>
              <a:r>
                <a:rPr lang="zh-CN" altLang="en-US" b="1">
                  <a:ea typeface="楷体_GB2312" pitchFamily="49" charset="-122"/>
                </a:rPr>
                <a:t>的 </a:t>
              </a:r>
              <a:r>
                <a:rPr lang="en-US" altLang="zh-CN" b="1">
                  <a:ea typeface="楷体_GB2312" pitchFamily="49" charset="-122"/>
                </a:rPr>
                <a:t>Crout </a:t>
              </a:r>
              <a:r>
                <a:rPr lang="zh-CN" altLang="en-US" b="1">
                  <a:ea typeface="楷体_GB2312" pitchFamily="49" charset="-122"/>
                </a:rPr>
                <a:t>分解。</a:t>
              </a:r>
            </a:p>
          </p:txBody>
        </p:sp>
        <p:graphicFrame>
          <p:nvGraphicFramePr>
            <p:cNvPr id="38941" name="Object 29">
              <a:extLst>
                <a:ext uri="{FF2B5EF4-FFF2-40B4-BE49-F238E27FC236}">
                  <a16:creationId xmlns:a16="http://schemas.microsoft.com/office/drawing/2014/main" id="{19D95EB9-F972-A49D-03A1-BE93117F4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6" y="3538"/>
            <a:ext cx="784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215640" progId="Equation.DSMT4">
                    <p:embed/>
                  </p:oleObj>
                </mc:Choice>
                <mc:Fallback>
                  <p:oleObj name="Equation" r:id="rId16" imgW="634680" imgH="2156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3538"/>
                          <a:ext cx="784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42" name="Object 30">
              <a:extLst>
                <a:ext uri="{FF2B5EF4-FFF2-40B4-BE49-F238E27FC236}">
                  <a16:creationId xmlns:a16="http://schemas.microsoft.com/office/drawing/2014/main" id="{9805C871-9AAC-558F-750E-FAAC9F0C6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1" y="3778"/>
            <a:ext cx="64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60240" imgH="215640" progId="Equation.DSMT4">
                    <p:embed/>
                  </p:oleObj>
                </mc:Choice>
                <mc:Fallback>
                  <p:oleObj name="Equation" r:id="rId18" imgW="660240" imgH="2156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" y="3778"/>
                          <a:ext cx="64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51" name="Group 39">
            <a:extLst>
              <a:ext uri="{FF2B5EF4-FFF2-40B4-BE49-F238E27FC236}">
                <a16:creationId xmlns:a16="http://schemas.microsoft.com/office/drawing/2014/main" id="{2AEBB591-8DFB-7627-157A-A49D1F25EB4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04800"/>
            <a:ext cx="8001000" cy="1416050"/>
            <a:chOff x="336" y="192"/>
            <a:chExt cx="5040" cy="892"/>
          </a:xfrm>
        </p:grpSpPr>
        <p:grpSp>
          <p:nvGrpSpPr>
            <p:cNvPr id="38930" name="Group 18">
              <a:extLst>
                <a:ext uri="{FF2B5EF4-FFF2-40B4-BE49-F238E27FC236}">
                  <a16:creationId xmlns:a16="http://schemas.microsoft.com/office/drawing/2014/main" id="{29522F1D-5BD8-9BFA-B4C8-E4F12A3E61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92"/>
              <a:ext cx="5040" cy="892"/>
              <a:chOff x="336" y="192"/>
              <a:chExt cx="5040" cy="892"/>
            </a:xfrm>
          </p:grpSpPr>
          <p:sp>
            <p:nvSpPr>
              <p:cNvPr id="38927" name="AutoShape 15">
                <a:extLst>
                  <a:ext uri="{FF2B5EF4-FFF2-40B4-BE49-F238E27FC236}">
                    <a16:creationId xmlns:a16="http://schemas.microsoft.com/office/drawing/2014/main" id="{D462E23B-4ED9-0674-788E-F6AE75A3E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92"/>
                <a:ext cx="672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0" lang="zh-CN" altLang="en-US" sz="2800" b="1">
                    <a:ea typeface="楷体_GB2312" pitchFamily="49" charset="-122"/>
                  </a:rPr>
                  <a:t>定理</a:t>
                </a:r>
              </a:p>
            </p:txBody>
          </p:sp>
          <p:sp>
            <p:nvSpPr>
              <p:cNvPr id="38928" name="Text Box 16">
                <a:extLst>
                  <a:ext uri="{FF2B5EF4-FFF2-40B4-BE49-F238E27FC236}">
                    <a16:creationId xmlns:a16="http://schemas.microsoft.com/office/drawing/2014/main" id="{63C66C93-19F5-4930-6331-2FF6B9BECF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36"/>
                <a:ext cx="5040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ea typeface="楷体_GB2312" pitchFamily="49" charset="-122"/>
                  </a:rPr>
                  <a:t>               </a:t>
                </a:r>
                <a:r>
                  <a:rPr lang="zh-CN" altLang="en-US" sz="2400" b="1">
                    <a:ea typeface="楷体_GB2312" pitchFamily="49" charset="-122"/>
                  </a:rPr>
                  <a:t>设</a:t>
                </a:r>
                <a:r>
                  <a:rPr lang="en-US" altLang="zh-CN" sz="2400" b="1" i="1">
                    <a:ea typeface="楷体_GB2312" pitchFamily="49" charset="-122"/>
                  </a:rPr>
                  <a:t>A</a:t>
                </a:r>
                <a:r>
                  <a:rPr lang="zh-CN" altLang="en-US" sz="2400" b="1">
                    <a:ea typeface="楷体_GB2312" pitchFamily="49" charset="-122"/>
                  </a:rPr>
                  <a:t>为</a:t>
                </a:r>
                <a:r>
                  <a:rPr lang="en-US" altLang="zh-CN" sz="2400" b="1" i="1">
                    <a:ea typeface="楷体_GB2312" pitchFamily="49" charset="-122"/>
                  </a:rPr>
                  <a:t>n</a:t>
                </a:r>
                <a:r>
                  <a:rPr lang="zh-CN" altLang="en-US" sz="2400" b="1">
                    <a:ea typeface="楷体_GB2312" pitchFamily="49" charset="-122"/>
                  </a:rPr>
                  <a:t>阶矩阵，如果</a:t>
                </a:r>
                <a:r>
                  <a:rPr lang="en-US" altLang="zh-CN" sz="2400" b="1" i="1">
                    <a:ea typeface="楷体_GB2312" pitchFamily="49" charset="-122"/>
                  </a:rPr>
                  <a:t>A</a:t>
                </a:r>
                <a:r>
                  <a:rPr lang="zh-CN" altLang="en-US" sz="2400" b="1">
                    <a:ea typeface="楷体_GB2312" pitchFamily="49" charset="-122"/>
                  </a:rPr>
                  <a:t>的顺序主子式 </a:t>
                </a:r>
                <a:r>
                  <a:rPr lang="en-US" altLang="zh-CN" sz="2000" b="1">
                    <a:solidFill>
                      <a:srgbClr val="008000"/>
                    </a:solidFill>
                    <a:latin typeface="Arial" panose="020B0604020202020204" pitchFamily="34" charset="0"/>
                    <a:ea typeface="楷体_GB2312" pitchFamily="49" charset="-122"/>
                  </a:rPr>
                  <a:t>/* determinant of leading principal submatrices */</a:t>
                </a:r>
                <a:r>
                  <a:rPr lang="en-US" altLang="zh-CN" sz="2400" b="1">
                    <a:ea typeface="楷体_GB2312" pitchFamily="49" charset="-122"/>
                  </a:rPr>
                  <a:t>                                        </a:t>
                </a:r>
                <a:r>
                  <a:rPr lang="zh-CN" altLang="en-US" sz="2400" b="1">
                    <a:ea typeface="楷体_GB2312" pitchFamily="49" charset="-122"/>
                  </a:rPr>
                  <a:t>，则 </a:t>
                </a:r>
                <a:r>
                  <a:rPr lang="en-US" altLang="zh-CN" sz="2400" b="1" i="1"/>
                  <a:t>A</a:t>
                </a:r>
                <a:r>
                  <a:rPr lang="en-US" altLang="zh-CN" sz="2400" b="1"/>
                  <a:t> </a:t>
                </a:r>
                <a:r>
                  <a:rPr lang="zh-CN" altLang="en-US" sz="2400" b="1">
                    <a:ea typeface="楷体_GB2312" pitchFamily="49" charset="-122"/>
                  </a:rPr>
                  <a:t>的</a:t>
                </a:r>
                <a:r>
                  <a:rPr lang="zh-CN" altLang="en-US" sz="2400" b="1"/>
                  <a:t> </a:t>
                </a:r>
                <a:r>
                  <a:rPr lang="en-US" altLang="zh-CN" sz="2400" b="1" i="1"/>
                  <a:t>LU</a:t>
                </a:r>
                <a:r>
                  <a:rPr lang="en-US" altLang="zh-CN" sz="2400" b="1"/>
                  <a:t> </a:t>
                </a:r>
                <a:r>
                  <a:rPr lang="zh-CN" altLang="en-US" sz="2400" b="1">
                    <a:ea typeface="楷体_GB2312" pitchFamily="49" charset="-122"/>
                  </a:rPr>
                  <a:t>分解唯一（其中 </a:t>
                </a:r>
                <a:r>
                  <a:rPr lang="en-US" altLang="zh-CN" sz="2400" b="1" i="1">
                    <a:ea typeface="楷体_GB2312" pitchFamily="49" charset="-122"/>
                  </a:rPr>
                  <a:t>L</a:t>
                </a:r>
                <a:r>
                  <a:rPr lang="en-US" altLang="zh-CN" sz="2400" b="1">
                    <a:ea typeface="楷体_GB2312" pitchFamily="49" charset="-122"/>
                  </a:rPr>
                  <a:t> </a:t>
                </a:r>
                <a:r>
                  <a:rPr lang="zh-CN" altLang="en-US" sz="2400" b="1">
                    <a:ea typeface="楷体_GB2312" pitchFamily="49" charset="-122"/>
                  </a:rPr>
                  <a:t>为</a:t>
                </a:r>
                <a:r>
                  <a:rPr lang="zh-CN" altLang="en-US" sz="2400" b="1">
                    <a:solidFill>
                      <a:schemeClr val="accent2"/>
                    </a:solidFill>
                    <a:ea typeface="楷体_GB2312" pitchFamily="49" charset="-122"/>
                  </a:rPr>
                  <a:t>单位</a:t>
                </a:r>
                <a:r>
                  <a:rPr lang="zh-CN" altLang="en-US" sz="2400" b="1">
                    <a:ea typeface="楷体_GB2312" pitchFamily="49" charset="-122"/>
                  </a:rPr>
                  <a:t>下三角阵）。</a:t>
                </a:r>
              </a:p>
            </p:txBody>
          </p:sp>
        </p:grpSp>
        <p:graphicFrame>
          <p:nvGraphicFramePr>
            <p:cNvPr id="38944" name="Object 32">
              <a:extLst>
                <a:ext uri="{FF2B5EF4-FFF2-40B4-BE49-F238E27FC236}">
                  <a16:creationId xmlns:a16="http://schemas.microsoft.com/office/drawing/2014/main" id="{E7CDD303-170E-E4D0-4E75-42BDA240B8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8" y="597"/>
            <a:ext cx="169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11280" imgH="228600" progId="Equation.DSMT4">
                    <p:embed/>
                  </p:oleObj>
                </mc:Choice>
                <mc:Fallback>
                  <p:oleObj name="Equation" r:id="rId21" imgW="151128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597"/>
                          <a:ext cx="169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50" name="Group 38">
            <a:extLst>
              <a:ext uri="{FF2B5EF4-FFF2-40B4-BE49-F238E27FC236}">
                <a16:creationId xmlns:a16="http://schemas.microsoft.com/office/drawing/2014/main" id="{EFA7CD2E-9085-528B-22FA-D26147B60189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362200"/>
            <a:ext cx="6172200" cy="609600"/>
            <a:chOff x="960" y="1152"/>
            <a:chExt cx="3888" cy="384"/>
          </a:xfrm>
        </p:grpSpPr>
        <p:sp>
          <p:nvSpPr>
            <p:cNvPr id="38948" name="AutoShape 36">
              <a:extLst>
                <a:ext uri="{FF2B5EF4-FFF2-40B4-BE49-F238E27FC236}">
                  <a16:creationId xmlns:a16="http://schemas.microsoft.com/office/drawing/2014/main" id="{960E54E2-D4C8-B21E-8F71-2978666F72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152"/>
              <a:ext cx="3888" cy="384"/>
            </a:xfrm>
            <a:prstGeom prst="wedgeRectCallout">
              <a:avLst>
                <a:gd name="adj1" fmla="val -49074"/>
                <a:gd name="adj2" fmla="val 32551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pattFill prst="sphere">
                    <a:fgClr>
                      <a:schemeClr val="hlink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/>
            </a:p>
          </p:txBody>
        </p:sp>
        <p:sp>
          <p:nvSpPr>
            <p:cNvPr id="38947" name="Rectangle 35">
              <a:extLst>
                <a:ext uri="{FF2B5EF4-FFF2-40B4-BE49-F238E27FC236}">
                  <a16:creationId xmlns:a16="http://schemas.microsoft.com/office/drawing/2014/main" id="{28C079FE-4624-40D5-71F7-BE68508CA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" y="1200"/>
              <a:ext cx="37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考虑</a:t>
              </a:r>
              <a:r>
                <a:rPr lang="en-US" altLang="zh-CN" sz="2400" b="1" i="1">
                  <a:solidFill>
                    <a:schemeClr val="accent2"/>
                  </a:solidFill>
                  <a:ea typeface="楷体_GB2312" pitchFamily="49" charset="-122"/>
                </a:rPr>
                <a:t>A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非奇异，奇异时见教材</a:t>
              </a:r>
              <a:r>
                <a:rPr lang="en-US" altLang="zh-CN" sz="2400" b="1">
                  <a:solidFill>
                    <a:schemeClr val="accent2"/>
                  </a:solidFill>
                  <a:ea typeface="楷体_GB2312" pitchFamily="49" charset="-122"/>
                </a:rPr>
                <a:t>p170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的证明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1" grpId="0" autoUpdateAnimBg="0"/>
      <p:bldP spid="38932" grpId="0" autoUpdateAnimBg="0"/>
      <p:bldP spid="38935" grpId="0" animBg="1" autoUpdateAnimBg="0"/>
      <p:bldP spid="38936" grpId="0" animBg="1" autoUpdateAnimBg="0"/>
      <p:bldP spid="3893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EB3486B7-DC05-21AF-D318-196C34BFC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Doolittle</a:t>
            </a:r>
          </a:p>
        </p:txBody>
      </p:sp>
      <p:sp>
        <p:nvSpPr>
          <p:cNvPr id="40093" name="Text Box 157">
            <a:extLst>
              <a:ext uri="{FF2B5EF4-FFF2-40B4-BE49-F238E27FC236}">
                <a16:creationId xmlns:a16="http://schemas.microsoft.com/office/drawing/2014/main" id="{00EC694A-6463-6330-622D-213664E18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道立特分解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Doolittle Factorization */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en-US" altLang="zh-CN" sz="2400" b="1">
                <a:ea typeface="楷体_GB2312" pitchFamily="49" charset="-122"/>
              </a:rPr>
              <a:t>——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i="1">
                <a:ea typeface="楷体_GB2312" pitchFamily="49" charset="-122"/>
              </a:rPr>
              <a:t>LU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分解的紧凑格式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compact form */</a:t>
            </a:r>
          </a:p>
        </p:txBody>
      </p:sp>
      <p:grpSp>
        <p:nvGrpSpPr>
          <p:cNvPr id="40100" name="Group 164">
            <a:extLst>
              <a:ext uri="{FF2B5EF4-FFF2-40B4-BE49-F238E27FC236}">
                <a16:creationId xmlns:a16="http://schemas.microsoft.com/office/drawing/2014/main" id="{82B98F9F-7D0A-8C42-A761-850CA096003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447800"/>
            <a:ext cx="3810000" cy="1295400"/>
            <a:chOff x="624" y="912"/>
            <a:chExt cx="2400" cy="816"/>
          </a:xfrm>
        </p:grpSpPr>
        <p:sp>
          <p:nvSpPr>
            <p:cNvPr id="40094" name="Rectangle 158">
              <a:extLst>
                <a:ext uri="{FF2B5EF4-FFF2-40B4-BE49-F238E27FC236}">
                  <a16:creationId xmlns:a16="http://schemas.microsoft.com/office/drawing/2014/main" id="{440499C9-CC7E-67B6-AF20-FDF704A0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12"/>
              <a:ext cx="864" cy="81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95" name="AutoShape 159">
              <a:extLst>
                <a:ext uri="{FF2B5EF4-FFF2-40B4-BE49-F238E27FC236}">
                  <a16:creationId xmlns:a16="http://schemas.microsoft.com/office/drawing/2014/main" id="{B292E5DE-A580-C9A5-01CE-9C17002A3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912"/>
              <a:ext cx="864" cy="816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96" name="AutoShape 160">
              <a:extLst>
                <a:ext uri="{FF2B5EF4-FFF2-40B4-BE49-F238E27FC236}">
                  <a16:creationId xmlns:a16="http://schemas.microsoft.com/office/drawing/2014/main" id="{11EF365A-917F-F64C-A38F-CEAC6EBD7F2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160" y="912"/>
              <a:ext cx="864" cy="816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0099" name="Group 163">
              <a:extLst>
                <a:ext uri="{FF2B5EF4-FFF2-40B4-BE49-F238E27FC236}">
                  <a16:creationId xmlns:a16="http://schemas.microsoft.com/office/drawing/2014/main" id="{F76B3383-1A8B-C160-9DFE-65FBB05AB0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1296"/>
              <a:ext cx="144" cy="48"/>
              <a:chOff x="1344" y="3168"/>
              <a:chExt cx="144" cy="48"/>
            </a:xfrm>
          </p:grpSpPr>
          <p:sp>
            <p:nvSpPr>
              <p:cNvPr id="40097" name="Line 161">
                <a:extLst>
                  <a:ext uri="{FF2B5EF4-FFF2-40B4-BE49-F238E27FC236}">
                    <a16:creationId xmlns:a16="http://schemas.microsoft.com/office/drawing/2014/main" id="{397EF9E5-50CE-DDF1-7BD0-159AB82FE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3168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98" name="Line 162">
                <a:extLst>
                  <a:ext uri="{FF2B5EF4-FFF2-40B4-BE49-F238E27FC236}">
                    <a16:creationId xmlns:a16="http://schemas.microsoft.com/office/drawing/2014/main" id="{E9C47836-92AA-1EA9-EF9E-87B885214B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3216"/>
                <a:ext cx="144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0108" name="Group 172">
            <a:extLst>
              <a:ext uri="{FF2B5EF4-FFF2-40B4-BE49-F238E27FC236}">
                <a16:creationId xmlns:a16="http://schemas.microsoft.com/office/drawing/2014/main" id="{D3FFF6F3-1710-ABFA-34DA-2093E04DA8C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600200"/>
            <a:ext cx="1371600" cy="1177925"/>
            <a:chOff x="1248" y="934"/>
            <a:chExt cx="864" cy="816"/>
          </a:xfrm>
        </p:grpSpPr>
        <p:sp>
          <p:nvSpPr>
            <p:cNvPr id="40106" name="Rectangle 170">
              <a:extLst>
                <a:ext uri="{FF2B5EF4-FFF2-40B4-BE49-F238E27FC236}">
                  <a16:creationId xmlns:a16="http://schemas.microsoft.com/office/drawing/2014/main" id="{6C767E90-CAB4-DB22-A0C5-DA14629F3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934"/>
              <a:ext cx="96" cy="81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07" name="Rectangle 171">
              <a:extLst>
                <a:ext uri="{FF2B5EF4-FFF2-40B4-BE49-F238E27FC236}">
                  <a16:creationId xmlns:a16="http://schemas.microsoft.com/office/drawing/2014/main" id="{7BA9BD5C-6CF2-A2CF-FA71-63E142599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934"/>
              <a:ext cx="768" cy="81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09" name="Rectangle 173">
            <a:extLst>
              <a:ext uri="{FF2B5EF4-FFF2-40B4-BE49-F238E27FC236}">
                <a16:creationId xmlns:a16="http://schemas.microsoft.com/office/drawing/2014/main" id="{5C09ADA8-19C7-501D-2D4D-6406709E3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524000"/>
            <a:ext cx="152400" cy="121920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113" name="Group 177">
            <a:extLst>
              <a:ext uri="{FF2B5EF4-FFF2-40B4-BE49-F238E27FC236}">
                <a16:creationId xmlns:a16="http://schemas.microsoft.com/office/drawing/2014/main" id="{37DB6430-8D85-6A04-0EF9-B5D3836FEE10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447800"/>
            <a:ext cx="3810000" cy="152400"/>
            <a:chOff x="1248" y="912"/>
            <a:chExt cx="2400" cy="96"/>
          </a:xfrm>
        </p:grpSpPr>
        <p:sp>
          <p:nvSpPr>
            <p:cNvPr id="40110" name="Rectangle 174">
              <a:extLst>
                <a:ext uri="{FF2B5EF4-FFF2-40B4-BE49-F238E27FC236}">
                  <a16:creationId xmlns:a16="http://schemas.microsoft.com/office/drawing/2014/main" id="{B7F97253-787C-2E94-4C00-7F51D3946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912"/>
              <a:ext cx="864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11" name="Rectangle 175">
              <a:extLst>
                <a:ext uri="{FF2B5EF4-FFF2-40B4-BE49-F238E27FC236}">
                  <a16:creationId xmlns:a16="http://schemas.microsoft.com/office/drawing/2014/main" id="{200E50B3-F27C-4AB9-1CAE-7136838EC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912"/>
              <a:ext cx="864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12" name="Rectangle 176">
            <a:extLst>
              <a:ext uri="{FF2B5EF4-FFF2-40B4-BE49-F238E27FC236}">
                <a16:creationId xmlns:a16="http://schemas.microsoft.com/office/drawing/2014/main" id="{474D0EE7-9F9F-6DD9-C1EC-3C904CC7BDCD}"/>
              </a:ext>
            </a:extLst>
          </p:cNvPr>
          <p:cNvSpPr>
            <a:spLocks noChangeArrowheads="1"/>
          </p:cNvSpPr>
          <p:nvPr/>
        </p:nvSpPr>
        <p:spPr bwMode="auto">
          <a:xfrm rot="-2886845">
            <a:off x="4797425" y="1193800"/>
            <a:ext cx="152400" cy="182880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0116" name="Group 180">
            <a:extLst>
              <a:ext uri="{FF2B5EF4-FFF2-40B4-BE49-F238E27FC236}">
                <a16:creationId xmlns:a16="http://schemas.microsoft.com/office/drawing/2014/main" id="{B12DA4FB-63E3-C3E0-56FC-98D081829356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600200"/>
            <a:ext cx="3657600" cy="152400"/>
            <a:chOff x="1344" y="1008"/>
            <a:chExt cx="2304" cy="96"/>
          </a:xfrm>
        </p:grpSpPr>
        <p:sp>
          <p:nvSpPr>
            <p:cNvPr id="40114" name="Rectangle 178">
              <a:extLst>
                <a:ext uri="{FF2B5EF4-FFF2-40B4-BE49-F238E27FC236}">
                  <a16:creationId xmlns:a16="http://schemas.microsoft.com/office/drawing/2014/main" id="{CAEC72F2-A829-3838-B4FA-6FF9EEC6F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08"/>
              <a:ext cx="768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15" name="Rectangle 179">
              <a:extLst>
                <a:ext uri="{FF2B5EF4-FFF2-40B4-BE49-F238E27FC236}">
                  <a16:creationId xmlns:a16="http://schemas.microsoft.com/office/drawing/2014/main" id="{A50F77FB-0B86-9A11-6E0E-3867E02243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008"/>
              <a:ext cx="768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119" name="Group 183">
            <a:extLst>
              <a:ext uri="{FF2B5EF4-FFF2-40B4-BE49-F238E27FC236}">
                <a16:creationId xmlns:a16="http://schemas.microsoft.com/office/drawing/2014/main" id="{F38EFB7C-4197-5E9E-3F1D-D3EEDB51B7DA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752600"/>
            <a:ext cx="1219200" cy="1025525"/>
            <a:chOff x="1344" y="1104"/>
            <a:chExt cx="768" cy="646"/>
          </a:xfrm>
        </p:grpSpPr>
        <p:sp>
          <p:nvSpPr>
            <p:cNvPr id="40117" name="Rectangle 181">
              <a:extLst>
                <a:ext uri="{FF2B5EF4-FFF2-40B4-BE49-F238E27FC236}">
                  <a16:creationId xmlns:a16="http://schemas.microsoft.com/office/drawing/2014/main" id="{778A6E58-61C6-8547-35C3-361CEA40B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104"/>
              <a:ext cx="96" cy="64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118" name="Rectangle 182">
              <a:extLst>
                <a:ext uri="{FF2B5EF4-FFF2-40B4-BE49-F238E27FC236}">
                  <a16:creationId xmlns:a16="http://schemas.microsoft.com/office/drawing/2014/main" id="{7EC5D7A5-667F-ED5E-2013-8488DC031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104"/>
              <a:ext cx="672" cy="64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120" name="Rectangle 184">
            <a:extLst>
              <a:ext uri="{FF2B5EF4-FFF2-40B4-BE49-F238E27FC236}">
                <a16:creationId xmlns:a16="http://schemas.microsoft.com/office/drawing/2014/main" id="{E9481F9B-7439-B9D5-4E28-1A1D30B94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752600"/>
            <a:ext cx="152400" cy="9906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121" name="AutoShape 185">
            <a:extLst>
              <a:ext uri="{FF2B5EF4-FFF2-40B4-BE49-F238E27FC236}">
                <a16:creationId xmlns:a16="http://schemas.microsoft.com/office/drawing/2014/main" id="{E92880C0-AC24-817A-22DF-2A29AE65F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124200"/>
            <a:ext cx="2667000" cy="1143000"/>
          </a:xfrm>
          <a:prstGeom prst="wedgeEllipseCallout">
            <a:avLst>
              <a:gd name="adj1" fmla="val 20296"/>
              <a:gd name="adj2" fmla="val -119722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/>
          <a:p>
            <a:pPr algn="ctr"/>
            <a:r>
              <a:rPr lang="zh-CN" altLang="en-US" sz="2400" b="1">
                <a:ea typeface="楷体_GB2312" pitchFamily="49" charset="-122"/>
              </a:rPr>
              <a:t>反复计算</a:t>
            </a:r>
            <a:r>
              <a:rPr lang="en-US" altLang="zh-CN" sz="2400" b="1">
                <a:ea typeface="楷体_GB2312" pitchFamily="49" charset="-122"/>
              </a:rPr>
              <a:t>,</a:t>
            </a:r>
          </a:p>
          <a:p>
            <a:pPr algn="ctr"/>
            <a:r>
              <a:rPr lang="zh-CN" altLang="en-US" sz="2400" b="1">
                <a:ea typeface="楷体_GB2312" pitchFamily="49" charset="-122"/>
              </a:rPr>
              <a:t>很浪费哦 </a:t>
            </a:r>
            <a:r>
              <a:rPr lang="en-US" altLang="zh-CN" sz="2400" b="1">
                <a:ea typeface="楷体_GB2312" pitchFamily="49" charset="-122"/>
              </a:rPr>
              <a:t>……</a:t>
            </a:r>
          </a:p>
        </p:txBody>
      </p:sp>
      <p:grpSp>
        <p:nvGrpSpPr>
          <p:cNvPr id="40130" name="Group 194">
            <a:extLst>
              <a:ext uri="{FF2B5EF4-FFF2-40B4-BE49-F238E27FC236}">
                <a16:creationId xmlns:a16="http://schemas.microsoft.com/office/drawing/2014/main" id="{5460F37C-E645-C585-44BB-D9D6183C936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819400"/>
            <a:ext cx="6829425" cy="749300"/>
            <a:chOff x="528" y="2976"/>
            <a:chExt cx="4176" cy="472"/>
          </a:xfrm>
        </p:grpSpPr>
        <p:sp>
          <p:nvSpPr>
            <p:cNvPr id="40122" name="Text Box 186">
              <a:extLst>
                <a:ext uri="{FF2B5EF4-FFF2-40B4-BE49-F238E27FC236}">
                  <a16:creationId xmlns:a16="http://schemas.microsoft.com/office/drawing/2014/main" id="{1FC0B433-ED2D-E03D-4861-96822CD9A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72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通过比较法直接导出</a:t>
              </a:r>
              <a:r>
                <a:rPr lang="en-US" altLang="zh-CN" sz="2400" b="1" i="1">
                  <a:ea typeface="楷体_GB2312" pitchFamily="49" charset="-122"/>
                </a:rPr>
                <a:t>L </a:t>
              </a:r>
              <a:r>
                <a:rPr lang="zh-CN" altLang="en-US" sz="2400" b="1">
                  <a:ea typeface="楷体_GB2312" pitchFamily="49" charset="-122"/>
                </a:rPr>
                <a:t>和</a:t>
              </a:r>
              <a:r>
                <a:rPr lang="zh-CN" altLang="en-US" sz="2400" b="1" i="1">
                  <a:ea typeface="楷体_GB2312" pitchFamily="49" charset="-122"/>
                </a:rPr>
                <a:t> </a:t>
              </a:r>
              <a:r>
                <a:rPr lang="en-US" altLang="zh-CN" sz="2400" b="1" i="1">
                  <a:ea typeface="楷体_GB2312" pitchFamily="49" charset="-122"/>
                </a:rPr>
                <a:t>U 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的计算公式。</a:t>
              </a:r>
            </a:p>
          </p:txBody>
        </p:sp>
        <p:pic>
          <p:nvPicPr>
            <p:cNvPr id="40125" name="Picture 189">
              <a:extLst>
                <a:ext uri="{FF2B5EF4-FFF2-40B4-BE49-F238E27FC236}">
                  <a16:creationId xmlns:a16="http://schemas.microsoft.com/office/drawing/2014/main" id="{DECB0BDC-BE0C-F76E-E73E-2FBA26E30B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976"/>
              <a:ext cx="279" cy="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126" name="Text Box 190">
              <a:extLst>
                <a:ext uri="{FF2B5EF4-FFF2-40B4-BE49-F238E27FC236}">
                  <a16:creationId xmlns:a16="http://schemas.microsoft.com/office/drawing/2014/main" id="{549A8125-4C64-98B9-E8CE-942FDD48E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976"/>
              <a:ext cx="336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0"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思路</a:t>
              </a:r>
            </a:p>
          </p:txBody>
        </p:sp>
      </p:grpSp>
      <p:graphicFrame>
        <p:nvGraphicFramePr>
          <p:cNvPr id="40131" name="Object 195">
            <a:extLst>
              <a:ext uri="{FF2B5EF4-FFF2-40B4-BE49-F238E27FC236}">
                <a16:creationId xmlns:a16="http://schemas.microsoft.com/office/drawing/2014/main" id="{B36532C1-C83E-4810-F86C-0405B85BB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505200"/>
          <a:ext cx="5599113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965160" progId="Equation.DSMT4">
                  <p:embed/>
                </p:oleObj>
              </mc:Choice>
              <mc:Fallback>
                <p:oleObj name="Equation" r:id="rId8" imgW="3124080" imgH="96516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5599113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3" name="Object 197">
            <a:extLst>
              <a:ext uri="{FF2B5EF4-FFF2-40B4-BE49-F238E27FC236}">
                <a16:creationId xmlns:a16="http://schemas.microsoft.com/office/drawing/2014/main" id="{3D785F51-E57A-438E-BCEB-E62A82970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486400"/>
          <a:ext cx="15462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15462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34" name="Object 198">
            <a:extLst>
              <a:ext uri="{FF2B5EF4-FFF2-40B4-BE49-F238E27FC236}">
                <a16:creationId xmlns:a16="http://schemas.microsoft.com/office/drawing/2014/main" id="{07061D26-EBA4-3521-765A-C504699AD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715000"/>
          <a:ext cx="14081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41200" progId="Equation.DSMT4">
                  <p:embed/>
                </p:oleObj>
              </mc:Choice>
              <mc:Fallback>
                <p:oleObj name="Equation" r:id="rId12" imgW="647640" imgH="2412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15000"/>
                        <a:ext cx="14081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0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0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0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40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0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93" grpId="0" autoUpdateAnimBg="0"/>
      <p:bldP spid="4012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E8CC4A3A-EBF3-3F2F-A6D8-569D27E62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Doolittle</a:t>
            </a: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7CBBD6EA-6C52-7694-7DAC-292E0B735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0"/>
          <a:ext cx="1447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444240" progId="Equation.DSMT4">
                  <p:embed/>
                </p:oleObj>
              </mc:Choice>
              <mc:Fallback>
                <p:oleObj name="Equation" r:id="rId8" imgW="10411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1447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6" name="Group 6">
            <a:extLst>
              <a:ext uri="{FF2B5EF4-FFF2-40B4-BE49-F238E27FC236}">
                <a16:creationId xmlns:a16="http://schemas.microsoft.com/office/drawing/2014/main" id="{25CC1C5B-9F6C-7F08-30C7-4E9A7D2A23F6}"/>
              </a:ext>
            </a:extLst>
          </p:cNvPr>
          <p:cNvGrpSpPr>
            <a:grpSpLocks/>
          </p:cNvGrpSpPr>
          <p:nvPr/>
        </p:nvGrpSpPr>
        <p:grpSpPr bwMode="auto">
          <a:xfrm>
            <a:off x="498475" y="609600"/>
            <a:ext cx="5029200" cy="1009650"/>
            <a:chOff x="192" y="432"/>
            <a:chExt cx="3168" cy="636"/>
          </a:xfrm>
        </p:grpSpPr>
        <p:sp>
          <p:nvSpPr>
            <p:cNvPr id="40964" name="Text Box 4">
              <a:extLst>
                <a:ext uri="{FF2B5EF4-FFF2-40B4-BE49-F238E27FC236}">
                  <a16:creationId xmlns:a16="http://schemas.microsoft.com/office/drawing/2014/main" id="{CC0E9CE5-AF3A-694F-0E3D-E1AA88BFD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18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固定 </a:t>
              </a:r>
              <a:r>
                <a:rPr lang="en-US" altLang="zh-CN" sz="2400" b="1" i="1">
                  <a:ea typeface="楷体_GB2312" pitchFamily="49" charset="-122"/>
                </a:rPr>
                <a:t>i </a:t>
              </a:r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:</a:t>
              </a:r>
            </a:p>
            <a:p>
              <a:r>
                <a:rPr lang="zh-CN" altLang="en-US" sz="2400" b="1">
                  <a:ea typeface="楷体_GB2312" pitchFamily="49" charset="-122"/>
                </a:rPr>
                <a:t>对 </a:t>
              </a:r>
              <a:r>
                <a:rPr lang="en-US" altLang="zh-CN" sz="2400" b="1" i="1">
                  <a:ea typeface="楷体_GB2312" pitchFamily="49" charset="-122"/>
                </a:rPr>
                <a:t>j</a:t>
              </a:r>
              <a:r>
                <a:rPr lang="en-US" altLang="zh-CN" sz="2400" b="1">
                  <a:ea typeface="楷体_GB2312" pitchFamily="49" charset="-122"/>
                </a:rPr>
                <a:t> = </a:t>
              </a:r>
              <a:r>
                <a:rPr lang="en-US" altLang="zh-CN" sz="2400" b="1" i="1"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en-US" altLang="zh-CN" sz="2400" b="1" i="1"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+1, …, </a:t>
              </a:r>
              <a:r>
                <a:rPr lang="en-US" altLang="zh-CN" sz="2400" b="1" i="1">
                  <a:ea typeface="楷体_GB2312" pitchFamily="49" charset="-122"/>
                </a:rPr>
                <a:t>n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有</a:t>
              </a:r>
            </a:p>
          </p:txBody>
        </p:sp>
        <p:graphicFrame>
          <p:nvGraphicFramePr>
            <p:cNvPr id="40965" name="Object 5">
              <a:extLst>
                <a:ext uri="{FF2B5EF4-FFF2-40B4-BE49-F238E27FC236}">
                  <a16:creationId xmlns:a16="http://schemas.microsoft.com/office/drawing/2014/main" id="{6AC8E479-F52E-73D7-E964-159CFF71E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528"/>
            <a:ext cx="1440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30040" imgH="431640" progId="Equation.DSMT4">
                    <p:embed/>
                  </p:oleObj>
                </mc:Choice>
                <mc:Fallback>
                  <p:oleObj name="Equation" r:id="rId10" imgW="113004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528"/>
                          <a:ext cx="1440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7" name="AutoShape 7">
            <a:extLst>
              <a:ext uri="{FF2B5EF4-FFF2-40B4-BE49-F238E27FC236}">
                <a16:creationId xmlns:a16="http://schemas.microsoft.com/office/drawing/2014/main" id="{CF6C788A-1045-F34E-D2A6-F674C807C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57200"/>
            <a:ext cx="1752600" cy="609600"/>
          </a:xfrm>
          <a:prstGeom prst="wedgeEllipseCallout">
            <a:avLst>
              <a:gd name="adj1" fmla="val -64222"/>
              <a:gd name="adj2" fmla="val 77866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 i="1"/>
              <a:t>l</a:t>
            </a:r>
            <a:r>
              <a:rPr lang="en-US" altLang="zh-CN" sz="2400" b="1" i="1" baseline="-25000"/>
              <a:t>ii</a:t>
            </a:r>
            <a:r>
              <a:rPr lang="en-US" altLang="zh-CN" sz="2400" b="1"/>
              <a:t> = 1</a:t>
            </a:r>
            <a:endParaRPr lang="en-US" altLang="zh-CN" sz="2400" b="1" i="1"/>
          </a:p>
        </p:txBody>
      </p:sp>
      <p:grpSp>
        <p:nvGrpSpPr>
          <p:cNvPr id="40970" name="Group 10">
            <a:extLst>
              <a:ext uri="{FF2B5EF4-FFF2-40B4-BE49-F238E27FC236}">
                <a16:creationId xmlns:a16="http://schemas.microsoft.com/office/drawing/2014/main" id="{707A6A71-7BD3-C6D5-B3C0-172EDFBB2AB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3317875" cy="1066800"/>
            <a:chOff x="550" y="1104"/>
            <a:chExt cx="2090" cy="672"/>
          </a:xfrm>
        </p:grpSpPr>
        <p:sp>
          <p:nvSpPr>
            <p:cNvPr id="40969" name="AutoShape 9">
              <a:extLst>
                <a:ext uri="{FF2B5EF4-FFF2-40B4-BE49-F238E27FC236}">
                  <a16:creationId xmlns:a16="http://schemas.microsoft.com/office/drawing/2014/main" id="{EB2A0A58-A913-B6E1-DEA6-63BFB900E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104"/>
              <a:ext cx="1728" cy="672"/>
            </a:xfrm>
            <a:prstGeom prst="bevel">
              <a:avLst>
                <a:gd name="adj" fmla="val 6380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68" name="Object 8">
              <a:extLst>
                <a:ext uri="{FF2B5EF4-FFF2-40B4-BE49-F238E27FC236}">
                  <a16:creationId xmlns:a16="http://schemas.microsoft.com/office/drawing/2014/main" id="{8DD01A47-3D7E-FF0E-DD62-6503CA0F6D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0" y="1152"/>
            <a:ext cx="2046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09400" imgH="431640" progId="Equation.DSMT4">
                    <p:embed/>
                  </p:oleObj>
                </mc:Choice>
                <mc:Fallback>
                  <p:oleObj name="Equation" r:id="rId13" imgW="140940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1152"/>
                          <a:ext cx="2046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4" name="Group 14">
            <a:extLst>
              <a:ext uri="{FF2B5EF4-FFF2-40B4-BE49-F238E27FC236}">
                <a16:creationId xmlns:a16="http://schemas.microsoft.com/office/drawing/2014/main" id="{92BE83AC-7911-2DBA-3302-69CE8726CB04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600200"/>
            <a:ext cx="1828800" cy="990600"/>
            <a:chOff x="3072" y="1152"/>
            <a:chExt cx="1152" cy="624"/>
          </a:xfrm>
        </p:grpSpPr>
        <p:sp>
          <p:nvSpPr>
            <p:cNvPr id="40971" name="AutoShape 11">
              <a:extLst>
                <a:ext uri="{FF2B5EF4-FFF2-40B4-BE49-F238E27FC236}">
                  <a16:creationId xmlns:a16="http://schemas.microsoft.com/office/drawing/2014/main" id="{0742063A-8471-D968-307E-53AC68C3C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52"/>
              <a:ext cx="576" cy="62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2" name="AutoShape 12">
              <a:extLst>
                <a:ext uri="{FF2B5EF4-FFF2-40B4-BE49-F238E27FC236}">
                  <a16:creationId xmlns:a16="http://schemas.microsoft.com/office/drawing/2014/main" id="{1B7860BF-7EAF-04B9-A1FB-36F6DA2447D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648" y="1152"/>
              <a:ext cx="576" cy="62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73" name="Rectangle 13">
            <a:extLst>
              <a:ext uri="{FF2B5EF4-FFF2-40B4-BE49-F238E27FC236}">
                <a16:creationId xmlns:a16="http://schemas.microsoft.com/office/drawing/2014/main" id="{8122C94A-AF8F-E3CD-2264-BB4666213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828800"/>
            <a:ext cx="685800" cy="762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5" name="Rectangle 15">
            <a:extLst>
              <a:ext uri="{FF2B5EF4-FFF2-40B4-BE49-F238E27FC236}">
                <a16:creationId xmlns:a16="http://schemas.microsoft.com/office/drawing/2014/main" id="{0CD1F952-9DA1-7205-2FF3-5AF27243C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28800"/>
            <a:ext cx="228600" cy="762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6" name="Rectangle 16">
            <a:extLst>
              <a:ext uri="{FF2B5EF4-FFF2-40B4-BE49-F238E27FC236}">
                <a16:creationId xmlns:a16="http://schemas.microsoft.com/office/drawing/2014/main" id="{EE7B8920-447E-AF71-02B6-AD6AEA5D9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600200"/>
            <a:ext cx="685800" cy="2286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7" name="Oval 17">
            <a:extLst>
              <a:ext uri="{FF2B5EF4-FFF2-40B4-BE49-F238E27FC236}">
                <a16:creationId xmlns:a16="http://schemas.microsoft.com/office/drawing/2014/main" id="{2D765F6D-DA75-F744-0413-34C3A5849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981200"/>
            <a:ext cx="457200" cy="4572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 i="1">
                <a:solidFill>
                  <a:schemeClr val="accent2"/>
                </a:solidFill>
              </a:rPr>
              <a:t>a</a:t>
            </a:r>
          </a:p>
        </p:txBody>
      </p:sp>
      <p:grpSp>
        <p:nvGrpSpPr>
          <p:cNvPr id="40980" name="Group 20">
            <a:extLst>
              <a:ext uri="{FF2B5EF4-FFF2-40B4-BE49-F238E27FC236}">
                <a16:creationId xmlns:a16="http://schemas.microsoft.com/office/drawing/2014/main" id="{0AF0F42F-7F05-114E-7906-F06B46CF878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667000"/>
            <a:ext cx="7007225" cy="852488"/>
            <a:chOff x="384" y="1872"/>
            <a:chExt cx="4414" cy="537"/>
          </a:xfrm>
        </p:grpSpPr>
        <p:sp>
          <p:nvSpPr>
            <p:cNvPr id="40978" name="Text Box 18">
              <a:extLst>
                <a:ext uri="{FF2B5EF4-FFF2-40B4-BE49-F238E27FC236}">
                  <a16:creationId xmlns:a16="http://schemas.microsoft.com/office/drawing/2014/main" id="{A5C9A32B-B40C-CD7B-2DB1-68641AE3B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68"/>
              <a:ext cx="30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将 </a:t>
              </a:r>
              <a:r>
                <a:rPr lang="en-US" altLang="zh-CN" sz="2400" b="1" i="1"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，</a:t>
              </a:r>
              <a:r>
                <a:rPr lang="en-US" altLang="zh-CN" sz="2400" b="1" i="1">
                  <a:ea typeface="楷体_GB2312" pitchFamily="49" charset="-122"/>
                </a:rPr>
                <a:t>j </a:t>
              </a:r>
              <a:r>
                <a:rPr lang="zh-CN" altLang="en-US" sz="2400" b="1">
                  <a:ea typeface="楷体_GB2312" pitchFamily="49" charset="-122"/>
                </a:rPr>
                <a:t>对换，对 </a:t>
              </a:r>
              <a:r>
                <a:rPr lang="en-US" altLang="zh-CN" sz="2400" b="1" i="1">
                  <a:ea typeface="楷体_GB2312" pitchFamily="49" charset="-122"/>
                </a:rPr>
                <a:t>j</a:t>
              </a:r>
              <a:r>
                <a:rPr lang="en-US" altLang="zh-CN" sz="2400" b="1">
                  <a:ea typeface="楷体_GB2312" pitchFamily="49" charset="-122"/>
                </a:rPr>
                <a:t> = </a:t>
              </a:r>
              <a:r>
                <a:rPr lang="en-US" altLang="zh-CN" sz="2400" b="1" i="1"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en-US" altLang="zh-CN" sz="2400" b="1" i="1">
                  <a:ea typeface="楷体_GB2312" pitchFamily="49" charset="-122"/>
                </a:rPr>
                <a:t>i</a:t>
              </a:r>
              <a:r>
                <a:rPr lang="en-US" altLang="zh-CN" sz="2400" b="1">
                  <a:ea typeface="楷体_GB2312" pitchFamily="49" charset="-122"/>
                </a:rPr>
                <a:t>+1, …, </a:t>
              </a:r>
              <a:r>
                <a:rPr lang="en-US" altLang="zh-CN" sz="2400" b="1" i="1">
                  <a:ea typeface="楷体_GB2312" pitchFamily="49" charset="-122"/>
                </a:rPr>
                <a:t>n </a:t>
              </a:r>
              <a:r>
                <a:rPr lang="zh-CN" altLang="en-US" sz="2400" b="1">
                  <a:ea typeface="楷体_GB2312" pitchFamily="49" charset="-122"/>
                </a:rPr>
                <a:t>有</a:t>
              </a:r>
            </a:p>
          </p:txBody>
        </p:sp>
        <p:graphicFrame>
          <p:nvGraphicFramePr>
            <p:cNvPr id="40979" name="Object 19">
              <a:extLst>
                <a:ext uri="{FF2B5EF4-FFF2-40B4-BE49-F238E27FC236}">
                  <a16:creationId xmlns:a16="http://schemas.microsoft.com/office/drawing/2014/main" id="{6C02411A-8CD8-4285-5650-EDF2C97CCB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1872"/>
            <a:ext cx="1486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82680" imgH="431640" progId="Equation.DSMT4">
                    <p:embed/>
                  </p:oleObj>
                </mc:Choice>
                <mc:Fallback>
                  <p:oleObj name="Equation" r:id="rId15" imgW="128268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72"/>
                          <a:ext cx="1486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3" name="Group 23">
            <a:extLst>
              <a:ext uri="{FF2B5EF4-FFF2-40B4-BE49-F238E27FC236}">
                <a16:creationId xmlns:a16="http://schemas.microsoft.com/office/drawing/2014/main" id="{5D025992-A8F3-47A5-BD65-D8CEF00BDE4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3810000" cy="990600"/>
            <a:chOff x="576" y="2400"/>
            <a:chExt cx="2400" cy="624"/>
          </a:xfrm>
        </p:grpSpPr>
        <p:sp>
          <p:nvSpPr>
            <p:cNvPr id="40982" name="AutoShape 22">
              <a:extLst>
                <a:ext uri="{FF2B5EF4-FFF2-40B4-BE49-F238E27FC236}">
                  <a16:creationId xmlns:a16="http://schemas.microsoft.com/office/drawing/2014/main" id="{13081848-7E51-6E36-20BD-C683BD1BC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400"/>
              <a:ext cx="2064" cy="624"/>
            </a:xfrm>
            <a:prstGeom prst="bevel">
              <a:avLst>
                <a:gd name="adj" fmla="val 6250"/>
              </a:avLst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981" name="Object 21">
              <a:extLst>
                <a:ext uri="{FF2B5EF4-FFF2-40B4-BE49-F238E27FC236}">
                  <a16:creationId xmlns:a16="http://schemas.microsoft.com/office/drawing/2014/main" id="{8404CC86-C844-080D-141F-C2D5B5AA79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2448"/>
            <a:ext cx="2344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7680" imgH="431640" progId="Equation.DSMT4">
                    <p:embed/>
                  </p:oleObj>
                </mc:Choice>
                <mc:Fallback>
                  <p:oleObj name="Equation" r:id="rId17" imgW="1777680" imgH="4316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448"/>
                          <a:ext cx="2344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4" name="Group 24">
            <a:extLst>
              <a:ext uri="{FF2B5EF4-FFF2-40B4-BE49-F238E27FC236}">
                <a16:creationId xmlns:a16="http://schemas.microsoft.com/office/drawing/2014/main" id="{E4768174-6900-82BE-4BCE-44006950F1D3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505200"/>
            <a:ext cx="1828800" cy="990600"/>
            <a:chOff x="3072" y="1152"/>
            <a:chExt cx="1152" cy="624"/>
          </a:xfrm>
        </p:grpSpPr>
        <p:sp>
          <p:nvSpPr>
            <p:cNvPr id="40985" name="AutoShape 25">
              <a:extLst>
                <a:ext uri="{FF2B5EF4-FFF2-40B4-BE49-F238E27FC236}">
                  <a16:creationId xmlns:a16="http://schemas.microsoft.com/office/drawing/2014/main" id="{9E46CE89-AEB2-AE54-07E2-EBFEC0ADB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52"/>
              <a:ext cx="576" cy="62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6" name="AutoShape 26">
              <a:extLst>
                <a:ext uri="{FF2B5EF4-FFF2-40B4-BE49-F238E27FC236}">
                  <a16:creationId xmlns:a16="http://schemas.microsoft.com/office/drawing/2014/main" id="{6AAADE0A-6584-36BF-81DF-15DFB452CD8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648" y="1152"/>
              <a:ext cx="576" cy="624"/>
            </a:xfrm>
            <a:prstGeom prst="rt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87" name="Rectangle 27">
            <a:extLst>
              <a:ext uri="{FF2B5EF4-FFF2-40B4-BE49-F238E27FC236}">
                <a16:creationId xmlns:a16="http://schemas.microsoft.com/office/drawing/2014/main" id="{1D7AFDA6-409E-BAB1-4ED9-419EDFAF4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733800"/>
            <a:ext cx="76200" cy="7620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8" name="Rectangle 28">
            <a:extLst>
              <a:ext uri="{FF2B5EF4-FFF2-40B4-BE49-F238E27FC236}">
                <a16:creationId xmlns:a16="http://schemas.microsoft.com/office/drawing/2014/main" id="{5FBA713F-6DC9-773C-BDEB-F522ADBAB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7620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9" name="Rectangle 29">
            <a:extLst>
              <a:ext uri="{FF2B5EF4-FFF2-40B4-BE49-F238E27FC236}">
                <a16:creationId xmlns:a16="http://schemas.microsoft.com/office/drawing/2014/main" id="{6A0619AE-FFB8-792F-DB1F-7CD8D18E2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05200"/>
            <a:ext cx="76200" cy="3048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0" name="Oval 30">
            <a:extLst>
              <a:ext uri="{FF2B5EF4-FFF2-40B4-BE49-F238E27FC236}">
                <a16:creationId xmlns:a16="http://schemas.microsoft.com/office/drawing/2014/main" id="{1D6814E2-3DBF-CC31-599B-BFF3A32DB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810000"/>
            <a:ext cx="457200" cy="457200"/>
          </a:xfrm>
          <a:prstGeom prst="ellips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 i="1">
                <a:solidFill>
                  <a:schemeClr val="accent2"/>
                </a:solidFill>
              </a:rPr>
              <a:t>b</a:t>
            </a:r>
          </a:p>
        </p:txBody>
      </p:sp>
      <p:grpSp>
        <p:nvGrpSpPr>
          <p:cNvPr id="40995" name="Group 35">
            <a:extLst>
              <a:ext uri="{FF2B5EF4-FFF2-40B4-BE49-F238E27FC236}">
                <a16:creationId xmlns:a16="http://schemas.microsoft.com/office/drawing/2014/main" id="{440CD410-D952-F2EC-F1CA-8875984DDC4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724400"/>
            <a:ext cx="5105400" cy="1905000"/>
            <a:chOff x="384" y="2976"/>
            <a:chExt cx="3216" cy="1200"/>
          </a:xfrm>
        </p:grpSpPr>
        <p:sp>
          <p:nvSpPr>
            <p:cNvPr id="40991" name="AutoShape 31">
              <a:extLst>
                <a:ext uri="{FF2B5EF4-FFF2-40B4-BE49-F238E27FC236}">
                  <a16:creationId xmlns:a16="http://schemas.microsoft.com/office/drawing/2014/main" id="{154BB318-0B85-472D-395F-86F8866FA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976"/>
              <a:ext cx="3216" cy="1200"/>
            </a:xfrm>
            <a:prstGeom prst="foldedCorner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FF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 b="1"/>
                <a:t>       </a:t>
              </a:r>
              <a:r>
                <a:rPr lang="en-US" altLang="zh-CN" sz="2000" b="1">
                  <a:latin typeface="Arial" panose="020B0604020202020204" pitchFamily="34" charset="0"/>
                </a:rPr>
                <a:t>Algorithm: Doolittle Factorization</a:t>
              </a:r>
            </a:p>
            <a:p>
              <a:r>
                <a:rPr lang="en-US" altLang="zh-CN" sz="2000" b="1" i="1"/>
                <a:t>Step 1</a:t>
              </a:r>
              <a:r>
                <a:rPr lang="en-US" altLang="zh-CN" sz="2000" b="1"/>
                <a:t>:  </a:t>
              </a:r>
              <a:r>
                <a:rPr lang="en-US" altLang="zh-CN" sz="2000" b="1" i="1"/>
                <a:t>u</a:t>
              </a:r>
              <a:r>
                <a:rPr lang="en-US" altLang="zh-CN" sz="2000" b="1" baseline="-25000"/>
                <a:t>1</a:t>
              </a:r>
              <a:r>
                <a:rPr lang="en-US" altLang="zh-CN" sz="2000" b="1" i="1" baseline="-25000"/>
                <a:t>j</a:t>
              </a:r>
              <a:r>
                <a:rPr lang="en-US" altLang="zh-CN" sz="2000" b="1"/>
                <a:t> = </a:t>
              </a:r>
              <a:r>
                <a:rPr lang="en-US" altLang="zh-CN" sz="2000" b="1" i="1"/>
                <a:t>a</a:t>
              </a:r>
              <a:r>
                <a:rPr lang="en-US" altLang="zh-CN" sz="2000" b="1" baseline="-25000"/>
                <a:t>1</a:t>
              </a:r>
              <a:r>
                <a:rPr lang="en-US" altLang="zh-CN" sz="2000" b="1" i="1" baseline="-25000"/>
                <a:t>j</a:t>
              </a:r>
              <a:r>
                <a:rPr lang="en-US" altLang="zh-CN" sz="2000" b="1"/>
                <a:t>;  </a:t>
              </a:r>
              <a:r>
                <a:rPr lang="en-US" altLang="zh-CN" sz="2000" b="1" i="1"/>
                <a:t>l</a:t>
              </a:r>
              <a:r>
                <a:rPr lang="en-US" altLang="zh-CN" sz="2000" b="1" i="1" baseline="-25000"/>
                <a:t>j</a:t>
              </a:r>
              <a:r>
                <a:rPr lang="en-US" altLang="zh-CN" sz="2000" b="1" baseline="-25000"/>
                <a:t>1</a:t>
              </a:r>
              <a:r>
                <a:rPr lang="en-US" altLang="zh-CN" sz="2000" b="1"/>
                <a:t> = </a:t>
              </a:r>
              <a:r>
                <a:rPr lang="en-US" altLang="zh-CN" sz="2000" b="1" i="1"/>
                <a:t>a</a:t>
              </a:r>
              <a:r>
                <a:rPr lang="en-US" altLang="zh-CN" sz="2000" b="1" i="1" baseline="-25000"/>
                <a:t>j</a:t>
              </a:r>
              <a:r>
                <a:rPr lang="en-US" altLang="zh-CN" sz="2000" b="1" baseline="-25000"/>
                <a:t>1</a:t>
              </a:r>
              <a:r>
                <a:rPr lang="en-US" altLang="zh-CN" sz="2000" b="1"/>
                <a:t> / </a:t>
              </a:r>
              <a:r>
                <a:rPr lang="en-US" altLang="zh-CN" sz="2000" b="1" i="1"/>
                <a:t>u</a:t>
              </a:r>
              <a:r>
                <a:rPr lang="en-US" altLang="zh-CN" sz="2000" b="1" baseline="-25000"/>
                <a:t>11</a:t>
              </a:r>
              <a:r>
                <a:rPr lang="en-US" altLang="zh-CN" sz="2000" b="1"/>
                <a:t>; ( </a:t>
              </a:r>
              <a:r>
                <a:rPr lang="en-US" altLang="zh-CN" sz="2000" b="1" i="1"/>
                <a:t>j</a:t>
              </a:r>
              <a:r>
                <a:rPr lang="en-US" altLang="zh-CN" sz="2000" b="1"/>
                <a:t> = 1, …, </a:t>
              </a:r>
              <a:r>
                <a:rPr lang="en-US" altLang="zh-CN" sz="2000" b="1" i="1"/>
                <a:t>n</a:t>
              </a:r>
              <a:r>
                <a:rPr lang="en-US" altLang="zh-CN" sz="2000" b="1"/>
                <a:t> 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000" b="1" i="1"/>
                <a:t>Step 2</a:t>
              </a:r>
              <a:r>
                <a:rPr lang="en-US" altLang="zh-CN" sz="2000" b="1"/>
                <a:t>: compute       and       for </a:t>
              </a:r>
              <a:r>
                <a:rPr lang="en-US" altLang="zh-CN" sz="2000" b="1" i="1"/>
                <a:t>i </a:t>
              </a:r>
              <a:r>
                <a:rPr lang="en-US" altLang="zh-CN" sz="2000" b="1"/>
                <a:t>= 2, …, </a:t>
              </a:r>
              <a:r>
                <a:rPr lang="en-US" altLang="zh-CN" sz="2000" b="1" i="1"/>
                <a:t>n</a:t>
              </a:r>
              <a:r>
                <a:rPr lang="en-US" altLang="zh-CN" sz="2000" b="1">
                  <a:sym typeface="Symbol" panose="05050102010706020507" pitchFamily="18" charset="2"/>
                </a:rPr>
                <a:t>1;</a:t>
              </a:r>
            </a:p>
            <a:p>
              <a:pPr>
                <a:lnSpc>
                  <a:spcPct val="140000"/>
                </a:lnSpc>
              </a:pPr>
              <a:r>
                <a:rPr lang="en-US" altLang="zh-CN" sz="2000" b="1" i="1"/>
                <a:t>Step 3</a:t>
              </a:r>
              <a:r>
                <a:rPr lang="en-US" altLang="zh-CN" sz="2000" b="1"/>
                <a:t>: </a:t>
              </a:r>
            </a:p>
          </p:txBody>
        </p:sp>
        <p:sp>
          <p:nvSpPr>
            <p:cNvPr id="40992" name="Oval 32">
              <a:extLst>
                <a:ext uri="{FF2B5EF4-FFF2-40B4-BE49-F238E27FC236}">
                  <a16:creationId xmlns:a16="http://schemas.microsoft.com/office/drawing/2014/main" id="{255F70D5-CE36-4B79-A231-C78E5E341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504"/>
              <a:ext cx="192" cy="192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40993" name="Oval 33">
              <a:extLst>
                <a:ext uri="{FF2B5EF4-FFF2-40B4-BE49-F238E27FC236}">
                  <a16:creationId xmlns:a16="http://schemas.microsoft.com/office/drawing/2014/main" id="{F7CE5DA0-84E4-5FA9-2B09-8FECBFCC4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504"/>
              <a:ext cx="192" cy="192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b="1" i="1">
                  <a:solidFill>
                    <a:schemeClr val="accent2"/>
                  </a:solidFill>
                </a:rPr>
                <a:t>b</a:t>
              </a:r>
            </a:p>
          </p:txBody>
        </p:sp>
        <p:graphicFrame>
          <p:nvGraphicFramePr>
            <p:cNvPr id="40994" name="Object 34">
              <a:extLst>
                <a:ext uri="{FF2B5EF4-FFF2-40B4-BE49-F238E27FC236}">
                  <a16:creationId xmlns:a16="http://schemas.microsoft.com/office/drawing/2014/main" id="{B0D14130-C087-B5D1-7833-93DB5F4CDE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696"/>
            <a:ext cx="129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9720" imgH="431640" progId="Equation.DSMT4">
                    <p:embed/>
                  </p:oleObj>
                </mc:Choice>
                <mc:Fallback>
                  <p:oleObj name="Equation" r:id="rId19" imgW="1269720" imgH="431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96"/>
                          <a:ext cx="129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96" name="Rectangle 36">
            <a:extLst>
              <a:ext uri="{FF2B5EF4-FFF2-40B4-BE49-F238E27FC236}">
                <a16:creationId xmlns:a16="http://schemas.microsoft.com/office/drawing/2014/main" id="{7BDD444A-6A1F-1124-4DC3-DE4D70699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724400"/>
            <a:ext cx="2057400" cy="1828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7" name="Rectangle 37">
            <a:extLst>
              <a:ext uri="{FF2B5EF4-FFF2-40B4-BE49-F238E27FC236}">
                <a16:creationId xmlns:a16="http://schemas.microsoft.com/office/drawing/2014/main" id="{E92AADBB-51E5-9415-3EFF-EBE36F627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724400"/>
            <a:ext cx="2057400" cy="2286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8" name="Rectangle 38">
            <a:extLst>
              <a:ext uri="{FF2B5EF4-FFF2-40B4-BE49-F238E27FC236}">
                <a16:creationId xmlns:a16="http://schemas.microsoft.com/office/drawing/2014/main" id="{B01D4099-7E80-B1AF-77F4-510D98BA4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953000"/>
            <a:ext cx="152400" cy="16002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9" name="Rectangle 39">
            <a:extLst>
              <a:ext uri="{FF2B5EF4-FFF2-40B4-BE49-F238E27FC236}">
                <a16:creationId xmlns:a16="http://schemas.microsoft.com/office/drawing/2014/main" id="{00727503-994B-4DD6-3B4D-8077F41DE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953000"/>
            <a:ext cx="1905000" cy="1524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0" name="Rectangle 40">
            <a:extLst>
              <a:ext uri="{FF2B5EF4-FFF2-40B4-BE49-F238E27FC236}">
                <a16:creationId xmlns:a16="http://schemas.microsoft.com/office/drawing/2014/main" id="{D929FCF4-E75D-AA3A-E30D-7D9811A51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105400"/>
            <a:ext cx="152400" cy="14478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1" name="Rectangle 41">
            <a:extLst>
              <a:ext uri="{FF2B5EF4-FFF2-40B4-BE49-F238E27FC236}">
                <a16:creationId xmlns:a16="http://schemas.microsoft.com/office/drawing/2014/main" id="{ABFB683B-D310-29EE-071A-CCD2F54AC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105400"/>
            <a:ext cx="1752600" cy="1524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2" name="Rectangle 42">
            <a:extLst>
              <a:ext uri="{FF2B5EF4-FFF2-40B4-BE49-F238E27FC236}">
                <a16:creationId xmlns:a16="http://schemas.microsoft.com/office/drawing/2014/main" id="{D575F37A-5F69-3442-0B23-1BC65242B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257800"/>
            <a:ext cx="152400" cy="12954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3" name="Line 43">
            <a:extLst>
              <a:ext uri="{FF2B5EF4-FFF2-40B4-BE49-F238E27FC236}">
                <a16:creationId xmlns:a16="http://schemas.microsoft.com/office/drawing/2014/main" id="{0293DE92-4C81-45A8-0DEA-4B4705BDF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410200"/>
            <a:ext cx="1066800" cy="838200"/>
          </a:xfrm>
          <a:prstGeom prst="line">
            <a:avLst/>
          </a:prstGeom>
          <a:noFill/>
          <a:ln w="76200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04" name="Rectangle 44">
            <a:extLst>
              <a:ext uri="{FF2B5EF4-FFF2-40B4-BE49-F238E27FC236}">
                <a16:creationId xmlns:a16="http://schemas.microsoft.com/office/drawing/2014/main" id="{3B42076E-BC42-3AAE-0B36-6C8E86AAA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248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5" name="Rectangle 45">
            <a:extLst>
              <a:ext uri="{FF2B5EF4-FFF2-40B4-BE49-F238E27FC236}">
                <a16:creationId xmlns:a16="http://schemas.microsoft.com/office/drawing/2014/main" id="{4925375D-443E-80D8-7BEA-29F29FBED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400800"/>
            <a:ext cx="152400" cy="152400"/>
          </a:xfrm>
          <a:prstGeom prst="rect">
            <a:avLst/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6" name="Rectangle 46">
            <a:extLst>
              <a:ext uri="{FF2B5EF4-FFF2-40B4-BE49-F238E27FC236}">
                <a16:creationId xmlns:a16="http://schemas.microsoft.com/office/drawing/2014/main" id="{DB5A24D2-AD33-631D-318D-FF47325EC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008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09" name="Group 49">
            <a:extLst>
              <a:ext uri="{FF2B5EF4-FFF2-40B4-BE49-F238E27FC236}">
                <a16:creationId xmlns:a16="http://schemas.microsoft.com/office/drawing/2014/main" id="{C7DE2A48-A528-634B-20B7-7E21139451DD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514600"/>
            <a:ext cx="3352800" cy="2057400"/>
            <a:chOff x="2928" y="1584"/>
            <a:chExt cx="2112" cy="1296"/>
          </a:xfrm>
        </p:grpSpPr>
        <p:sp>
          <p:nvSpPr>
            <p:cNvPr id="41010" name="AutoShape 50">
              <a:extLst>
                <a:ext uri="{FF2B5EF4-FFF2-40B4-BE49-F238E27FC236}">
                  <a16:creationId xmlns:a16="http://schemas.microsoft.com/office/drawing/2014/main" id="{D937A9A0-E2D1-9562-A172-9151D164D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584"/>
              <a:ext cx="2112" cy="1296"/>
            </a:xfrm>
            <a:prstGeom prst="wedgeEllipseCallout">
              <a:avLst>
                <a:gd name="adj1" fmla="val -83287"/>
                <a:gd name="adj2" fmla="val 67593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pPr algn="ctr"/>
              <a:r>
                <a:rPr lang="zh-CN" altLang="en-US" sz="2400" b="1">
                  <a:ea typeface="楷体_GB2312" pitchFamily="49" charset="-122"/>
                </a:rPr>
                <a:t>一般采用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列主元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法增强稳定性。但注意</a:t>
              </a:r>
            </a:p>
            <a:p>
              <a:pPr algn="ctr">
                <a:lnSpc>
                  <a:spcPct val="110000"/>
                </a:lnSpc>
              </a:pPr>
              <a:r>
                <a:rPr lang="zh-CN" altLang="en-US" sz="2400" b="1">
                  <a:ea typeface="楷体_GB2312" pitchFamily="49" charset="-122"/>
                </a:rPr>
                <a:t>       也必须做相应的</a:t>
              </a:r>
            </a:p>
            <a:p>
              <a:pPr algn="ctr"/>
              <a:r>
                <a:rPr lang="zh-CN" altLang="en-US" sz="2400" b="1">
                  <a:ea typeface="楷体_GB2312" pitchFamily="49" charset="-122"/>
                </a:rPr>
                <a:t>行交换。</a:t>
              </a:r>
            </a:p>
          </p:txBody>
        </p:sp>
        <p:graphicFrame>
          <p:nvGraphicFramePr>
            <p:cNvPr id="41011" name="Object 51">
              <a:extLst>
                <a:ext uri="{FF2B5EF4-FFF2-40B4-BE49-F238E27FC236}">
                  <a16:creationId xmlns:a16="http://schemas.microsoft.com/office/drawing/2014/main" id="{208324B8-6952-1AE6-FE8D-B700881E2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256"/>
            <a:ext cx="1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203040" progId="Equation.DSMT4">
                    <p:embed/>
                  </p:oleObj>
                </mc:Choice>
                <mc:Fallback>
                  <p:oleObj name="Equation" r:id="rId21" imgW="126720" imgH="20304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256"/>
                          <a:ext cx="16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9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4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nimBg="1" autoUpdateAnimBg="0"/>
      <p:bldP spid="40977" grpId="0" animBg="1" autoUpdateAnimBg="0"/>
      <p:bldP spid="4099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18" name="Group 26">
            <a:extLst>
              <a:ext uri="{FF2B5EF4-FFF2-40B4-BE49-F238E27FC236}">
                <a16:creationId xmlns:a16="http://schemas.microsoft.com/office/drawing/2014/main" id="{5C3DC08A-EFA6-5912-417C-408CF4AE3991}"/>
              </a:ext>
            </a:extLst>
          </p:cNvPr>
          <p:cNvGrpSpPr>
            <a:grpSpLocks/>
          </p:cNvGrpSpPr>
          <p:nvPr/>
        </p:nvGrpSpPr>
        <p:grpSpPr bwMode="auto">
          <a:xfrm>
            <a:off x="646113" y="476250"/>
            <a:ext cx="2379662" cy="1846263"/>
            <a:chOff x="407" y="300"/>
            <a:chExt cx="1499" cy="1163"/>
          </a:xfrm>
        </p:grpSpPr>
        <p:sp>
          <p:nvSpPr>
            <p:cNvPr id="59394" name="Rectangle 2">
              <a:extLst>
                <a:ext uri="{FF2B5EF4-FFF2-40B4-BE49-F238E27FC236}">
                  <a16:creationId xmlns:a16="http://schemas.microsoft.com/office/drawing/2014/main" id="{AC6EDC71-0C80-4DA6-C93C-A00CE1DA0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00"/>
              <a:ext cx="7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例：  </a:t>
              </a:r>
            </a:p>
          </p:txBody>
        </p:sp>
        <p:graphicFrame>
          <p:nvGraphicFramePr>
            <p:cNvPr id="59395" name="Object 3">
              <a:extLst>
                <a:ext uri="{FF2B5EF4-FFF2-40B4-BE49-F238E27FC236}">
                  <a16:creationId xmlns:a16="http://schemas.microsoft.com/office/drawing/2014/main" id="{C34DA2D3-C706-B7F4-6951-3BE72E15B0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" y="580"/>
            <a:ext cx="1499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760" imgH="698400" progId="Equation.DSMT4">
                    <p:embed/>
                  </p:oleObj>
                </mc:Choice>
                <mc:Fallback>
                  <p:oleObj name="Equation" r:id="rId6" imgW="1193760" imgH="698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580"/>
                          <a:ext cx="1499" cy="8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9" name="Group 27">
            <a:extLst>
              <a:ext uri="{FF2B5EF4-FFF2-40B4-BE49-F238E27FC236}">
                <a16:creationId xmlns:a16="http://schemas.microsoft.com/office/drawing/2014/main" id="{A04641A7-0F6F-11BD-5812-7252A116653E}"/>
              </a:ext>
            </a:extLst>
          </p:cNvPr>
          <p:cNvGrpSpPr>
            <a:grpSpLocks/>
          </p:cNvGrpSpPr>
          <p:nvPr/>
        </p:nvGrpSpPr>
        <p:grpSpPr bwMode="auto">
          <a:xfrm>
            <a:off x="655638" y="2492375"/>
            <a:ext cx="1935162" cy="1857375"/>
            <a:chOff x="413" y="1570"/>
            <a:chExt cx="1219" cy="1170"/>
          </a:xfrm>
        </p:grpSpPr>
        <p:sp>
          <p:nvSpPr>
            <p:cNvPr id="59396" name="Rectangle 4">
              <a:extLst>
                <a:ext uri="{FF2B5EF4-FFF2-40B4-BE49-F238E27FC236}">
                  <a16:creationId xmlns:a16="http://schemas.microsoft.com/office/drawing/2014/main" id="{20C95F37-A7A2-222D-32A9-5A4ABA54C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570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0" lang="zh-CN" altLang="en-US" sz="2400" b="1">
                  <a:solidFill>
                    <a:srgbClr val="FF0000"/>
                  </a:solidFill>
                  <a:ea typeface="楷体_GB2312" pitchFamily="49" charset="-122"/>
                </a:rPr>
                <a:t>解：</a:t>
              </a:r>
              <a:endParaRPr kumimoji="0"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59397" name="Object 5">
              <a:extLst>
                <a:ext uri="{FF2B5EF4-FFF2-40B4-BE49-F238E27FC236}">
                  <a16:creationId xmlns:a16="http://schemas.microsoft.com/office/drawing/2014/main" id="{A96AA8F8-8DD4-7A48-C79A-C644F4CAB4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" y="2022"/>
            <a:ext cx="1219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760" imgH="698400" progId="Equation.DSMT4">
                    <p:embed/>
                  </p:oleObj>
                </mc:Choice>
                <mc:Fallback>
                  <p:oleObj name="Equation" r:id="rId6" imgW="1193760" imgH="698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" y="2022"/>
                          <a:ext cx="1219" cy="7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505DA836-E769-4558-4FC5-3571972F2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413" y="2619375"/>
          <a:ext cx="421957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1117440" progId="Equation.DSMT4">
                  <p:embed/>
                </p:oleObj>
              </mc:Choice>
              <mc:Fallback>
                <p:oleObj name="Equation" r:id="rId8" imgW="2019240" imgH="1117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619375"/>
                        <a:ext cx="4219575" cy="233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AutoShape 8">
            <a:extLst>
              <a:ext uri="{FF2B5EF4-FFF2-40B4-BE49-F238E27FC236}">
                <a16:creationId xmlns:a16="http://schemas.microsoft.com/office/drawing/2014/main" id="{FAC51F56-9C2F-0812-8297-5FFC9F216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765175"/>
            <a:ext cx="1008063" cy="1655763"/>
          </a:xfrm>
          <a:prstGeom prst="cloudCallout">
            <a:avLst>
              <a:gd name="adj1" fmla="val -48269"/>
              <a:gd name="adj2" fmla="val 86144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0" lang="zh-CN" altLang="en-US" sz="1800">
                <a:latin typeface="Arial" panose="020B0604020202020204" pitchFamily="34" charset="0"/>
              </a:rPr>
              <a:t>再求第一列</a:t>
            </a:r>
          </a:p>
        </p:txBody>
      </p:sp>
      <p:grpSp>
        <p:nvGrpSpPr>
          <p:cNvPr id="59420" name="Group 28">
            <a:extLst>
              <a:ext uri="{FF2B5EF4-FFF2-40B4-BE49-F238E27FC236}">
                <a16:creationId xmlns:a16="http://schemas.microsoft.com/office/drawing/2014/main" id="{3488C256-731F-DA67-1A3A-5EC120B06453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5384800"/>
            <a:ext cx="865188" cy="863600"/>
            <a:chOff x="4128" y="3392"/>
            <a:chExt cx="545" cy="544"/>
          </a:xfrm>
        </p:grpSpPr>
        <p:sp>
          <p:nvSpPr>
            <p:cNvPr id="59401" name="AutoShape 9">
              <a:extLst>
                <a:ext uri="{FF2B5EF4-FFF2-40B4-BE49-F238E27FC236}">
                  <a16:creationId xmlns:a16="http://schemas.microsoft.com/office/drawing/2014/main" id="{55EC4D71-E072-6CC7-F46F-4CFFCC794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392"/>
              <a:ext cx="545" cy="544"/>
            </a:xfrm>
            <a:prstGeom prst="wedgeEllipseCallout">
              <a:avLst>
                <a:gd name="adj1" fmla="val -127065"/>
                <a:gd name="adj2" fmla="val -199449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9402" name="Object 10">
              <a:extLst>
                <a:ext uri="{FF2B5EF4-FFF2-40B4-BE49-F238E27FC236}">
                  <a16:creationId xmlns:a16="http://schemas.microsoft.com/office/drawing/2014/main" id="{ED9BB2C7-6489-4FC1-D241-4B27E8D937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3504"/>
            <a:ext cx="39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400" imgH="406080" progId="Equation.DSMT4">
                    <p:embed/>
                  </p:oleObj>
                </mc:Choice>
                <mc:Fallback>
                  <p:oleObj name="Equation" r:id="rId10" imgW="482400" imgH="406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504"/>
                          <a:ext cx="399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399" name="AutoShape 7">
            <a:extLst>
              <a:ext uri="{FF2B5EF4-FFF2-40B4-BE49-F238E27FC236}">
                <a16:creationId xmlns:a16="http://schemas.microsoft.com/office/drawing/2014/main" id="{9EADF589-ABE0-50C5-9244-1655E1B94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438400"/>
            <a:ext cx="1511300" cy="720725"/>
          </a:xfrm>
          <a:prstGeom prst="wedgeEllipseCallout">
            <a:avLst>
              <a:gd name="adj1" fmla="val -83088"/>
              <a:gd name="adj2" fmla="val 53745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0" lang="zh-CN" altLang="en-US" sz="1800">
                <a:latin typeface="Arial" panose="020B0604020202020204" pitchFamily="34" charset="0"/>
              </a:rPr>
              <a:t>先求第一行</a:t>
            </a:r>
          </a:p>
        </p:txBody>
      </p:sp>
      <p:grpSp>
        <p:nvGrpSpPr>
          <p:cNvPr id="59424" name="Group 32">
            <a:extLst>
              <a:ext uri="{FF2B5EF4-FFF2-40B4-BE49-F238E27FC236}">
                <a16:creationId xmlns:a16="http://schemas.microsoft.com/office/drawing/2014/main" id="{6F00A6A8-C40D-1E13-7707-DB42A33D9C19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3429000"/>
            <a:ext cx="719138" cy="1295400"/>
            <a:chOff x="4896" y="2160"/>
            <a:chExt cx="453" cy="816"/>
          </a:xfrm>
        </p:grpSpPr>
        <p:sp>
          <p:nvSpPr>
            <p:cNvPr id="59403" name="AutoShape 11">
              <a:extLst>
                <a:ext uri="{FF2B5EF4-FFF2-40B4-BE49-F238E27FC236}">
                  <a16:creationId xmlns:a16="http://schemas.microsoft.com/office/drawing/2014/main" id="{3921EAB4-4663-E4A6-7846-33EAF2BBC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160"/>
              <a:ext cx="453" cy="816"/>
            </a:xfrm>
            <a:prstGeom prst="wedgeEllipseCallout">
              <a:avLst>
                <a:gd name="adj1" fmla="val -223069"/>
                <a:gd name="adj2" fmla="val -21199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9404" name="Object 12">
              <a:extLst>
                <a:ext uri="{FF2B5EF4-FFF2-40B4-BE49-F238E27FC236}">
                  <a16:creationId xmlns:a16="http://schemas.microsoft.com/office/drawing/2014/main" id="{42AD9725-DECF-160A-34B4-4504440484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352"/>
            <a:ext cx="36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406080" progId="Equation.DSMT4">
                    <p:embed/>
                  </p:oleObj>
                </mc:Choice>
                <mc:Fallback>
                  <p:oleObj name="Equation" r:id="rId12" imgW="368280" imgH="4060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52"/>
                          <a:ext cx="364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22" name="Group 30">
            <a:extLst>
              <a:ext uri="{FF2B5EF4-FFF2-40B4-BE49-F238E27FC236}">
                <a16:creationId xmlns:a16="http://schemas.microsoft.com/office/drawing/2014/main" id="{57E7E94D-578D-3CE1-3119-0E6808A80BA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957763"/>
            <a:ext cx="2125663" cy="1674812"/>
            <a:chOff x="1104" y="3123"/>
            <a:chExt cx="1339" cy="1055"/>
          </a:xfrm>
        </p:grpSpPr>
        <p:sp>
          <p:nvSpPr>
            <p:cNvPr id="59405" name="AutoShape 13">
              <a:extLst>
                <a:ext uri="{FF2B5EF4-FFF2-40B4-BE49-F238E27FC236}">
                  <a16:creationId xmlns:a16="http://schemas.microsoft.com/office/drawing/2014/main" id="{942F6146-202C-0774-EDE0-658C4280A9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646281">
              <a:off x="1104" y="3123"/>
              <a:ext cx="1339" cy="1055"/>
            </a:xfrm>
            <a:prstGeom prst="cloudCallout">
              <a:avLst>
                <a:gd name="adj1" fmla="val -76681"/>
                <a:gd name="adj2" fmla="val 5339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9406" name="Object 14">
              <a:extLst>
                <a:ext uri="{FF2B5EF4-FFF2-40B4-BE49-F238E27FC236}">
                  <a16:creationId xmlns:a16="http://schemas.microsoft.com/office/drawing/2014/main" id="{34FB4796-85A4-2367-159D-CE35DB7D56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4" y="3350"/>
            <a:ext cx="620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72840" imgH="761760" progId="Equation.DSMT4">
                    <p:embed/>
                  </p:oleObj>
                </mc:Choice>
                <mc:Fallback>
                  <p:oleObj name="Equation" r:id="rId14" imgW="672840" imgH="7617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3350"/>
                          <a:ext cx="620" cy="7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25" name="Group 33">
            <a:extLst>
              <a:ext uri="{FF2B5EF4-FFF2-40B4-BE49-F238E27FC236}">
                <a16:creationId xmlns:a16="http://schemas.microsoft.com/office/drawing/2014/main" id="{A5076B00-0702-5156-2175-2313D5A28049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4868863"/>
            <a:ext cx="1368425" cy="1989137"/>
            <a:chOff x="2971" y="3067"/>
            <a:chExt cx="862" cy="1253"/>
          </a:xfrm>
        </p:grpSpPr>
        <p:sp>
          <p:nvSpPr>
            <p:cNvPr id="59407" name="AutoShape 15">
              <a:extLst>
                <a:ext uri="{FF2B5EF4-FFF2-40B4-BE49-F238E27FC236}">
                  <a16:creationId xmlns:a16="http://schemas.microsoft.com/office/drawing/2014/main" id="{E4E6E98D-A764-D9EA-CE3B-92D2EBBEE8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153201">
              <a:off x="2971" y="3067"/>
              <a:ext cx="862" cy="1253"/>
            </a:xfrm>
            <a:prstGeom prst="wedgeEllipseCallout">
              <a:avLst>
                <a:gd name="adj1" fmla="val -52134"/>
                <a:gd name="adj2" fmla="val 7106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kumimoji="0" lang="en-US" altLang="zh-CN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59408" name="Object 16">
              <a:extLst>
                <a:ext uri="{FF2B5EF4-FFF2-40B4-BE49-F238E27FC236}">
                  <a16:creationId xmlns:a16="http://schemas.microsoft.com/office/drawing/2014/main" id="{6A2BA3C7-3ED9-F95C-7A0A-311E82FCF3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8" y="3469"/>
            <a:ext cx="737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99920" imgH="406080" progId="Equation.DSMT4">
                    <p:embed/>
                  </p:oleObj>
                </mc:Choice>
                <mc:Fallback>
                  <p:oleObj name="Equation" r:id="rId16" imgW="799920" imgH="4060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3469"/>
                          <a:ext cx="737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7" name="Group 25">
            <a:extLst>
              <a:ext uri="{FF2B5EF4-FFF2-40B4-BE49-F238E27FC236}">
                <a16:creationId xmlns:a16="http://schemas.microsoft.com/office/drawing/2014/main" id="{0AE83C51-EA0E-ECD5-7461-9D26684E0C6B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57200"/>
            <a:ext cx="3413125" cy="1905000"/>
            <a:chOff x="3466" y="240"/>
            <a:chExt cx="2150" cy="1200"/>
          </a:xfrm>
        </p:grpSpPr>
        <p:sp>
          <p:nvSpPr>
            <p:cNvPr id="59410" name="AutoShape 18">
              <a:extLst>
                <a:ext uri="{FF2B5EF4-FFF2-40B4-BE49-F238E27FC236}">
                  <a16:creationId xmlns:a16="http://schemas.microsoft.com/office/drawing/2014/main" id="{655E23A0-AAB3-E1F3-4CF7-A87C8D294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" y="240"/>
              <a:ext cx="2026" cy="1200"/>
            </a:xfrm>
            <a:prstGeom prst="bevel">
              <a:avLst>
                <a:gd name="adj" fmla="val 6380"/>
              </a:avLst>
            </a:prstGeom>
            <a:blipFill dpi="0" rotWithShape="0">
              <a:blip r:embed="rId18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9411" name="Object 19">
              <a:extLst>
                <a:ext uri="{FF2B5EF4-FFF2-40B4-BE49-F238E27FC236}">
                  <a16:creationId xmlns:a16="http://schemas.microsoft.com/office/drawing/2014/main" id="{4241DFBE-902F-86FA-11FB-5DE806A8BB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66" y="336"/>
            <a:ext cx="186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82680" imgH="431640" progId="Equation.DSMT4">
                    <p:embed/>
                  </p:oleObj>
                </mc:Choice>
                <mc:Fallback>
                  <p:oleObj name="Equation" r:id="rId19" imgW="128268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" y="336"/>
                          <a:ext cx="186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4" name="Object 22">
              <a:extLst>
                <a:ext uri="{FF2B5EF4-FFF2-40B4-BE49-F238E27FC236}">
                  <a16:creationId xmlns:a16="http://schemas.microsoft.com/office/drawing/2014/main" id="{4FB1F59A-6821-78E2-0C7E-DBE80A8C6B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816"/>
            <a:ext cx="203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50960" imgH="431640" progId="Equation.DSMT4">
                    <p:embed/>
                  </p:oleObj>
                </mc:Choice>
                <mc:Fallback>
                  <p:oleObj name="Equation" r:id="rId21" imgW="165096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816"/>
                          <a:ext cx="2032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26" name="Rectangle 34">
            <a:extLst>
              <a:ext uri="{FF2B5EF4-FFF2-40B4-BE49-F238E27FC236}">
                <a16:creationId xmlns:a16="http://schemas.microsoft.com/office/drawing/2014/main" id="{7B0F9D49-DD65-DFD1-797A-AF7A8BD98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Dooli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 animBg="1" autoUpdateAnimBg="0"/>
      <p:bldP spid="5939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>
            <a:extLst>
              <a:ext uri="{FF2B5EF4-FFF2-40B4-BE49-F238E27FC236}">
                <a16:creationId xmlns:a16="http://schemas.microsoft.com/office/drawing/2014/main" id="{EEDA117B-73BE-18B5-B9EA-41BBDFFD5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9600"/>
            <a:ext cx="4141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b="1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例   </a:t>
            </a:r>
            <a:r>
              <a:rPr lang="zh-CN" altLang="en-US" sz="2600" b="1">
                <a:latin typeface="Tahoma" panose="020B0604030504040204" pitchFamily="34" charset="0"/>
                <a:ea typeface="楷体_GB2312" pitchFamily="49" charset="-122"/>
              </a:rPr>
              <a:t>用直接三角分解法求解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084D5F26-9795-ACC0-148C-8D2A69BC4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4388" y="1219200"/>
          <a:ext cx="371475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711000" progId="Equation.DSMT4">
                  <p:embed/>
                </p:oleObj>
              </mc:Choice>
              <mc:Fallback>
                <p:oleObj name="Equation" r:id="rId5" imgW="14349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219200"/>
                        <a:ext cx="371475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>
            <a:extLst>
              <a:ext uri="{FF2B5EF4-FFF2-40B4-BE49-F238E27FC236}">
                <a16:creationId xmlns:a16="http://schemas.microsoft.com/office/drawing/2014/main" id="{C3AEFE09-A284-85B0-A6E2-C18954747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743200"/>
            <a:ext cx="3517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b="1">
                <a:solidFill>
                  <a:srgbClr val="FF0000"/>
                </a:solidFill>
                <a:latin typeface="Tahoma" panose="020B0604030504040204" pitchFamily="34" charset="0"/>
                <a:ea typeface="楷体_GB2312" pitchFamily="49" charset="-122"/>
              </a:rPr>
              <a:t>解</a:t>
            </a:r>
            <a:r>
              <a:rPr lang="zh-CN" altLang="en-US" sz="2600" b="1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：</a:t>
            </a:r>
            <a:r>
              <a:rPr lang="zh-CN" altLang="en-US" sz="2600" b="1">
                <a:latin typeface="Tahoma" panose="020B0604030504040204" pitchFamily="34" charset="0"/>
                <a:ea typeface="楷体_GB2312" pitchFamily="49" charset="-122"/>
              </a:rPr>
              <a:t>用分解公式计算得</a:t>
            </a:r>
          </a:p>
        </p:txBody>
      </p:sp>
      <p:graphicFrame>
        <p:nvGraphicFramePr>
          <p:cNvPr id="60424" name="Object 8">
            <a:extLst>
              <a:ext uri="{FF2B5EF4-FFF2-40B4-BE49-F238E27FC236}">
                <a16:creationId xmlns:a16="http://schemas.microsoft.com/office/drawing/2014/main" id="{3B2B1EC5-7B0C-CE06-541E-40734C9F9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268663"/>
          <a:ext cx="47529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698400" progId="Equation.DSMT4">
                  <p:embed/>
                </p:oleObj>
              </mc:Choice>
              <mc:Fallback>
                <p:oleObj name="Equation" r:id="rId7" imgW="229860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68663"/>
                        <a:ext cx="47529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3" name="Group 17">
            <a:extLst>
              <a:ext uri="{FF2B5EF4-FFF2-40B4-BE49-F238E27FC236}">
                <a16:creationId xmlns:a16="http://schemas.microsoft.com/office/drawing/2014/main" id="{D6365D8E-38F7-D3C9-0413-3006C57BF1B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660900"/>
            <a:ext cx="3487738" cy="1047750"/>
            <a:chOff x="432" y="2936"/>
            <a:chExt cx="2197" cy="660"/>
          </a:xfrm>
        </p:grpSpPr>
        <p:sp>
          <p:nvSpPr>
            <p:cNvPr id="60418" name="Rectangle 2">
              <a:extLst>
                <a:ext uri="{FF2B5EF4-FFF2-40B4-BE49-F238E27FC236}">
                  <a16:creationId xmlns:a16="http://schemas.microsoft.com/office/drawing/2014/main" id="{36CF18F1-3DB1-6CCC-8962-A06E8E1EF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936"/>
              <a:ext cx="53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600" b="1">
                  <a:latin typeface="Tahoma" panose="020B0604030504040204" pitchFamily="34" charset="0"/>
                  <a:ea typeface="楷体_GB2312" pitchFamily="49" charset="-122"/>
                </a:rPr>
                <a:t>求解</a:t>
              </a:r>
            </a:p>
          </p:txBody>
        </p:sp>
        <p:graphicFrame>
          <p:nvGraphicFramePr>
            <p:cNvPr id="60427" name="Object 11">
              <a:extLst>
                <a:ext uri="{FF2B5EF4-FFF2-40B4-BE49-F238E27FC236}">
                  <a16:creationId xmlns:a16="http://schemas.microsoft.com/office/drawing/2014/main" id="{0312E8BC-6CFE-5831-E2EA-2B2CE9D1D0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7" y="3264"/>
            <a:ext cx="163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17440" imgH="228600" progId="Equation.DSMT4">
                    <p:embed/>
                  </p:oleObj>
                </mc:Choice>
                <mc:Fallback>
                  <p:oleObj name="Equation" r:id="rId9" imgW="111744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3264"/>
                          <a:ext cx="163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34" name="Group 18">
            <a:extLst>
              <a:ext uri="{FF2B5EF4-FFF2-40B4-BE49-F238E27FC236}">
                <a16:creationId xmlns:a16="http://schemas.microsoft.com/office/drawing/2014/main" id="{D20EFAB0-1631-E876-685A-55437818AB82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143500"/>
            <a:ext cx="3498850" cy="552450"/>
            <a:chOff x="2688" y="3240"/>
            <a:chExt cx="2204" cy="348"/>
          </a:xfrm>
        </p:grpSpPr>
        <p:sp>
          <p:nvSpPr>
            <p:cNvPr id="60426" name="Rectangle 10">
              <a:extLst>
                <a:ext uri="{FF2B5EF4-FFF2-40B4-BE49-F238E27FC236}">
                  <a16:creationId xmlns:a16="http://schemas.microsoft.com/office/drawing/2014/main" id="{7D8D19D9-F796-6CEB-C079-127418CFA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3240"/>
              <a:ext cx="5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600" b="1">
                  <a:latin typeface="Tahoma" panose="020B0604030504040204" pitchFamily="34" charset="0"/>
                  <a:ea typeface="楷体_GB2312" pitchFamily="49" charset="-122"/>
                </a:rPr>
                <a:t>，得</a:t>
              </a:r>
            </a:p>
          </p:txBody>
        </p:sp>
        <p:graphicFrame>
          <p:nvGraphicFramePr>
            <p:cNvPr id="60428" name="Object 12">
              <a:extLst>
                <a:ext uri="{FF2B5EF4-FFF2-40B4-BE49-F238E27FC236}">
                  <a16:creationId xmlns:a16="http://schemas.microsoft.com/office/drawing/2014/main" id="{1C64C5A4-E218-5C6E-BDAE-76A45973EA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256"/>
            <a:ext cx="172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80800" imgH="228600" progId="Equation.DSMT4">
                    <p:embed/>
                  </p:oleObj>
                </mc:Choice>
                <mc:Fallback>
                  <p:oleObj name="Equation" r:id="rId11" imgW="11808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56"/>
                          <a:ext cx="172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1" name="Object 15">
            <a:extLst>
              <a:ext uri="{FF2B5EF4-FFF2-40B4-BE49-F238E27FC236}">
                <a16:creationId xmlns:a16="http://schemas.microsoft.com/office/drawing/2014/main" id="{A0EF6688-ACA3-A0BF-2A04-BD8DE626B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5715000"/>
          <a:ext cx="30337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715000"/>
                        <a:ext cx="30337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35" name="Group 19">
            <a:extLst>
              <a:ext uri="{FF2B5EF4-FFF2-40B4-BE49-F238E27FC236}">
                <a16:creationId xmlns:a16="http://schemas.microsoft.com/office/drawing/2014/main" id="{A8D61497-0216-4E99-A0AA-A9247B958CB1}"/>
              </a:ext>
            </a:extLst>
          </p:cNvPr>
          <p:cNvGrpSpPr>
            <a:grpSpLocks/>
          </p:cNvGrpSpPr>
          <p:nvPr/>
        </p:nvGrpSpPr>
        <p:grpSpPr bwMode="auto">
          <a:xfrm>
            <a:off x="4138613" y="5753100"/>
            <a:ext cx="2690812" cy="527050"/>
            <a:chOff x="2607" y="3624"/>
            <a:chExt cx="1695" cy="332"/>
          </a:xfrm>
        </p:grpSpPr>
        <p:sp>
          <p:nvSpPr>
            <p:cNvPr id="60430" name="Rectangle 14">
              <a:extLst>
                <a:ext uri="{FF2B5EF4-FFF2-40B4-BE49-F238E27FC236}">
                  <a16:creationId xmlns:a16="http://schemas.microsoft.com/office/drawing/2014/main" id="{59B6A512-540A-DDBE-AC43-5205783B0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7" y="3628"/>
              <a:ext cx="6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en-US" altLang="zh-CN" sz="2600" b="1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 </a:t>
              </a:r>
              <a:r>
                <a:rPr lang="zh-CN" altLang="en-US" sz="2600" b="1">
                  <a:latin typeface="Tahoma" panose="020B0604030504040204" pitchFamily="34" charset="0"/>
                  <a:ea typeface="楷体_GB2312" pitchFamily="49" charset="-122"/>
                </a:rPr>
                <a:t>，得</a:t>
              </a:r>
            </a:p>
          </p:txBody>
        </p:sp>
        <p:graphicFrame>
          <p:nvGraphicFramePr>
            <p:cNvPr id="60432" name="Object 16">
              <a:extLst>
                <a:ext uri="{FF2B5EF4-FFF2-40B4-BE49-F238E27FC236}">
                  <a16:creationId xmlns:a16="http://schemas.microsoft.com/office/drawing/2014/main" id="{BEBD06CB-7E9A-E095-6F70-880B5FE87B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4" y="3624"/>
            <a:ext cx="118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12520" imgH="228600" progId="Equation.DSMT4">
                    <p:embed/>
                  </p:oleObj>
                </mc:Choice>
                <mc:Fallback>
                  <p:oleObj name="Equation" r:id="rId15" imgW="81252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3624"/>
                          <a:ext cx="118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36" name="Rectangle 20">
            <a:extLst>
              <a:ext uri="{FF2B5EF4-FFF2-40B4-BE49-F238E27FC236}">
                <a16:creationId xmlns:a16="http://schemas.microsoft.com/office/drawing/2014/main" id="{BBFC15A9-387B-7898-D184-3CBA1AD2E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Doolittle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  <p:bldP spid="604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C83375AB-ADF4-C02D-E026-05F57CE62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Choleski</a:t>
            </a:r>
          </a:p>
        </p:txBody>
      </p:sp>
      <p:sp>
        <p:nvSpPr>
          <p:cNvPr id="41990" name="Text Box 6">
            <a:extLst>
              <a:ext uri="{FF2B5EF4-FFF2-40B4-BE49-F238E27FC236}">
                <a16:creationId xmlns:a16="http://schemas.microsoft.com/office/drawing/2014/main" id="{17C302E1-B824-0A3E-7E54-847F2161F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8153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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平方根法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Choleski’s Method */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en-US" altLang="zh-CN" sz="2400" b="1">
                <a:ea typeface="楷体_GB2312" pitchFamily="49" charset="-122"/>
              </a:rPr>
              <a:t>——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称</a:t>
            </a:r>
            <a:r>
              <a:rPr lang="zh-CN" altLang="en-US" sz="2400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symmetric */</a:t>
            </a:r>
            <a:r>
              <a:rPr lang="en-US" altLang="zh-CN" sz="2400"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正定</a:t>
            </a:r>
            <a:r>
              <a:rPr lang="zh-CN" altLang="en-US" sz="2400">
                <a:ea typeface="楷体_GB2312" pitchFamily="49" charset="-122"/>
              </a:rPr>
              <a:t>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/* positive definite */</a:t>
            </a:r>
            <a:r>
              <a:rPr lang="en-US" altLang="zh-CN" sz="2400">
                <a:ea typeface="楷体_GB2312" pitchFamily="49" charset="-122"/>
              </a:rPr>
              <a:t> </a:t>
            </a:r>
          </a:p>
          <a:p>
            <a:r>
              <a:rPr lang="en-US" altLang="zh-CN" sz="2400">
                <a:ea typeface="楷体_GB2312" pitchFamily="49" charset="-122"/>
              </a:rPr>
              <a:t>                        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矩阵的分解法</a:t>
            </a:r>
            <a:endParaRPr lang="zh-CN" altLang="en-US" sz="2000" b="1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42038" name="Group 54">
            <a:extLst>
              <a:ext uri="{FF2B5EF4-FFF2-40B4-BE49-F238E27FC236}">
                <a16:creationId xmlns:a16="http://schemas.microsoft.com/office/drawing/2014/main" id="{85C5F587-9BAF-4742-21C5-74C6FAA463B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41438"/>
            <a:ext cx="7991475" cy="603250"/>
            <a:chOff x="336" y="864"/>
            <a:chExt cx="4848" cy="380"/>
          </a:xfrm>
        </p:grpSpPr>
        <p:sp>
          <p:nvSpPr>
            <p:cNvPr id="41992" name="AutoShape 8">
              <a:extLst>
                <a:ext uri="{FF2B5EF4-FFF2-40B4-BE49-F238E27FC236}">
                  <a16:creationId xmlns:a16="http://schemas.microsoft.com/office/drawing/2014/main" id="{BF987CA5-0290-FCC9-B0C4-248C523B3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12"/>
              <a:ext cx="576" cy="28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800" b="1">
                  <a:solidFill>
                    <a:schemeClr val="accent2"/>
                  </a:solidFill>
                  <a:ea typeface="楷体_GB2312" pitchFamily="49" charset="-122"/>
                </a:rPr>
                <a:t>定义</a:t>
              </a:r>
            </a:p>
          </p:txBody>
        </p:sp>
        <p:sp>
          <p:nvSpPr>
            <p:cNvPr id="41993" name="Text Box 9">
              <a:extLst>
                <a:ext uri="{FF2B5EF4-FFF2-40B4-BE49-F238E27FC236}">
                  <a16:creationId xmlns:a16="http://schemas.microsoft.com/office/drawing/2014/main" id="{22776DC4-2366-77D2-52B2-FE3124D37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864"/>
              <a:ext cx="4224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400" b="1">
                  <a:ea typeface="楷体_GB2312" pitchFamily="49" charset="-122"/>
                </a:rPr>
                <a:t>一个矩阵 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en-US" altLang="zh-CN" sz="2400" b="1">
                  <a:ea typeface="楷体_GB2312" pitchFamily="49" charset="-122"/>
                </a:rPr>
                <a:t> = ( 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en-US" altLang="zh-CN" sz="2400" b="1" i="1" baseline="-25000">
                  <a:ea typeface="楷体_GB2312" pitchFamily="49" charset="-122"/>
                </a:rPr>
                <a:t>ij</a:t>
              </a:r>
              <a:r>
                <a:rPr lang="en-US" altLang="zh-CN" sz="2400" b="1">
                  <a:ea typeface="楷体_GB2312" pitchFamily="49" charset="-122"/>
                </a:rPr>
                <a:t> )</a:t>
              </a:r>
              <a:r>
                <a:rPr lang="en-US" altLang="zh-CN" sz="2400" b="1" i="1" baseline="-25000">
                  <a:ea typeface="楷体_GB2312" pitchFamily="49" charset="-122"/>
                </a:rPr>
                <a:t>n</a:t>
              </a:r>
              <a:r>
                <a:rPr lang="en-US" altLang="zh-CN" sz="2400" b="1" baseline="-25000">
                  <a:ea typeface="楷体_GB2312" pitchFamily="49" charset="-122"/>
                  <a:sym typeface="Symbol" panose="05050102010706020507" pitchFamily="18" charset="2"/>
                </a:rPr>
                <a:t></a:t>
              </a:r>
              <a:r>
                <a:rPr lang="en-US" altLang="zh-CN" sz="2400" b="1" i="1" baseline="-25000">
                  <a:ea typeface="楷体_GB2312" pitchFamily="49" charset="-122"/>
                </a:rPr>
                <a:t>n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称为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对称阵</a:t>
              </a:r>
              <a:r>
                <a:rPr lang="zh-CN" altLang="en-US" sz="2400" b="1">
                  <a:ea typeface="楷体_GB2312" pitchFamily="49" charset="-122"/>
                </a:rPr>
                <a:t>，如果 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en-US" altLang="zh-CN" sz="2400" b="1" i="1" baseline="-25000">
                  <a:ea typeface="楷体_GB2312" pitchFamily="49" charset="-122"/>
                </a:rPr>
                <a:t>ij</a:t>
              </a:r>
              <a:r>
                <a:rPr lang="en-US" altLang="zh-CN" sz="2400" b="1">
                  <a:ea typeface="楷体_GB2312" pitchFamily="49" charset="-122"/>
                </a:rPr>
                <a:t> = </a:t>
              </a:r>
              <a:r>
                <a:rPr lang="en-US" altLang="zh-CN" sz="2400" b="1" i="1"/>
                <a:t>a</a:t>
              </a:r>
              <a:r>
                <a:rPr lang="en-US" altLang="zh-CN" sz="2400" b="1" i="1" baseline="-25000">
                  <a:ea typeface="楷体_GB2312" pitchFamily="49" charset="-122"/>
                </a:rPr>
                <a:t>ji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。</a:t>
              </a:r>
            </a:p>
          </p:txBody>
        </p:sp>
      </p:grpSp>
      <p:grpSp>
        <p:nvGrpSpPr>
          <p:cNvPr id="42039" name="Group 55">
            <a:extLst>
              <a:ext uri="{FF2B5EF4-FFF2-40B4-BE49-F238E27FC236}">
                <a16:creationId xmlns:a16="http://schemas.microsoft.com/office/drawing/2014/main" id="{71F4B33E-ECBD-00AA-D2CF-B1B61FA9524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060575"/>
            <a:ext cx="8001000" cy="895350"/>
            <a:chOff x="336" y="1296"/>
            <a:chExt cx="5040" cy="564"/>
          </a:xfrm>
        </p:grpSpPr>
        <p:sp>
          <p:nvSpPr>
            <p:cNvPr id="41997" name="AutoShape 13">
              <a:extLst>
                <a:ext uri="{FF2B5EF4-FFF2-40B4-BE49-F238E27FC236}">
                  <a16:creationId xmlns:a16="http://schemas.microsoft.com/office/drawing/2014/main" id="{21342198-A753-94F3-C74D-5ED00B0A8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344"/>
              <a:ext cx="576" cy="28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2016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/>
              <a:r>
                <a:rPr kumimoji="0" lang="zh-CN" altLang="en-US" sz="2800" b="1">
                  <a:solidFill>
                    <a:schemeClr val="accent2"/>
                  </a:solidFill>
                  <a:ea typeface="楷体_GB2312" pitchFamily="49" charset="-122"/>
                </a:rPr>
                <a:t>定义</a:t>
              </a:r>
            </a:p>
          </p:txBody>
        </p:sp>
        <p:sp>
          <p:nvSpPr>
            <p:cNvPr id="41998" name="Text Box 14">
              <a:extLst>
                <a:ext uri="{FF2B5EF4-FFF2-40B4-BE49-F238E27FC236}">
                  <a16:creationId xmlns:a16="http://schemas.microsoft.com/office/drawing/2014/main" id="{6C907C4A-2B75-6676-781C-51259C3F7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296"/>
              <a:ext cx="4416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400" b="1">
                  <a:ea typeface="楷体_GB2312" pitchFamily="49" charset="-122"/>
                </a:rPr>
                <a:t>一个矩阵 </a:t>
              </a:r>
              <a:r>
                <a:rPr lang="en-US" altLang="zh-CN" sz="2400" b="1" i="1">
                  <a:ea typeface="楷体_GB2312" pitchFamily="49" charset="-122"/>
                </a:rPr>
                <a:t>A</a:t>
              </a:r>
              <a:r>
                <a:rPr lang="en-US" altLang="zh-CN" sz="2400" b="1">
                  <a:ea typeface="楷体_GB2312" pitchFamily="49" charset="-122"/>
                </a:rPr>
                <a:t> </a:t>
              </a:r>
              <a:r>
                <a:rPr lang="zh-CN" altLang="en-US" sz="2400" b="1">
                  <a:ea typeface="楷体_GB2312" pitchFamily="49" charset="-122"/>
                </a:rPr>
                <a:t>称为</a:t>
              </a:r>
              <a:r>
                <a:rPr lang="zh-CN" altLang="en-US" sz="2400" b="1">
                  <a:solidFill>
                    <a:schemeClr val="accent2"/>
                  </a:solidFill>
                  <a:ea typeface="楷体_GB2312" pitchFamily="49" charset="-122"/>
                </a:rPr>
                <a:t>正定阵</a:t>
              </a:r>
              <a:r>
                <a:rPr lang="zh-CN" altLang="en-US" sz="2400" b="1">
                  <a:ea typeface="楷体_GB2312" pitchFamily="49" charset="-122"/>
                </a:rPr>
                <a:t>，如果                 对任意非零向量    都成立。</a:t>
              </a:r>
              <a:endParaRPr lang="zh-CN" altLang="en-US" sz="2400" b="1" i="1" baseline="-25000">
                <a:ea typeface="楷体_GB2312" pitchFamily="49" charset="-122"/>
              </a:endParaRPr>
            </a:p>
          </p:txBody>
        </p:sp>
        <p:graphicFrame>
          <p:nvGraphicFramePr>
            <p:cNvPr id="41999" name="Object 15">
              <a:extLst>
                <a:ext uri="{FF2B5EF4-FFF2-40B4-BE49-F238E27FC236}">
                  <a16:creationId xmlns:a16="http://schemas.microsoft.com/office/drawing/2014/main" id="{33BACCF9-2133-CAC5-ED63-59621A9D54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296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640" imgH="203040" progId="Equation.DSMT4">
                    <p:embed/>
                  </p:oleObj>
                </mc:Choice>
                <mc:Fallback>
                  <p:oleObj name="Equation" r:id="rId8" imgW="64764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96"/>
                          <a:ext cx="8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6">
              <a:extLst>
                <a:ext uri="{FF2B5EF4-FFF2-40B4-BE49-F238E27FC236}">
                  <a16:creationId xmlns:a16="http://schemas.microsoft.com/office/drawing/2014/main" id="{251F745A-0FB5-22DE-07B0-F33AE9BD88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632"/>
            <a:ext cx="15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632"/>
                          <a:ext cx="15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2" name="Text Box 18">
            <a:extLst>
              <a:ext uri="{FF2B5EF4-FFF2-40B4-BE49-F238E27FC236}">
                <a16:creationId xmlns:a16="http://schemas.microsoft.com/office/drawing/2014/main" id="{30947C6B-4D4A-F510-E103-779F75E6C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718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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回顾：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对称正定阵的几个重要性质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2003" name="Text Box 19">
            <a:extLst>
              <a:ext uri="{FF2B5EF4-FFF2-40B4-BE49-F238E27FC236}">
                <a16:creationId xmlns:a16="http://schemas.microsoft.com/office/drawing/2014/main" id="{4857BCE2-E180-F185-CD4B-7A08B8CBA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290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sym typeface="Wingdings" panose="05000000000000000000" pitchFamily="2" charset="2"/>
              </a:rPr>
              <a:t></a:t>
            </a:r>
            <a:r>
              <a:rPr lang="en-US" altLang="zh-CN" sz="2400" b="1">
                <a:sym typeface="Wingdings" panose="05000000000000000000" pitchFamily="2" charset="2"/>
              </a:rPr>
              <a:t>  </a:t>
            </a:r>
            <a:r>
              <a:rPr lang="en-US" altLang="zh-CN" sz="2400" b="1" i="1">
                <a:sym typeface="Wingdings" panose="05000000000000000000" pitchFamily="2" charset="2"/>
              </a:rPr>
              <a:t>A</a:t>
            </a:r>
            <a:r>
              <a:rPr lang="en-US" altLang="zh-CN" sz="2400" b="1" baseline="30000">
                <a:sym typeface="Symbol" panose="05050102010706020507" pitchFamily="18" charset="2"/>
              </a:rPr>
              <a:t>1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亦对称正定，且 </a:t>
            </a:r>
            <a:r>
              <a:rPr lang="en-US" altLang="zh-CN" sz="2400" b="1" i="1">
                <a:ea typeface="楷体_GB2312" pitchFamily="49" charset="-122"/>
              </a:rPr>
              <a:t>a</a:t>
            </a:r>
            <a:r>
              <a:rPr lang="en-US" altLang="zh-CN" sz="2400" b="1" i="1" baseline="-25000">
                <a:ea typeface="楷体_GB2312" pitchFamily="49" charset="-122"/>
              </a:rPr>
              <a:t>ii</a:t>
            </a:r>
            <a:r>
              <a:rPr lang="en-US" altLang="zh-CN" sz="2400" b="1">
                <a:ea typeface="楷体_GB2312" pitchFamily="49" charset="-122"/>
              </a:rPr>
              <a:t> &gt; 0</a:t>
            </a:r>
          </a:p>
        </p:txBody>
      </p:sp>
      <p:sp>
        <p:nvSpPr>
          <p:cNvPr id="42004" name="Text Box 20">
            <a:extLst>
              <a:ext uri="{FF2B5EF4-FFF2-40B4-BE49-F238E27FC236}">
                <a16:creationId xmlns:a16="http://schemas.microsoft.com/office/drawing/2014/main" id="{CD0A39A2-95B8-72C1-FD3B-7BD1471B7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sym typeface="Webdings" panose="05030102010509060703" pitchFamily="18" charset="2"/>
              </a:rPr>
              <a:t>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42005" name="AutoShape 21">
            <a:extLst>
              <a:ext uri="{FF2B5EF4-FFF2-40B4-BE49-F238E27FC236}">
                <a16:creationId xmlns:a16="http://schemas.microsoft.com/office/drawing/2014/main" id="{9D8C1D9C-0D27-11F8-D9F6-5DFE067D4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267200"/>
            <a:ext cx="6629400" cy="1143000"/>
          </a:xfrm>
          <a:prstGeom prst="wedgeEllipseCallout">
            <a:avLst>
              <a:gd name="adj1" fmla="val -40231"/>
              <a:gd name="adj2" fmla="val -83333"/>
            </a:avLst>
          </a:prstGeom>
          <a:gradFill rotWithShape="0">
            <a:gsLst>
              <a:gs pos="0">
                <a:srgbClr val="C0C0C0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/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若不然，则</a:t>
            </a:r>
          </a:p>
        </p:txBody>
      </p:sp>
      <p:grpSp>
        <p:nvGrpSpPr>
          <p:cNvPr id="42010" name="Group 26">
            <a:extLst>
              <a:ext uri="{FF2B5EF4-FFF2-40B4-BE49-F238E27FC236}">
                <a16:creationId xmlns:a16="http://schemas.microsoft.com/office/drawing/2014/main" id="{3197A2E9-ED3A-76CB-B85F-FFBA0E36BA95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4419600"/>
            <a:ext cx="4114800" cy="876300"/>
            <a:chOff x="1536" y="3408"/>
            <a:chExt cx="2592" cy="552"/>
          </a:xfrm>
        </p:grpSpPr>
        <p:graphicFrame>
          <p:nvGraphicFramePr>
            <p:cNvPr id="42006" name="Object 22">
              <a:extLst>
                <a:ext uri="{FF2B5EF4-FFF2-40B4-BE49-F238E27FC236}">
                  <a16:creationId xmlns:a16="http://schemas.microsoft.com/office/drawing/2014/main" id="{985A36CD-5991-6A7C-6466-E132C67C33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408"/>
            <a:ext cx="6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800" imgH="203040" progId="Equation.DSMT4">
                    <p:embed/>
                  </p:oleObj>
                </mc:Choice>
                <mc:Fallback>
                  <p:oleObj name="Equation" r:id="rId12" imgW="46980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408"/>
                          <a:ext cx="6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7" name="Text Box 23">
              <a:extLst>
                <a:ext uri="{FF2B5EF4-FFF2-40B4-BE49-F238E27FC236}">
                  <a16:creationId xmlns:a16="http://schemas.microsoft.com/office/drawing/2014/main" id="{15BAE8B2-354C-1B35-29E2-F61163F52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409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存在非零解，即</a:t>
              </a:r>
            </a:p>
          </p:txBody>
        </p:sp>
        <p:graphicFrame>
          <p:nvGraphicFramePr>
            <p:cNvPr id="42008" name="Object 24">
              <a:extLst>
                <a:ext uri="{FF2B5EF4-FFF2-40B4-BE49-F238E27FC236}">
                  <a16:creationId xmlns:a16="http://schemas.microsoft.com/office/drawing/2014/main" id="{C427CA53-1E0E-A46C-DA7A-210AC8C25B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6" y="3696"/>
            <a:ext cx="66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47640" imgH="203040" progId="Equation.DSMT4">
                    <p:embed/>
                  </p:oleObj>
                </mc:Choice>
                <mc:Fallback>
                  <p:oleObj name="Equation" r:id="rId14" imgW="64764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696"/>
                          <a:ext cx="66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9" name="Text Box 25">
              <a:extLst>
                <a:ext uri="{FF2B5EF4-FFF2-40B4-BE49-F238E27FC236}">
                  <a16:creationId xmlns:a16="http://schemas.microsoft.com/office/drawing/2014/main" id="{6EEB2789-CB30-7FF8-7F26-40D6A65B1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672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存在非零解。</a:t>
              </a:r>
            </a:p>
          </p:txBody>
        </p:sp>
      </p:grpSp>
      <p:sp>
        <p:nvSpPr>
          <p:cNvPr id="42012" name="Rectangle 28">
            <a:extLst>
              <a:ext uri="{FF2B5EF4-FFF2-40B4-BE49-F238E27FC236}">
                <a16:creationId xmlns:a16="http://schemas.microsoft.com/office/drawing/2014/main" id="{3C77FCAF-2616-88AC-D939-161AE3F2A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86200"/>
            <a:ext cx="6781800" cy="1600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3" name="Text Box 29">
            <a:extLst>
              <a:ext uri="{FF2B5EF4-FFF2-40B4-BE49-F238E27FC236}">
                <a16:creationId xmlns:a16="http://schemas.microsoft.com/office/drawing/2014/main" id="{057E76C4-53C9-596B-31A7-E381DF2BA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sym typeface="Webdings" panose="05030102010509060703" pitchFamily="18" charset="2"/>
              </a:rPr>
              <a:t></a:t>
            </a:r>
            <a:endParaRPr lang="en-US" altLang="zh-CN" sz="2800">
              <a:solidFill>
                <a:srgbClr val="FF0000"/>
              </a:solidFill>
            </a:endParaRPr>
          </a:p>
        </p:txBody>
      </p:sp>
      <p:grpSp>
        <p:nvGrpSpPr>
          <p:cNvPr id="42016" name="Group 32">
            <a:extLst>
              <a:ext uri="{FF2B5EF4-FFF2-40B4-BE49-F238E27FC236}">
                <a16:creationId xmlns:a16="http://schemas.microsoft.com/office/drawing/2014/main" id="{9340C8DB-C36D-F73C-96F0-7879E6462189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4267200"/>
            <a:ext cx="6697662" cy="838200"/>
            <a:chOff x="1056" y="3312"/>
            <a:chExt cx="3792" cy="528"/>
          </a:xfrm>
        </p:grpSpPr>
        <p:sp>
          <p:nvSpPr>
            <p:cNvPr id="42017" name="AutoShape 33">
              <a:extLst>
                <a:ext uri="{FF2B5EF4-FFF2-40B4-BE49-F238E27FC236}">
                  <a16:creationId xmlns:a16="http://schemas.microsoft.com/office/drawing/2014/main" id="{942CCCC4-56C6-4EA0-F3B7-E34D9CA9B2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312"/>
              <a:ext cx="3792" cy="528"/>
            </a:xfrm>
            <a:prstGeom prst="wedgeEllipseCallout">
              <a:avLst>
                <a:gd name="adj1" fmla="val -41509"/>
                <a:gd name="adj2" fmla="val -107574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 sz="2400"/>
            </a:p>
          </p:txBody>
        </p:sp>
        <p:graphicFrame>
          <p:nvGraphicFramePr>
            <p:cNvPr id="42018" name="Object 34">
              <a:extLst>
                <a:ext uri="{FF2B5EF4-FFF2-40B4-BE49-F238E27FC236}">
                  <a16:creationId xmlns:a16="http://schemas.microsoft.com/office/drawing/2014/main" id="{60B7BB0A-8E4B-0039-2FC6-5221F62B66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456"/>
            <a:ext cx="332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895480" imgH="228600" progId="Equation.DSMT4">
                    <p:embed/>
                  </p:oleObj>
                </mc:Choice>
                <mc:Fallback>
                  <p:oleObj name="Equation" r:id="rId16" imgW="289548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56"/>
                          <a:ext cx="332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19" name="Text Box 35">
            <a:extLst>
              <a:ext uri="{FF2B5EF4-FFF2-40B4-BE49-F238E27FC236}">
                <a16:creationId xmlns:a16="http://schemas.microsoft.com/office/drawing/2014/main" id="{D698E917-4374-07E6-0CC7-82D7018D7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sym typeface="Webdings" panose="05030102010509060703" pitchFamily="18" charset="2"/>
              </a:rPr>
              <a:t></a:t>
            </a:r>
            <a:endParaRPr lang="en-US" altLang="zh-CN" sz="2800">
              <a:solidFill>
                <a:srgbClr val="FF0000"/>
              </a:solidFill>
            </a:endParaRPr>
          </a:p>
        </p:txBody>
      </p:sp>
      <p:grpSp>
        <p:nvGrpSpPr>
          <p:cNvPr id="42021" name="Group 37">
            <a:extLst>
              <a:ext uri="{FF2B5EF4-FFF2-40B4-BE49-F238E27FC236}">
                <a16:creationId xmlns:a16="http://schemas.microsoft.com/office/drawing/2014/main" id="{E817F906-5E1E-199D-7EF1-EB4FC2A1CC71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267200"/>
            <a:ext cx="6629400" cy="1143000"/>
            <a:chOff x="864" y="3312"/>
            <a:chExt cx="4176" cy="720"/>
          </a:xfrm>
        </p:grpSpPr>
        <p:sp>
          <p:nvSpPr>
            <p:cNvPr id="42022" name="AutoShape 38">
              <a:extLst>
                <a:ext uri="{FF2B5EF4-FFF2-40B4-BE49-F238E27FC236}">
                  <a16:creationId xmlns:a16="http://schemas.microsoft.com/office/drawing/2014/main" id="{037AD9BC-AD77-D880-74E9-E34F92F3D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312"/>
              <a:ext cx="4176" cy="720"/>
            </a:xfrm>
            <a:prstGeom prst="wedgeEllipseCallout">
              <a:avLst>
                <a:gd name="adj1" fmla="val -27611"/>
                <a:gd name="adj2" fmla="val -90694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r>
                <a:rPr kumimoji="0" lang="zh-CN" altLang="en-US" sz="2400" b="1">
                  <a:ea typeface="楷体_GB2312" pitchFamily="49" charset="-122"/>
                </a:rPr>
                <a:t>对任意        </a:t>
              </a:r>
              <a:r>
                <a:rPr kumimoji="0" lang="en-US" altLang="zh-CN" sz="2400" b="1">
                  <a:ea typeface="楷体_GB2312" pitchFamily="49" charset="-122"/>
                </a:rPr>
                <a:t>, </a:t>
              </a:r>
              <a:r>
                <a:rPr kumimoji="0" lang="zh-CN" altLang="en-US" sz="2400" b="1">
                  <a:ea typeface="楷体_GB2312" pitchFamily="49" charset="-122"/>
                </a:rPr>
                <a:t>存在        </a:t>
              </a:r>
              <a:r>
                <a:rPr kumimoji="0" lang="en-US" altLang="zh-CN" sz="2400" b="1">
                  <a:ea typeface="楷体_GB2312" pitchFamily="49" charset="-122"/>
                </a:rPr>
                <a:t>, </a:t>
              </a:r>
              <a:r>
                <a:rPr kumimoji="0" lang="zh-CN" altLang="en-US" sz="2400" b="1">
                  <a:ea typeface="楷体_GB2312" pitchFamily="49" charset="-122"/>
                </a:rPr>
                <a:t>使得           </a:t>
              </a:r>
              <a:r>
                <a:rPr kumimoji="0" lang="en-US" altLang="zh-CN" sz="2400" b="1">
                  <a:ea typeface="楷体_GB2312" pitchFamily="49" charset="-122"/>
                </a:rPr>
                <a:t>,</a:t>
              </a:r>
            </a:p>
            <a:p>
              <a:r>
                <a:rPr kumimoji="0" lang="zh-CN" altLang="en-US" sz="2400" b="1">
                  <a:ea typeface="楷体_GB2312" pitchFamily="49" charset="-122"/>
                </a:rPr>
                <a:t>即             。</a:t>
              </a:r>
            </a:p>
          </p:txBody>
        </p:sp>
        <p:graphicFrame>
          <p:nvGraphicFramePr>
            <p:cNvPr id="42023" name="Object 39">
              <a:extLst>
                <a:ext uri="{FF2B5EF4-FFF2-40B4-BE49-F238E27FC236}">
                  <a16:creationId xmlns:a16="http://schemas.microsoft.com/office/drawing/2014/main" id="{8E63E2DD-5A7A-DA5C-3FDD-B44E84F58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456"/>
            <a:ext cx="38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280" imgH="203040" progId="Equation.DSMT4">
                    <p:embed/>
                  </p:oleObj>
                </mc:Choice>
                <mc:Fallback>
                  <p:oleObj name="Equation" r:id="rId18" imgW="368280" imgH="2030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56"/>
                          <a:ext cx="38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4" name="Object 40">
              <a:extLst>
                <a:ext uri="{FF2B5EF4-FFF2-40B4-BE49-F238E27FC236}">
                  <a16:creationId xmlns:a16="http://schemas.microsoft.com/office/drawing/2014/main" id="{424ABD6D-A6C0-9790-8F1A-3CE5C1D073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456"/>
            <a:ext cx="38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8280" imgH="228600" progId="Equation.DSMT4">
                    <p:embed/>
                  </p:oleObj>
                </mc:Choice>
                <mc:Fallback>
                  <p:oleObj name="Equation" r:id="rId20" imgW="368280" imgH="2286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456"/>
                          <a:ext cx="38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5" name="Object 41">
              <a:extLst>
                <a:ext uri="{FF2B5EF4-FFF2-40B4-BE49-F238E27FC236}">
                  <a16:creationId xmlns:a16="http://schemas.microsoft.com/office/drawing/2014/main" id="{5441FB5B-8468-9F4E-DE76-F5795F1E41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456"/>
            <a:ext cx="52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82400" imgH="203040" progId="Equation.DSMT4">
                    <p:embed/>
                  </p:oleObj>
                </mc:Choice>
                <mc:Fallback>
                  <p:oleObj name="Equation" r:id="rId22" imgW="482400" imgH="2030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456"/>
                          <a:ext cx="52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6" name="Object 42">
              <a:extLst>
                <a:ext uri="{FF2B5EF4-FFF2-40B4-BE49-F238E27FC236}">
                  <a16:creationId xmlns:a16="http://schemas.microsoft.com/office/drawing/2014/main" id="{415F02EB-3302-6065-F0FB-665B2F31E7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648"/>
            <a:ext cx="67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09480" imgH="228600" progId="Equation.DSMT4">
                    <p:embed/>
                  </p:oleObj>
                </mc:Choice>
                <mc:Fallback>
                  <p:oleObj name="Equation" r:id="rId24" imgW="60948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648"/>
                          <a:ext cx="67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27" name="Object 43">
              <a:extLst>
                <a:ext uri="{FF2B5EF4-FFF2-40B4-BE49-F238E27FC236}">
                  <a16:creationId xmlns:a16="http://schemas.microsoft.com/office/drawing/2014/main" id="{6FBBB32F-B14C-3D0B-FA8F-3022686EC3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648"/>
            <a:ext cx="235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95200" imgH="228600" progId="Equation.DSMT4">
                    <p:embed/>
                  </p:oleObj>
                </mc:Choice>
                <mc:Fallback>
                  <p:oleObj name="Equation" r:id="rId26" imgW="209520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648"/>
                          <a:ext cx="235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28" name="Text Box 44">
            <a:extLst>
              <a:ext uri="{FF2B5EF4-FFF2-40B4-BE49-F238E27FC236}">
                <a16:creationId xmlns:a16="http://schemas.microsoft.com/office/drawing/2014/main" id="{5821A80F-4012-7528-5A91-689C07B03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sym typeface="Webdings" panose="05030102010509060703" pitchFamily="18" charset="2"/>
              </a:rPr>
              <a:t></a:t>
            </a:r>
            <a:endParaRPr lang="en-US" altLang="zh-CN" sz="2800">
              <a:solidFill>
                <a:srgbClr val="FF0000"/>
              </a:solidFill>
            </a:endParaRPr>
          </a:p>
        </p:txBody>
      </p:sp>
      <p:grpSp>
        <p:nvGrpSpPr>
          <p:cNvPr id="42031" name="Group 47">
            <a:extLst>
              <a:ext uri="{FF2B5EF4-FFF2-40B4-BE49-F238E27FC236}">
                <a16:creationId xmlns:a16="http://schemas.microsoft.com/office/drawing/2014/main" id="{5E3CBB89-9D14-2902-CD82-BC5BD2A0BAC7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4343400"/>
            <a:ext cx="5322888" cy="1066800"/>
            <a:chOff x="2112" y="3360"/>
            <a:chExt cx="3312" cy="672"/>
          </a:xfrm>
        </p:grpSpPr>
        <p:sp>
          <p:nvSpPr>
            <p:cNvPr id="42032" name="AutoShape 48">
              <a:extLst>
                <a:ext uri="{FF2B5EF4-FFF2-40B4-BE49-F238E27FC236}">
                  <a16:creationId xmlns:a16="http://schemas.microsoft.com/office/drawing/2014/main" id="{EA761C55-E26A-1CE0-10EA-7954BC949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360"/>
              <a:ext cx="3312" cy="672"/>
            </a:xfrm>
            <a:prstGeom prst="wedgeEllipseCallout">
              <a:avLst>
                <a:gd name="adj1" fmla="val -34181"/>
                <a:gd name="adj2" fmla="val -101935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r>
                <a:rPr lang="en-US" altLang="zh-CN" sz="2400" b="1">
                  <a:ea typeface="楷体_GB2312" pitchFamily="49" charset="-122"/>
                </a:rPr>
                <a:t>                  </a:t>
              </a:r>
              <a:r>
                <a:rPr lang="zh-CN" altLang="en-US" sz="2400" b="1">
                  <a:ea typeface="楷体_GB2312" pitchFamily="49" charset="-122"/>
                </a:rPr>
                <a:t>其中</a:t>
              </a:r>
            </a:p>
          </p:txBody>
        </p:sp>
        <p:graphicFrame>
          <p:nvGraphicFramePr>
            <p:cNvPr id="42033" name="Object 49">
              <a:extLst>
                <a:ext uri="{FF2B5EF4-FFF2-40B4-BE49-F238E27FC236}">
                  <a16:creationId xmlns:a16="http://schemas.microsoft.com/office/drawing/2014/main" id="{6B9AA979-33E7-A1E9-1341-35AC978415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456"/>
            <a:ext cx="96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952200" imgH="241200" progId="Equation.DSMT4">
                    <p:embed/>
                  </p:oleObj>
                </mc:Choice>
                <mc:Fallback>
                  <p:oleObj name="Equation" r:id="rId28" imgW="952200" imgH="2412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56"/>
                          <a:ext cx="96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34" name="Object 50">
              <a:extLst>
                <a:ext uri="{FF2B5EF4-FFF2-40B4-BE49-F238E27FC236}">
                  <a16:creationId xmlns:a16="http://schemas.microsoft.com/office/drawing/2014/main" id="{89B6CDCF-67EC-CFED-ABC3-EE887E3B8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3456"/>
            <a:ext cx="101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927000" imgH="228600" progId="Equation.DSMT4">
                    <p:embed/>
                  </p:oleObj>
                </mc:Choice>
                <mc:Fallback>
                  <p:oleObj name="Equation" r:id="rId30" imgW="927000" imgH="228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56"/>
                          <a:ext cx="101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5" name="AutoShape 51">
              <a:extLst>
                <a:ext uri="{FF2B5EF4-FFF2-40B4-BE49-F238E27FC236}">
                  <a16:creationId xmlns:a16="http://schemas.microsoft.com/office/drawing/2014/main" id="{D29732B3-6CE3-A5A8-6667-FE7B68F8C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744"/>
              <a:ext cx="576" cy="192"/>
            </a:xfrm>
            <a:prstGeom prst="wedgeRectCallout">
              <a:avLst>
                <a:gd name="adj1" fmla="val 125176"/>
                <a:gd name="adj2" fmla="val -102083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1600" b="1">
                  <a:latin typeface="楷体_GB2312" pitchFamily="49" charset="-122"/>
                  <a:ea typeface="楷体_GB2312" pitchFamily="49" charset="-122"/>
                </a:rPr>
                <a:t>第 </a:t>
              </a:r>
              <a:r>
                <a:rPr lang="en-US" altLang="zh-CN" sz="1600" b="1" i="1">
                  <a:solidFill>
                    <a:schemeClr val="accent2"/>
                  </a:solidFill>
                  <a:ea typeface="楷体_GB2312" pitchFamily="49" charset="-122"/>
                </a:rPr>
                <a:t>i</a:t>
              </a:r>
              <a:r>
                <a:rPr lang="en-US" altLang="zh-CN" sz="1600" b="1">
                  <a:solidFill>
                    <a:schemeClr val="accent2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1600" b="1">
                  <a:latin typeface="楷体_GB2312" pitchFamily="49" charset="-122"/>
                  <a:ea typeface="楷体_GB2312" pitchFamily="49" charset="-122"/>
                </a:rPr>
                <a:t>位</a:t>
              </a:r>
            </a:p>
          </p:txBody>
        </p:sp>
      </p:grpSp>
      <p:sp>
        <p:nvSpPr>
          <p:cNvPr id="42037" name="Text Box 53">
            <a:extLst>
              <a:ext uri="{FF2B5EF4-FFF2-40B4-BE49-F238E27FC236}">
                <a16:creationId xmlns:a16="http://schemas.microsoft.com/office/drawing/2014/main" id="{4135B42E-56C6-5A91-1B80-B2BA5A818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862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sym typeface="Wingdings" panose="05000000000000000000" pitchFamily="2" charset="2"/>
              </a:rPr>
              <a:t></a:t>
            </a:r>
            <a:r>
              <a:rPr lang="en-US" altLang="zh-CN" sz="2400" b="1">
                <a:sym typeface="Wingdings" panose="05000000000000000000" pitchFamily="2" charset="2"/>
              </a:rPr>
              <a:t>  </a:t>
            </a:r>
            <a:r>
              <a:rPr lang="en-US" altLang="zh-CN" sz="2400" b="1" i="1">
                <a:sym typeface="Wingdings" panose="05000000000000000000" pitchFamily="2" charset="2"/>
              </a:rPr>
              <a:t>A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楷体_GB2312" pitchFamily="49" charset="-122"/>
                <a:sym typeface="Wingdings" panose="05000000000000000000" pitchFamily="2" charset="2"/>
              </a:rPr>
              <a:t>的顺序主子阵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leading principal submatrices */ </a:t>
            </a:r>
            <a:r>
              <a:rPr lang="en-US" altLang="zh-CN" sz="2400" b="1" i="1">
                <a:sym typeface="Wingdings" panose="05000000000000000000" pitchFamily="2" charset="2"/>
              </a:rPr>
              <a:t>A</a:t>
            </a:r>
            <a:r>
              <a:rPr lang="en-US" altLang="zh-CN" sz="2400" b="1" i="1" baseline="-25000">
                <a:sym typeface="Wingdings" panose="05000000000000000000" pitchFamily="2" charset="2"/>
              </a:rPr>
              <a:t>k</a:t>
            </a:r>
            <a:r>
              <a:rPr lang="en-US" altLang="zh-CN" sz="2400" b="1" i="1"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亦对</a:t>
            </a:r>
          </a:p>
          <a:p>
            <a:r>
              <a:rPr lang="zh-CN" altLang="en-US" sz="2400" b="1">
                <a:ea typeface="楷体_GB2312" pitchFamily="49" charset="-122"/>
              </a:rPr>
              <a:t>     称正定</a:t>
            </a:r>
          </a:p>
        </p:txBody>
      </p:sp>
      <p:grpSp>
        <p:nvGrpSpPr>
          <p:cNvPr id="42041" name="Group 57">
            <a:extLst>
              <a:ext uri="{FF2B5EF4-FFF2-40B4-BE49-F238E27FC236}">
                <a16:creationId xmlns:a16="http://schemas.microsoft.com/office/drawing/2014/main" id="{C34DFA55-73F1-54AB-6023-28EFE75F25D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876800"/>
            <a:ext cx="6096000" cy="1447800"/>
            <a:chOff x="1104" y="3072"/>
            <a:chExt cx="3840" cy="912"/>
          </a:xfrm>
        </p:grpSpPr>
        <p:sp>
          <p:nvSpPr>
            <p:cNvPr id="42042" name="AutoShape 58">
              <a:extLst>
                <a:ext uri="{FF2B5EF4-FFF2-40B4-BE49-F238E27FC236}">
                  <a16:creationId xmlns:a16="http://schemas.microsoft.com/office/drawing/2014/main" id="{D3B0B7D1-C299-8F34-E388-4946D10D5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072"/>
              <a:ext cx="3840" cy="912"/>
            </a:xfrm>
            <a:prstGeom prst="wedgeEllipseCallout">
              <a:avLst>
                <a:gd name="adj1" fmla="val 44037"/>
                <a:gd name="adj2" fmla="val -89694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C0C0C0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r>
                <a:rPr lang="zh-CN" altLang="en-US" sz="2400" b="1">
                  <a:ea typeface="楷体_GB2312" pitchFamily="49" charset="-122"/>
                </a:rPr>
                <a:t>对称性显然。对任意                  有</a:t>
              </a:r>
            </a:p>
            <a:p>
              <a:pPr>
                <a:spcBef>
                  <a:spcPct val="40000"/>
                </a:spcBef>
              </a:pPr>
              <a:r>
                <a:rPr lang="zh-CN" altLang="en-US" sz="2400" b="1">
                  <a:ea typeface="楷体_GB2312" pitchFamily="49" charset="-122"/>
                </a:rPr>
                <a:t>                          </a:t>
              </a:r>
              <a:r>
                <a:rPr lang="en-US" altLang="zh-CN" sz="2400" b="1">
                  <a:ea typeface="楷体_GB2312" pitchFamily="49" charset="-122"/>
                </a:rPr>
                <a:t>, </a:t>
              </a:r>
              <a:r>
                <a:rPr lang="zh-CN" altLang="en-US" sz="2400" b="1">
                  <a:ea typeface="楷体_GB2312" pitchFamily="49" charset="-122"/>
                </a:rPr>
                <a:t>其中                        。</a:t>
              </a:r>
            </a:p>
          </p:txBody>
        </p:sp>
        <p:graphicFrame>
          <p:nvGraphicFramePr>
            <p:cNvPr id="42043" name="Object 59">
              <a:extLst>
                <a:ext uri="{FF2B5EF4-FFF2-40B4-BE49-F238E27FC236}">
                  <a16:creationId xmlns:a16="http://schemas.microsoft.com/office/drawing/2014/main" id="{269B4FF4-DD89-2565-A7F0-0F890379C9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216"/>
            <a:ext cx="85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61760" imgH="241200" progId="Equation.DSMT4">
                    <p:embed/>
                  </p:oleObj>
                </mc:Choice>
                <mc:Fallback>
                  <p:oleObj name="Equation" r:id="rId32" imgW="761760" imgH="2412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216"/>
                          <a:ext cx="855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44" name="Object 60">
              <a:extLst>
                <a:ext uri="{FF2B5EF4-FFF2-40B4-BE49-F238E27FC236}">
                  <a16:creationId xmlns:a16="http://schemas.microsoft.com/office/drawing/2014/main" id="{56747915-6A4F-8068-9A75-5026A1DFE7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552"/>
            <a:ext cx="147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95280" imgH="241200" progId="Equation.DSMT4">
                    <p:embed/>
                  </p:oleObj>
                </mc:Choice>
                <mc:Fallback>
                  <p:oleObj name="Equation" r:id="rId34" imgW="1295280" imgH="2412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52"/>
                          <a:ext cx="1476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45" name="Object 61">
              <a:extLst>
                <a:ext uri="{FF2B5EF4-FFF2-40B4-BE49-F238E27FC236}">
                  <a16:creationId xmlns:a16="http://schemas.microsoft.com/office/drawing/2014/main" id="{71DCEC8D-DE06-D414-E37F-53AB9B2A4D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3408"/>
            <a:ext cx="115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155600" imgH="457200" progId="Equation.DSMT4">
                    <p:embed/>
                  </p:oleObj>
                </mc:Choice>
                <mc:Fallback>
                  <p:oleObj name="Equation" r:id="rId36" imgW="1155600" imgH="457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408"/>
                          <a:ext cx="115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46" name="Text Box 62">
            <a:extLst>
              <a:ext uri="{FF2B5EF4-FFF2-40B4-BE49-F238E27FC236}">
                <a16:creationId xmlns:a16="http://schemas.microsoft.com/office/drawing/2014/main" id="{04083055-417E-DA1C-C080-376FEAFC5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48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sym typeface="Wingdings" panose="05000000000000000000" pitchFamily="2" charset="2"/>
              </a:rPr>
              <a:t></a:t>
            </a:r>
            <a:r>
              <a:rPr lang="en-US" altLang="zh-CN" sz="2400" b="1">
                <a:sym typeface="Wingdings" panose="05000000000000000000" pitchFamily="2" charset="2"/>
              </a:rPr>
              <a:t>  </a:t>
            </a:r>
            <a:r>
              <a:rPr lang="en-US" altLang="zh-CN" sz="2400" b="1" i="1">
                <a:sym typeface="Wingdings" panose="05000000000000000000" pitchFamily="2" charset="2"/>
              </a:rPr>
              <a:t>A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楷体_GB2312" pitchFamily="49" charset="-122"/>
                <a:sym typeface="Wingdings" panose="05000000000000000000" pitchFamily="2" charset="2"/>
              </a:rPr>
              <a:t>的特征值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  <a:sym typeface="Wingdings" panose="05000000000000000000" pitchFamily="2" charset="2"/>
              </a:rPr>
              <a:t>/* </a:t>
            </a:r>
            <a:r>
              <a:rPr lang="en-US" altLang="zh-CN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eigen value */ </a:t>
            </a:r>
            <a:r>
              <a:rPr lang="en-US" altLang="zh-CN" sz="2400" b="1" i="1">
                <a:sym typeface="Symbol" panose="05050102010706020507" pitchFamily="18" charset="2"/>
              </a:rPr>
              <a:t></a:t>
            </a:r>
            <a:r>
              <a:rPr lang="en-US" altLang="zh-CN" sz="2400" b="1" i="1" baseline="-25000">
                <a:sym typeface="Wingdings" panose="05000000000000000000" pitchFamily="2" charset="2"/>
              </a:rPr>
              <a:t>i</a:t>
            </a:r>
            <a:r>
              <a:rPr lang="en-US" altLang="zh-CN" sz="2400" b="1" i="1">
                <a:sym typeface="Wingdings" panose="05000000000000000000" pitchFamily="2" charset="2"/>
              </a:rPr>
              <a:t> </a:t>
            </a:r>
            <a:r>
              <a:rPr lang="en-US" altLang="zh-CN" sz="2400" b="1">
                <a:sym typeface="Wingdings" panose="05000000000000000000" pitchFamily="2" charset="2"/>
              </a:rPr>
              <a:t>&gt; 0</a:t>
            </a:r>
            <a:r>
              <a:rPr lang="en-US" altLang="zh-CN" sz="2400" b="1">
                <a:ea typeface="楷体_GB2312" pitchFamily="49" charset="-122"/>
              </a:rPr>
              <a:t> </a:t>
            </a:r>
          </a:p>
        </p:txBody>
      </p:sp>
      <p:grpSp>
        <p:nvGrpSpPr>
          <p:cNvPr id="42048" name="Group 64">
            <a:extLst>
              <a:ext uri="{FF2B5EF4-FFF2-40B4-BE49-F238E27FC236}">
                <a16:creationId xmlns:a16="http://schemas.microsoft.com/office/drawing/2014/main" id="{3C02FCF9-14E8-1B58-18E5-A0746A713CF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334000"/>
            <a:ext cx="5867400" cy="1143000"/>
            <a:chOff x="960" y="3360"/>
            <a:chExt cx="3696" cy="720"/>
          </a:xfrm>
        </p:grpSpPr>
        <p:sp>
          <p:nvSpPr>
            <p:cNvPr id="42049" name="AutoShape 65">
              <a:extLst>
                <a:ext uri="{FF2B5EF4-FFF2-40B4-BE49-F238E27FC236}">
                  <a16:creationId xmlns:a16="http://schemas.microsoft.com/office/drawing/2014/main" id="{B6FB329C-2D90-0CBD-5EDF-DE3F5710E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360"/>
              <a:ext cx="3696" cy="720"/>
            </a:xfrm>
            <a:prstGeom prst="wedgeEllipseCallout">
              <a:avLst>
                <a:gd name="adj1" fmla="val -36852"/>
                <a:gd name="adj2" fmla="val -71667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rIns="0"/>
            <a:lstStyle/>
            <a:p>
              <a:pPr algn="ctr"/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设对应特征值 </a:t>
              </a:r>
              <a:r>
                <a:rPr lang="zh-CN" altLang="en-US" sz="2400" b="1" i="1">
                  <a:ea typeface="楷体_GB2312" pitchFamily="49" charset="-122"/>
                  <a:sym typeface="Symbol" panose="05050102010706020507" pitchFamily="18" charset="2"/>
                </a:rPr>
                <a:t>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 的非零特征向量</a:t>
              </a:r>
            </a:p>
            <a:p>
              <a:pPr algn="ctr"/>
              <a:r>
                <a:rPr lang="zh-CN" altLang="en-US" sz="2400" b="1">
                  <a:latin typeface="楷体_GB2312" pitchFamily="49" charset="-122"/>
                  <a:ea typeface="楷体_GB2312" pitchFamily="49" charset="-122"/>
                  <a:sym typeface="Symbol" panose="05050102010706020507" pitchFamily="18" charset="2"/>
                </a:rPr>
                <a:t>为 ，则                    。</a:t>
              </a:r>
              <a:endParaRPr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2050" name="Object 66">
              <a:extLst>
                <a:ext uri="{FF2B5EF4-FFF2-40B4-BE49-F238E27FC236}">
                  <a16:creationId xmlns:a16="http://schemas.microsoft.com/office/drawing/2014/main" id="{C87D52B7-295D-BFE9-A115-1A56C66871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696"/>
            <a:ext cx="196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714320" imgH="279360" progId="Equation.DSMT4">
                    <p:embed/>
                  </p:oleObj>
                </mc:Choice>
                <mc:Fallback>
                  <p:oleObj name="Equation" r:id="rId38" imgW="1714320" imgH="27936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696"/>
                          <a:ext cx="196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51" name="Object 67">
              <a:extLst>
                <a:ext uri="{FF2B5EF4-FFF2-40B4-BE49-F238E27FC236}">
                  <a16:creationId xmlns:a16="http://schemas.microsoft.com/office/drawing/2014/main" id="{3FA132BC-4816-2E37-6D7D-5248531D97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744"/>
            <a:ext cx="15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39680" imgH="177480" progId="Equation.DSMT4">
                    <p:embed/>
                  </p:oleObj>
                </mc:Choice>
                <mc:Fallback>
                  <p:oleObj name="Equation" r:id="rId40" imgW="139680" imgH="17748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744"/>
                          <a:ext cx="157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52" name="Text Box 68">
            <a:extLst>
              <a:ext uri="{FF2B5EF4-FFF2-40B4-BE49-F238E27FC236}">
                <a16:creationId xmlns:a16="http://schemas.microsoft.com/office/drawing/2014/main" id="{2E69C1FF-EA0C-7D14-11C4-66FA2B739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16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8000"/>
                </a:solidFill>
                <a:sym typeface="Wingdings" panose="05000000000000000000" pitchFamily="2" charset="2"/>
              </a:rPr>
              <a:t></a:t>
            </a:r>
            <a:r>
              <a:rPr lang="en-US" altLang="zh-CN" sz="2400" b="1">
                <a:sym typeface="Wingdings" panose="05000000000000000000" pitchFamily="2" charset="2"/>
              </a:rPr>
              <a:t>  </a:t>
            </a:r>
            <a:r>
              <a:rPr lang="en-US" altLang="zh-CN" sz="2400" b="1" i="1">
                <a:sym typeface="Wingdings" panose="05000000000000000000" pitchFamily="2" charset="2"/>
              </a:rPr>
              <a:t>A</a:t>
            </a:r>
            <a:r>
              <a:rPr lang="en-US" altLang="zh-CN" sz="2400" b="1">
                <a:sym typeface="Wingdings" panose="05000000000000000000" pitchFamily="2" charset="2"/>
              </a:rPr>
              <a:t> </a:t>
            </a:r>
            <a:r>
              <a:rPr lang="zh-CN" altLang="en-US" sz="2400" b="1">
                <a:ea typeface="楷体_GB2312" pitchFamily="49" charset="-122"/>
                <a:sym typeface="Wingdings" panose="05000000000000000000" pitchFamily="2" charset="2"/>
              </a:rPr>
              <a:t>的全部顺序主子式</a:t>
            </a:r>
            <a:r>
              <a:rPr lang="zh-CN" altLang="en-US" sz="2000" b="1">
                <a:solidFill>
                  <a:srgbClr val="008000"/>
                </a:solidFill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2400" b="1">
                <a:ea typeface="楷体_GB2312" pitchFamily="49" charset="-122"/>
              </a:rPr>
              <a:t>det ( </a:t>
            </a:r>
            <a:r>
              <a:rPr lang="en-US" altLang="zh-CN" sz="2400" b="1" i="1">
                <a:sym typeface="Wingdings" panose="05000000000000000000" pitchFamily="2" charset="2"/>
              </a:rPr>
              <a:t>A</a:t>
            </a:r>
            <a:r>
              <a:rPr lang="en-US" altLang="zh-CN" sz="2400" b="1" i="1" baseline="-25000">
                <a:sym typeface="Wingdings" panose="05000000000000000000" pitchFamily="2" charset="2"/>
              </a:rPr>
              <a:t>k</a:t>
            </a:r>
            <a:r>
              <a:rPr lang="en-US" altLang="zh-CN" sz="2400" b="1" i="1">
                <a:sym typeface="Wingdings" panose="05000000000000000000" pitchFamily="2" charset="2"/>
              </a:rPr>
              <a:t> </a:t>
            </a:r>
            <a:r>
              <a:rPr lang="en-US" altLang="zh-CN" sz="2400" b="1">
                <a:sym typeface="Wingdings" panose="05000000000000000000" pitchFamily="2" charset="2"/>
              </a:rPr>
              <a:t>)</a:t>
            </a:r>
            <a:r>
              <a:rPr lang="en-US" altLang="zh-CN" sz="2400" b="1">
                <a:ea typeface="楷体_GB2312" pitchFamily="49" charset="-122"/>
              </a:rPr>
              <a:t> &gt; 0</a:t>
            </a:r>
          </a:p>
        </p:txBody>
      </p:sp>
      <p:grpSp>
        <p:nvGrpSpPr>
          <p:cNvPr id="42054" name="Group 70">
            <a:extLst>
              <a:ext uri="{FF2B5EF4-FFF2-40B4-BE49-F238E27FC236}">
                <a16:creationId xmlns:a16="http://schemas.microsoft.com/office/drawing/2014/main" id="{1F076E30-DACB-94FE-1D64-C926101D8591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867400"/>
            <a:ext cx="3581400" cy="762000"/>
            <a:chOff x="1296" y="3696"/>
            <a:chExt cx="2256" cy="480"/>
          </a:xfrm>
        </p:grpSpPr>
        <p:sp>
          <p:nvSpPr>
            <p:cNvPr id="42055" name="AutoShape 71">
              <a:extLst>
                <a:ext uri="{FF2B5EF4-FFF2-40B4-BE49-F238E27FC236}">
                  <a16:creationId xmlns:a16="http://schemas.microsoft.com/office/drawing/2014/main" id="{CB090F79-BA1B-F4FA-AEC8-A7EE60FFB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696"/>
              <a:ext cx="2256" cy="480"/>
            </a:xfrm>
            <a:prstGeom prst="wedgeEllipseCallout">
              <a:avLst>
                <a:gd name="adj1" fmla="val 19106"/>
                <a:gd name="adj2" fmla="val -91250"/>
              </a:avLst>
            </a:prstGeom>
            <a:gradFill rotWithShape="0">
              <a:gsLst>
                <a:gs pos="0">
                  <a:srgbClr val="C0C0C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en-US" sz="2400" b="1">
                  <a:ea typeface="楷体_GB2312" pitchFamily="49" charset="-122"/>
                </a:rPr>
                <a:t>因为</a:t>
              </a:r>
            </a:p>
          </p:txBody>
        </p:sp>
        <p:graphicFrame>
          <p:nvGraphicFramePr>
            <p:cNvPr id="42056" name="Object 72">
              <a:extLst>
                <a:ext uri="{FF2B5EF4-FFF2-40B4-BE49-F238E27FC236}">
                  <a16:creationId xmlns:a16="http://schemas.microsoft.com/office/drawing/2014/main" id="{21499C3F-55EF-B4D2-D17A-5BDD9ABE6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696"/>
            <a:ext cx="101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965160" imgH="431640" progId="Equation.DSMT4">
                    <p:embed/>
                  </p:oleObj>
                </mc:Choice>
                <mc:Fallback>
                  <p:oleObj name="Equation" r:id="rId42" imgW="965160" imgH="43164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96"/>
                          <a:ext cx="1016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utoUpdateAnimBg="0"/>
      <p:bldP spid="42002" grpId="0" autoUpdateAnimBg="0"/>
      <p:bldP spid="42003" grpId="0" autoUpdateAnimBg="0"/>
      <p:bldP spid="42004" grpId="0" autoUpdateAnimBg="0"/>
      <p:bldP spid="42005" grpId="0" animBg="1" autoUpdateAnimBg="0"/>
      <p:bldP spid="42013" grpId="0" autoUpdateAnimBg="0"/>
      <p:bldP spid="42019" grpId="0" autoUpdateAnimBg="0"/>
      <p:bldP spid="42028" grpId="0" autoUpdateAnimBg="0"/>
      <p:bldP spid="42037" grpId="0" autoUpdateAnimBg="0"/>
      <p:bldP spid="42046" grpId="0" autoUpdateAnimBg="0"/>
      <p:bldP spid="420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42" name="Rectangle 34">
            <a:extLst>
              <a:ext uri="{FF2B5EF4-FFF2-40B4-BE49-F238E27FC236}">
                <a16:creationId xmlns:a16="http://schemas.microsoft.com/office/drawing/2014/main" id="{F1778357-F73D-68DA-7710-0F7ECC1C1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0"/>
            <a:ext cx="411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en-US" altLang="zh-CN" sz="1800" b="1"/>
              <a:t>§4 Matrix Factorization – Choleski</a:t>
            </a:r>
          </a:p>
        </p:txBody>
      </p:sp>
      <p:sp>
        <p:nvSpPr>
          <p:cNvPr id="43043" name="Text Box 35">
            <a:extLst>
              <a:ext uri="{FF2B5EF4-FFF2-40B4-BE49-F238E27FC236}">
                <a16:creationId xmlns:a16="http://schemas.microsoft.com/office/drawing/2014/main" id="{75848B52-8681-5868-67BD-9697DBC0A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将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对称</a:t>
            </a:r>
            <a:r>
              <a:rPr lang="zh-CN" altLang="en-US" sz="2400">
                <a:ea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正定阵</a:t>
            </a:r>
            <a:r>
              <a:rPr lang="zh-CN" altLang="en-US" sz="2400" b="1">
                <a:ea typeface="楷体_GB2312" pitchFamily="49" charset="-122"/>
              </a:rPr>
              <a:t> </a:t>
            </a:r>
            <a:r>
              <a:rPr lang="en-US" altLang="zh-CN" sz="2400" b="1" i="1">
                <a:ea typeface="楷体_GB2312" pitchFamily="49" charset="-122"/>
              </a:rPr>
              <a:t>A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ea typeface="楷体_GB2312" pitchFamily="49" charset="-122"/>
              </a:rPr>
              <a:t>做 </a:t>
            </a:r>
            <a:r>
              <a:rPr lang="en-US" altLang="zh-CN" sz="2400" b="1" i="1">
                <a:ea typeface="楷体_GB2312" pitchFamily="49" charset="-122"/>
              </a:rPr>
              <a:t>LU</a:t>
            </a:r>
            <a:r>
              <a:rPr lang="en-US" altLang="zh-CN" sz="2400" b="1">
                <a:ea typeface="楷体_GB2312" pitchFamily="49" charset="-12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分解</a:t>
            </a:r>
            <a:endParaRPr lang="zh-CN" altLang="en-US" sz="2000" b="1">
              <a:solidFill>
                <a:srgbClr val="008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43064" name="Group 56">
            <a:extLst>
              <a:ext uri="{FF2B5EF4-FFF2-40B4-BE49-F238E27FC236}">
                <a16:creationId xmlns:a16="http://schemas.microsoft.com/office/drawing/2014/main" id="{8B79DB43-8349-A82B-5EB7-01ED6C17AE8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838200"/>
            <a:ext cx="4953000" cy="1295400"/>
            <a:chOff x="384" y="624"/>
            <a:chExt cx="3120" cy="816"/>
          </a:xfrm>
        </p:grpSpPr>
        <p:sp>
          <p:nvSpPr>
            <p:cNvPr id="43044" name="Text Box 36">
              <a:extLst>
                <a:ext uri="{FF2B5EF4-FFF2-40B4-BE49-F238E27FC236}">
                  <a16:creationId xmlns:a16="http://schemas.microsoft.com/office/drawing/2014/main" id="{932913B4-325C-27DE-E248-43EDECB32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9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/>
                <a:t>U</a:t>
              </a:r>
              <a:r>
                <a:rPr lang="en-US" altLang="zh-CN" sz="2400" b="1"/>
                <a:t> =</a:t>
              </a:r>
              <a:endParaRPr lang="en-US" altLang="zh-CN" sz="2400" b="1" i="1"/>
            </a:p>
          </p:txBody>
        </p:sp>
        <p:sp>
          <p:nvSpPr>
            <p:cNvPr id="43045" name="AutoShape 37">
              <a:extLst>
                <a:ext uri="{FF2B5EF4-FFF2-40B4-BE49-F238E27FC236}">
                  <a16:creationId xmlns:a16="http://schemas.microsoft.com/office/drawing/2014/main" id="{F715BCD9-4C1D-8319-6C17-8E2EF06F892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864" y="720"/>
              <a:ext cx="672" cy="672"/>
            </a:xfrm>
            <a:prstGeom prst="rtTriangle">
              <a:avLst/>
            </a:pr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r>
                <a:rPr lang="en-US" altLang="zh-CN" sz="2400" b="1" i="1"/>
                <a:t>u</a:t>
              </a:r>
              <a:r>
                <a:rPr lang="en-US" altLang="zh-CN" sz="2400" b="1" i="1" baseline="-25000"/>
                <a:t>ij</a:t>
              </a:r>
              <a:endParaRPr lang="en-US" altLang="zh-CN" sz="2400" b="1" i="1"/>
            </a:p>
          </p:txBody>
        </p:sp>
        <p:sp>
          <p:nvSpPr>
            <p:cNvPr id="43047" name="AutoShape 39">
              <a:extLst>
                <a:ext uri="{FF2B5EF4-FFF2-40B4-BE49-F238E27FC236}">
                  <a16:creationId xmlns:a16="http://schemas.microsoft.com/office/drawing/2014/main" id="{86D6A571-86CC-6FBF-46A2-8F97C3860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672"/>
              <a:ext cx="768" cy="768"/>
            </a:xfrm>
            <a:prstGeom prst="bracketPair">
              <a:avLst>
                <a:gd name="adj" fmla="val 101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8" name="Text Box 40">
              <a:extLst>
                <a:ext uri="{FF2B5EF4-FFF2-40B4-BE49-F238E27FC236}">
                  <a16:creationId xmlns:a16="http://schemas.microsoft.com/office/drawing/2014/main" id="{56B3D297-225F-7A5B-0A05-F2271A601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9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/>
                <a:t>=</a:t>
              </a:r>
            </a:p>
          </p:txBody>
        </p:sp>
        <p:sp>
          <p:nvSpPr>
            <p:cNvPr id="43049" name="AutoShape 41">
              <a:extLst>
                <a:ext uri="{FF2B5EF4-FFF2-40B4-BE49-F238E27FC236}">
                  <a16:creationId xmlns:a16="http://schemas.microsoft.com/office/drawing/2014/main" id="{7A5EC4F6-D4DD-B3B4-1E2A-C8CA085D1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72"/>
              <a:ext cx="768" cy="768"/>
            </a:xfrm>
            <a:prstGeom prst="bracketPair">
              <a:avLst>
                <a:gd name="adj" fmla="val 101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0" name="AutoShape 42">
              <a:extLst>
                <a:ext uri="{FF2B5EF4-FFF2-40B4-BE49-F238E27FC236}">
                  <a16:creationId xmlns:a16="http://schemas.microsoft.com/office/drawing/2014/main" id="{67FDCF6C-4B2C-D4BE-7F94-AA86FA8FF5C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0" y="720"/>
              <a:ext cx="672" cy="672"/>
            </a:xfrm>
            <a:prstGeom prst="parallelogram">
              <a:avLst>
                <a:gd name="adj" fmla="val 85861"/>
              </a:avLst>
            </a:pr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zh-CN" sz="2400"/>
            </a:p>
          </p:txBody>
        </p:sp>
        <p:sp>
          <p:nvSpPr>
            <p:cNvPr id="43051" name="Text Box 43">
              <a:extLst>
                <a:ext uri="{FF2B5EF4-FFF2-40B4-BE49-F238E27FC236}">
                  <a16:creationId xmlns:a16="http://schemas.microsoft.com/office/drawing/2014/main" id="{3475A85D-F076-C7F2-1396-9FFB94C73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67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 b="1" i="1"/>
                <a:t>u</a:t>
              </a:r>
              <a:r>
                <a:rPr lang="en-US" altLang="zh-CN" sz="1400" b="1" baseline="-25000"/>
                <a:t>11</a:t>
              </a:r>
              <a:endParaRPr lang="en-US" altLang="zh-CN" sz="1400" b="1" i="1"/>
            </a:p>
          </p:txBody>
        </p:sp>
        <p:sp>
          <p:nvSpPr>
            <p:cNvPr id="43055" name="AutoShape 47">
              <a:extLst>
                <a:ext uri="{FF2B5EF4-FFF2-40B4-BE49-F238E27FC236}">
                  <a16:creationId xmlns:a16="http://schemas.microsoft.com/office/drawing/2014/main" id="{FE4ADDF3-8B4E-0993-72D3-D319E7E9BB0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880" y="672"/>
              <a:ext cx="576" cy="672"/>
            </a:xfrm>
            <a:prstGeom prst="rtTriangle">
              <a:avLst/>
            </a:pr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r>
                <a:rPr lang="en-US" altLang="zh-CN" sz="1600" b="1" i="1"/>
                <a:t>u</a:t>
              </a:r>
              <a:r>
                <a:rPr lang="en-US" altLang="zh-CN" sz="1600" b="1" i="1" baseline="-25000"/>
                <a:t>ij</a:t>
              </a:r>
              <a:r>
                <a:rPr lang="en-US" altLang="zh-CN" sz="1600" b="1"/>
                <a:t> / </a:t>
              </a:r>
              <a:r>
                <a:rPr lang="en-US" altLang="zh-CN" sz="1600" b="1" i="1"/>
                <a:t>u</a:t>
              </a:r>
              <a:r>
                <a:rPr lang="en-US" altLang="zh-CN" sz="1600" b="1" i="1" baseline="-25000"/>
                <a:t>ii</a:t>
              </a:r>
              <a:endParaRPr lang="en-US" altLang="zh-CN" sz="1600" b="1" i="1"/>
            </a:p>
          </p:txBody>
        </p:sp>
        <p:sp>
          <p:nvSpPr>
            <p:cNvPr id="43056" name="AutoShape 48">
              <a:extLst>
                <a:ext uri="{FF2B5EF4-FFF2-40B4-BE49-F238E27FC236}">
                  <a16:creationId xmlns:a16="http://schemas.microsoft.com/office/drawing/2014/main" id="{325671D3-2B4D-8EFA-D961-D90E1212D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624"/>
              <a:ext cx="768" cy="768"/>
            </a:xfrm>
            <a:prstGeom prst="bracketPair">
              <a:avLst>
                <a:gd name="adj" fmla="val 101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8" name="AutoShape 50">
              <a:extLst>
                <a:ext uri="{FF2B5EF4-FFF2-40B4-BE49-F238E27FC236}">
                  <a16:creationId xmlns:a16="http://schemas.microsoft.com/office/drawing/2014/main" id="{B72520D7-389E-9AE5-D433-241941F3C15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84" y="672"/>
              <a:ext cx="672" cy="672"/>
            </a:xfrm>
            <a:prstGeom prst="parallelogram">
              <a:avLst>
                <a:gd name="adj" fmla="val 85861"/>
              </a:avLst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zh-CN" sz="2400"/>
            </a:p>
          </p:txBody>
        </p:sp>
        <p:sp>
          <p:nvSpPr>
            <p:cNvPr id="43059" name="Text Box 51">
              <a:extLst>
                <a:ext uri="{FF2B5EF4-FFF2-40B4-BE49-F238E27FC236}">
                  <a16:creationId xmlns:a16="http://schemas.microsoft.com/office/drawing/2014/main" id="{F5AD93B6-16C1-785B-D165-D02978568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624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 b="1"/>
                <a:t>1</a:t>
              </a:r>
            </a:p>
          </p:txBody>
        </p:sp>
        <p:sp>
          <p:nvSpPr>
            <p:cNvPr id="43060" name="Text Box 52">
              <a:extLst>
                <a:ext uri="{FF2B5EF4-FFF2-40B4-BE49-F238E27FC236}">
                  <a16:creationId xmlns:a16="http://schemas.microsoft.com/office/drawing/2014/main" id="{AD5BA87F-F375-718D-039F-3F46AC60D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720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 b="1"/>
                <a:t>1</a:t>
              </a:r>
            </a:p>
          </p:txBody>
        </p:sp>
        <p:sp>
          <p:nvSpPr>
            <p:cNvPr id="43061" name="Text Box 53">
              <a:extLst>
                <a:ext uri="{FF2B5EF4-FFF2-40B4-BE49-F238E27FC236}">
                  <a16:creationId xmlns:a16="http://schemas.microsoft.com/office/drawing/2014/main" id="{3C9EAD32-C1D9-396C-C413-C008F90FF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200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 b="1"/>
                <a:t>1</a:t>
              </a:r>
            </a:p>
          </p:txBody>
        </p:sp>
        <p:sp>
          <p:nvSpPr>
            <p:cNvPr id="43062" name="Text Box 54">
              <a:extLst>
                <a:ext uri="{FF2B5EF4-FFF2-40B4-BE49-F238E27FC236}">
                  <a16:creationId xmlns:a16="http://schemas.microsoft.com/office/drawing/2014/main" id="{9DDBA164-B9DF-716F-2D7E-9ABBBE9FE0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816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 b="1" i="1"/>
                <a:t>u</a:t>
              </a:r>
              <a:r>
                <a:rPr lang="en-US" altLang="zh-CN" sz="1400" b="1" baseline="-25000"/>
                <a:t>22</a:t>
              </a:r>
              <a:endParaRPr lang="en-US" altLang="zh-CN" sz="1400" b="1" i="1"/>
            </a:p>
          </p:txBody>
        </p:sp>
        <p:sp>
          <p:nvSpPr>
            <p:cNvPr id="43063" name="Text Box 55">
              <a:extLst>
                <a:ext uri="{FF2B5EF4-FFF2-40B4-BE49-F238E27FC236}">
                  <a16:creationId xmlns:a16="http://schemas.microsoft.com/office/drawing/2014/main" id="{F9684181-ABA9-E797-2BA2-6C8197DB9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48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 b="1" i="1"/>
                <a:t>u</a:t>
              </a:r>
              <a:r>
                <a:rPr lang="en-US" altLang="zh-CN" sz="1400" b="1" i="1" baseline="-25000"/>
                <a:t>nn</a:t>
              </a:r>
              <a:endParaRPr lang="en-US" altLang="zh-CN" sz="1400" b="1" i="1"/>
            </a:p>
          </p:txBody>
        </p:sp>
      </p:grpSp>
      <p:grpSp>
        <p:nvGrpSpPr>
          <p:cNvPr id="43069" name="Group 61">
            <a:extLst>
              <a:ext uri="{FF2B5EF4-FFF2-40B4-BE49-F238E27FC236}">
                <a16:creationId xmlns:a16="http://schemas.microsoft.com/office/drawing/2014/main" id="{962277C3-D86B-8E64-DB23-87F9A5A0DB47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143000"/>
            <a:ext cx="1270000" cy="458788"/>
            <a:chOff x="3600" y="816"/>
            <a:chExt cx="800" cy="289"/>
          </a:xfrm>
        </p:grpSpPr>
        <p:sp>
          <p:nvSpPr>
            <p:cNvPr id="43065" name="Text Box 57">
              <a:extLst>
                <a:ext uri="{FF2B5EF4-FFF2-40B4-BE49-F238E27FC236}">
                  <a16:creationId xmlns:a16="http://schemas.microsoft.com/office/drawing/2014/main" id="{D31E7856-4846-9DF7-8FE1-5000A2ECD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816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400" b="1">
                  <a:ea typeface="楷体_GB2312" pitchFamily="49" charset="-122"/>
                </a:rPr>
                <a:t>记为</a:t>
              </a:r>
            </a:p>
          </p:txBody>
        </p:sp>
        <p:sp>
          <p:nvSpPr>
            <p:cNvPr id="43066" name="Line 58">
              <a:extLst>
                <a:ext uri="{FF2B5EF4-FFF2-40B4-BE49-F238E27FC236}">
                  <a16:creationId xmlns:a16="http://schemas.microsoft.com/office/drawing/2014/main" id="{AA4CE271-7EB6-8AF6-2652-53F851C13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08"/>
              <a:ext cx="2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Line 59">
              <a:extLst>
                <a:ext uri="{FF2B5EF4-FFF2-40B4-BE49-F238E27FC236}">
                  <a16:creationId xmlns:a16="http://schemas.microsoft.com/office/drawing/2014/main" id="{B39DD11C-80C4-9629-B300-D76C8BFD9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56"/>
              <a:ext cx="2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068" name="Object 60">
              <a:extLst>
                <a:ext uri="{FF2B5EF4-FFF2-40B4-BE49-F238E27FC236}">
                  <a16:creationId xmlns:a16="http://schemas.microsoft.com/office/drawing/2014/main" id="{130C43DD-C219-E57E-9F4B-63959A4A3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864"/>
            <a:ext cx="36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60" imgH="215640" progId="Equation.DSMT4">
                    <p:embed/>
                  </p:oleObj>
                </mc:Choice>
                <mc:Fallback>
                  <p:oleObj name="Equation" r:id="rId8" imgW="291960" imgH="21564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64"/>
                          <a:ext cx="36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72" name="Group 64">
            <a:extLst>
              <a:ext uri="{FF2B5EF4-FFF2-40B4-BE49-F238E27FC236}">
                <a16:creationId xmlns:a16="http://schemas.microsoft.com/office/drawing/2014/main" id="{97661339-7A91-ADF1-940B-BBA5640C5DE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86000"/>
            <a:ext cx="1600200" cy="457200"/>
            <a:chOff x="336" y="1680"/>
            <a:chExt cx="1008" cy="288"/>
          </a:xfrm>
        </p:grpSpPr>
        <p:sp>
          <p:nvSpPr>
            <p:cNvPr id="43070" name="Text Box 62">
              <a:extLst>
                <a:ext uri="{FF2B5EF4-FFF2-40B4-BE49-F238E27FC236}">
                  <a16:creationId xmlns:a16="http://schemas.microsoft.com/office/drawing/2014/main" id="{00CA515F-7560-DCC8-DCEE-51B32F4E8F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68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ea typeface="楷体_GB2312" pitchFamily="49" charset="-122"/>
                </a:rPr>
                <a:t> </a:t>
              </a:r>
              <a:r>
                <a:rPr lang="en-US" altLang="zh-CN" sz="2400" b="1" i="1">
                  <a:ea typeface="楷体_GB2312" pitchFamily="49" charset="-122"/>
                </a:rPr>
                <a:t>A </a:t>
              </a:r>
              <a:r>
                <a:rPr lang="zh-CN" altLang="en-US" sz="2400" b="1">
                  <a:ea typeface="楷体_GB2312" pitchFamily="49" charset="-122"/>
                </a:rPr>
                <a:t>对称</a:t>
              </a:r>
            </a:p>
          </p:txBody>
        </p:sp>
        <p:sp>
          <p:nvSpPr>
            <p:cNvPr id="43071" name="AutoShape 63">
              <a:extLst>
                <a:ext uri="{FF2B5EF4-FFF2-40B4-BE49-F238E27FC236}">
                  <a16:creationId xmlns:a16="http://schemas.microsoft.com/office/drawing/2014/main" id="{00A3673D-26D9-0AFE-7550-51DDC7444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776"/>
              <a:ext cx="240" cy="96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3073" name="Object 65">
            <a:extLst>
              <a:ext uri="{FF2B5EF4-FFF2-40B4-BE49-F238E27FC236}">
                <a16:creationId xmlns:a16="http://schemas.microsoft.com/office/drawing/2014/main" id="{57D1601C-ED63-D88F-214F-32D118E06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25107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15640" progId="Equation.DSMT4">
                  <p:embed/>
                </p:oleObj>
              </mc:Choice>
              <mc:Fallback>
                <p:oleObj name="Equation" r:id="rId10" imgW="495000" imgH="2156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5107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76" name="Group 68">
            <a:extLst>
              <a:ext uri="{FF2B5EF4-FFF2-40B4-BE49-F238E27FC236}">
                <a16:creationId xmlns:a16="http://schemas.microsoft.com/office/drawing/2014/main" id="{1625309F-E217-07EB-D47C-D3FAE6B9CD2A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286000"/>
            <a:ext cx="1752600" cy="457200"/>
            <a:chOff x="2256" y="1702"/>
            <a:chExt cx="1104" cy="288"/>
          </a:xfrm>
        </p:grpSpPr>
        <p:sp>
          <p:nvSpPr>
            <p:cNvPr id="43074" name="Text Box 66">
              <a:extLst>
                <a:ext uri="{FF2B5EF4-FFF2-40B4-BE49-F238E27FC236}">
                  <a16:creationId xmlns:a16="http://schemas.microsoft.com/office/drawing/2014/main" id="{6B701C8C-253F-7055-23A2-ADEF1E3D3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70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ea typeface="楷体_GB2312" pitchFamily="49" charset="-122"/>
                </a:rPr>
                <a:t>即</a:t>
              </a:r>
            </a:p>
          </p:txBody>
        </p:sp>
        <p:graphicFrame>
          <p:nvGraphicFramePr>
            <p:cNvPr id="43075" name="Object 67">
              <a:extLst>
                <a:ext uri="{FF2B5EF4-FFF2-40B4-BE49-F238E27FC236}">
                  <a16:creationId xmlns:a16="http://schemas.microsoft.com/office/drawing/2014/main" id="{0A02E6B6-99D1-9E3D-C0B0-8925EBA4F8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728"/>
            <a:ext cx="81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60240" imgH="190440" progId="Equation.DSMT4">
                    <p:embed/>
                  </p:oleObj>
                </mc:Choice>
                <mc:Fallback>
                  <p:oleObj name="Equation" r:id="rId12" imgW="660240" imgH="19044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728"/>
                          <a:ext cx="81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96" name="Group 88">
            <a:extLst>
              <a:ext uri="{FF2B5EF4-FFF2-40B4-BE49-F238E27FC236}">
                <a16:creationId xmlns:a16="http://schemas.microsoft.com/office/drawing/2014/main" id="{12E566C3-8BCE-8554-B79E-586FBDC74D4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08275"/>
            <a:ext cx="2667000" cy="1219200"/>
            <a:chOff x="528" y="2400"/>
            <a:chExt cx="1680" cy="768"/>
          </a:xfrm>
        </p:grpSpPr>
        <p:sp>
          <p:nvSpPr>
            <p:cNvPr id="43078" name="Text Box 70">
              <a:extLst>
                <a:ext uri="{FF2B5EF4-FFF2-40B4-BE49-F238E27FC236}">
                  <a16:creationId xmlns:a16="http://schemas.microsoft.com/office/drawing/2014/main" id="{0787E13F-D7C5-5671-A0D4-71E834D26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640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记 </a:t>
              </a:r>
              <a:r>
                <a:rPr lang="en-US" altLang="zh-CN" sz="2400" b="1" i="1"/>
                <a:t>D</a:t>
              </a:r>
              <a:r>
                <a:rPr lang="en-US" altLang="zh-CN" sz="2400" b="1" baseline="30000"/>
                <a:t>1/2</a:t>
              </a:r>
              <a:r>
                <a:rPr lang="en-US" altLang="zh-CN" sz="2400" b="1"/>
                <a:t> =</a:t>
              </a:r>
              <a:endParaRPr lang="en-US" altLang="zh-CN" sz="2400" b="1" i="1"/>
            </a:p>
          </p:txBody>
        </p:sp>
        <p:sp>
          <p:nvSpPr>
            <p:cNvPr id="43082" name="AutoShape 74">
              <a:extLst>
                <a:ext uri="{FF2B5EF4-FFF2-40B4-BE49-F238E27FC236}">
                  <a16:creationId xmlns:a16="http://schemas.microsoft.com/office/drawing/2014/main" id="{20028C49-C6A9-52C4-274E-8B6FC913D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00"/>
              <a:ext cx="768" cy="768"/>
            </a:xfrm>
            <a:prstGeom prst="bracketPair">
              <a:avLst>
                <a:gd name="adj" fmla="val 101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83" name="AutoShape 75">
              <a:extLst>
                <a:ext uri="{FF2B5EF4-FFF2-40B4-BE49-F238E27FC236}">
                  <a16:creationId xmlns:a16="http://schemas.microsoft.com/office/drawing/2014/main" id="{14FAF0D6-A74D-3AC6-CD93-1D5E266B472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88" y="2448"/>
              <a:ext cx="672" cy="672"/>
            </a:xfrm>
            <a:prstGeom prst="parallelogram">
              <a:avLst>
                <a:gd name="adj" fmla="val 85861"/>
              </a:avLst>
            </a:pr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zh-CN" sz="2400"/>
            </a:p>
          </p:txBody>
        </p:sp>
        <p:graphicFrame>
          <p:nvGraphicFramePr>
            <p:cNvPr id="43093" name="Object 85">
              <a:extLst>
                <a:ext uri="{FF2B5EF4-FFF2-40B4-BE49-F238E27FC236}">
                  <a16:creationId xmlns:a16="http://schemas.microsoft.com/office/drawing/2014/main" id="{D779890B-7C2F-C31C-BC96-37DC2CD3E1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400"/>
            <a:ext cx="25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253800" progId="Equation.DSMT4">
                    <p:embed/>
                  </p:oleObj>
                </mc:Choice>
                <mc:Fallback>
                  <p:oleObj name="Equation" r:id="rId14" imgW="342720" imgH="2538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00"/>
                          <a:ext cx="25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94" name="Object 86">
              <a:extLst>
                <a:ext uri="{FF2B5EF4-FFF2-40B4-BE49-F238E27FC236}">
                  <a16:creationId xmlns:a16="http://schemas.microsoft.com/office/drawing/2014/main" id="{8C0F9CB9-DD66-BEAF-3082-B3225E303E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592"/>
            <a:ext cx="26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320" imgH="253800" progId="Equation.DSMT4">
                    <p:embed/>
                  </p:oleObj>
                </mc:Choice>
                <mc:Fallback>
                  <p:oleObj name="Equation" r:id="rId16" imgW="355320" imgH="25380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92"/>
                          <a:ext cx="261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95" name="Object 87">
              <a:extLst>
                <a:ext uri="{FF2B5EF4-FFF2-40B4-BE49-F238E27FC236}">
                  <a16:creationId xmlns:a16="http://schemas.microsoft.com/office/drawing/2014/main" id="{698EEE0F-C6DF-09B5-C2F4-E1BAE6AD6C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928"/>
            <a:ext cx="27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280" imgH="266400" progId="Equation.DSMT4">
                    <p:embed/>
                  </p:oleObj>
                </mc:Choice>
                <mc:Fallback>
                  <p:oleObj name="Equation" r:id="rId18" imgW="368280" imgH="266400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928"/>
                          <a:ext cx="270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97" name="AutoShape 89">
            <a:extLst>
              <a:ext uri="{FF2B5EF4-FFF2-40B4-BE49-F238E27FC236}">
                <a16:creationId xmlns:a16="http://schemas.microsoft.com/office/drawing/2014/main" id="{C52B34E3-9666-1B84-3354-36C747AA3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43400"/>
            <a:ext cx="2971800" cy="762000"/>
          </a:xfrm>
          <a:prstGeom prst="wedgeEllipseCallout">
            <a:avLst>
              <a:gd name="adj1" fmla="val 15222"/>
              <a:gd name="adj2" fmla="val -179792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/>
              <a:t>Why is </a:t>
            </a:r>
            <a:r>
              <a:rPr lang="en-US" altLang="zh-CN" sz="2400" b="1" i="1"/>
              <a:t>u</a:t>
            </a:r>
            <a:r>
              <a:rPr lang="en-US" altLang="zh-CN" sz="2400" b="1" i="1" baseline="-25000"/>
              <a:t>ii</a:t>
            </a:r>
            <a:r>
              <a:rPr lang="en-US" altLang="zh-CN" sz="2400" b="1"/>
              <a:t> &gt; 0?</a:t>
            </a:r>
          </a:p>
        </p:txBody>
      </p:sp>
      <p:sp>
        <p:nvSpPr>
          <p:cNvPr id="43098" name="AutoShape 90">
            <a:extLst>
              <a:ext uri="{FF2B5EF4-FFF2-40B4-BE49-F238E27FC236}">
                <a16:creationId xmlns:a16="http://schemas.microsoft.com/office/drawing/2014/main" id="{C1F28F90-4756-D40A-1DC9-BB8976730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343400"/>
            <a:ext cx="2971800" cy="762000"/>
          </a:xfrm>
          <a:prstGeom prst="wedgeEllipseCallout">
            <a:avLst>
              <a:gd name="adj1" fmla="val 15222"/>
              <a:gd name="adj2" fmla="val -181875"/>
            </a:avLst>
          </a:prstGeom>
          <a:gradFill rotWithShape="0">
            <a:gsLst>
              <a:gs pos="0">
                <a:schemeClr val="bg1"/>
              </a:gs>
              <a:gs pos="100000">
                <a:srgbClr val="C0C0C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400" b="1"/>
              <a:t>Since </a:t>
            </a:r>
            <a:r>
              <a:rPr lang="en-US" altLang="zh-CN" sz="2000" b="1">
                <a:solidFill>
                  <a:schemeClr val="accent2"/>
                </a:solidFill>
              </a:rPr>
              <a:t>det(</a:t>
            </a:r>
            <a:r>
              <a:rPr lang="en-US" altLang="zh-CN" sz="2000" b="1" i="1">
                <a:solidFill>
                  <a:schemeClr val="accent2"/>
                </a:solidFill>
              </a:rPr>
              <a:t>A</a:t>
            </a:r>
            <a:r>
              <a:rPr lang="en-US" altLang="zh-CN" sz="2000" b="1" i="1" baseline="-25000">
                <a:solidFill>
                  <a:schemeClr val="accent2"/>
                </a:solidFill>
              </a:rPr>
              <a:t>k</a:t>
            </a:r>
            <a:r>
              <a:rPr lang="en-US" altLang="zh-CN" sz="2000" b="1">
                <a:solidFill>
                  <a:schemeClr val="accent2"/>
                </a:solidFill>
              </a:rPr>
              <a:t>) &gt; 0</a:t>
            </a:r>
          </a:p>
        </p:txBody>
      </p:sp>
      <p:grpSp>
        <p:nvGrpSpPr>
          <p:cNvPr id="43101" name="Group 93">
            <a:extLst>
              <a:ext uri="{FF2B5EF4-FFF2-40B4-BE49-F238E27FC236}">
                <a16:creationId xmlns:a16="http://schemas.microsoft.com/office/drawing/2014/main" id="{74A890F8-16F2-2753-0C64-C2122D317BF9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743200"/>
            <a:ext cx="3810000" cy="457200"/>
            <a:chOff x="2544" y="2736"/>
            <a:chExt cx="2400" cy="288"/>
          </a:xfrm>
        </p:grpSpPr>
        <p:graphicFrame>
          <p:nvGraphicFramePr>
            <p:cNvPr id="43099" name="Object 91">
              <a:extLst>
                <a:ext uri="{FF2B5EF4-FFF2-40B4-BE49-F238E27FC236}">
                  <a16:creationId xmlns:a16="http://schemas.microsoft.com/office/drawing/2014/main" id="{4642F121-1719-8073-96EB-C1291EC6D7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736"/>
            <a:ext cx="81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60240" imgH="203040" progId="Equation.DSMT4">
                    <p:embed/>
                  </p:oleObj>
                </mc:Choice>
                <mc:Fallback>
                  <p:oleObj name="Equation" r:id="rId20" imgW="660240" imgH="20304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36"/>
                          <a:ext cx="816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100" name="Text Box 92">
              <a:extLst>
                <a:ext uri="{FF2B5EF4-FFF2-40B4-BE49-F238E27FC236}">
                  <a16:creationId xmlns:a16="http://schemas.microsoft.com/office/drawing/2014/main" id="{C08A6635-F974-322F-E289-C6CAC4347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736"/>
              <a:ext cx="2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则         仍是下三角阵</a:t>
              </a:r>
            </a:p>
          </p:txBody>
        </p:sp>
      </p:grpSp>
      <p:grpSp>
        <p:nvGrpSpPr>
          <p:cNvPr id="43104" name="Group 96">
            <a:extLst>
              <a:ext uri="{FF2B5EF4-FFF2-40B4-BE49-F238E27FC236}">
                <a16:creationId xmlns:a16="http://schemas.microsoft.com/office/drawing/2014/main" id="{7390CE53-048E-BB38-AEE4-0C3398C9B9A4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276600"/>
            <a:ext cx="1524000" cy="762000"/>
            <a:chOff x="2976" y="2976"/>
            <a:chExt cx="960" cy="480"/>
          </a:xfrm>
        </p:grpSpPr>
        <p:sp>
          <p:nvSpPr>
            <p:cNvPr id="43103" name="AutoShape 95">
              <a:extLst>
                <a:ext uri="{FF2B5EF4-FFF2-40B4-BE49-F238E27FC236}">
                  <a16:creationId xmlns:a16="http://schemas.microsoft.com/office/drawing/2014/main" id="{23C410F5-99D5-37C1-C23A-277CCA88F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976"/>
              <a:ext cx="960" cy="480"/>
            </a:xfrm>
            <a:prstGeom prst="bevel">
              <a:avLst>
                <a:gd name="adj" fmla="val 6667"/>
              </a:avLst>
            </a:prstGeom>
            <a:blipFill dpi="0" rotWithShape="0">
              <a:blip r:embed="rId2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102" name="Object 94">
              <a:extLst>
                <a:ext uri="{FF2B5EF4-FFF2-40B4-BE49-F238E27FC236}">
                  <a16:creationId xmlns:a16="http://schemas.microsoft.com/office/drawing/2014/main" id="{7226954C-51EC-28FD-96BE-8025DBE190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3072"/>
            <a:ext cx="8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83920" imgH="203040" progId="Equation.DSMT4">
                    <p:embed/>
                  </p:oleObj>
                </mc:Choice>
                <mc:Fallback>
                  <p:oleObj name="Equation" r:id="rId23" imgW="583920" imgH="20304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072"/>
                          <a:ext cx="81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10" name="Group 102">
            <a:extLst>
              <a:ext uri="{FF2B5EF4-FFF2-40B4-BE49-F238E27FC236}">
                <a16:creationId xmlns:a16="http://schemas.microsoft.com/office/drawing/2014/main" id="{1FE9BC32-1CBE-D516-8F13-7C40877D547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962400"/>
            <a:ext cx="8001000" cy="1050925"/>
            <a:chOff x="432" y="2928"/>
            <a:chExt cx="5040" cy="662"/>
          </a:xfrm>
        </p:grpSpPr>
        <p:graphicFrame>
          <p:nvGraphicFramePr>
            <p:cNvPr id="43111" name="Object 103">
              <a:extLst>
                <a:ext uri="{FF2B5EF4-FFF2-40B4-BE49-F238E27FC236}">
                  <a16:creationId xmlns:a16="http://schemas.microsoft.com/office/drawing/2014/main" id="{D9DCF03B-EE18-68BA-D50E-501AE3EAE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072"/>
            <a:ext cx="62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71320" imgH="190440" progId="Equation.DSMT4">
                    <p:embed/>
                  </p:oleObj>
                </mc:Choice>
                <mc:Fallback>
                  <p:oleObj name="Equation" r:id="rId25" imgW="571320" imgH="190440" progId="Equation.DSMT4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072"/>
                          <a:ext cx="62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112" name="Group 104">
              <a:extLst>
                <a:ext uri="{FF2B5EF4-FFF2-40B4-BE49-F238E27FC236}">
                  <a16:creationId xmlns:a16="http://schemas.microsoft.com/office/drawing/2014/main" id="{86A71290-DD55-D998-879D-DCB1188F3A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928"/>
              <a:ext cx="5040" cy="662"/>
              <a:chOff x="336" y="192"/>
              <a:chExt cx="5040" cy="662"/>
            </a:xfrm>
          </p:grpSpPr>
          <p:sp>
            <p:nvSpPr>
              <p:cNvPr id="43113" name="AutoShape 105">
                <a:extLst>
                  <a:ext uri="{FF2B5EF4-FFF2-40B4-BE49-F238E27FC236}">
                    <a16:creationId xmlns:a16="http://schemas.microsoft.com/office/drawing/2014/main" id="{3D3D819F-50CC-77C9-3C6F-FC0EBC864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92"/>
                <a:ext cx="672" cy="384"/>
              </a:xfrm>
              <a:prstGeom prst="bevel">
                <a:avLst>
                  <a:gd name="adj" fmla="val 12500"/>
                </a:avLst>
              </a:prstGeom>
              <a:blipFill dpi="0" rotWithShape="0">
                <a:blip r:embed="rId27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kumimoji="0" lang="zh-CN" altLang="en-US" sz="2800" b="1">
                    <a:ea typeface="楷体_GB2312" pitchFamily="49" charset="-122"/>
                  </a:rPr>
                  <a:t>定理</a:t>
                </a:r>
              </a:p>
            </p:txBody>
          </p:sp>
          <p:sp>
            <p:nvSpPr>
              <p:cNvPr id="43114" name="Text Box 106">
                <a:extLst>
                  <a:ext uri="{FF2B5EF4-FFF2-40B4-BE49-F238E27FC236}">
                    <a16:creationId xmlns:a16="http://schemas.microsoft.com/office/drawing/2014/main" id="{04C771EF-01AF-1EEB-338D-114504994E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36"/>
                <a:ext cx="5040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ea typeface="楷体_GB2312" pitchFamily="49" charset="-122"/>
                  </a:rPr>
                  <a:t>               </a:t>
                </a:r>
                <a:r>
                  <a:rPr lang="zh-CN" altLang="en-US" sz="2400" b="1">
                    <a:ea typeface="楷体_GB2312" pitchFamily="49" charset="-122"/>
                  </a:rPr>
                  <a:t>设矩阵</a:t>
                </a:r>
                <a:r>
                  <a:rPr lang="en-US" altLang="zh-CN" sz="2400" b="1" i="1">
                    <a:ea typeface="楷体_GB2312" pitchFamily="49" charset="-122"/>
                  </a:rPr>
                  <a:t>A</a:t>
                </a:r>
                <a:r>
                  <a:rPr lang="zh-CN" altLang="en-US" sz="2400" b="1">
                    <a:ea typeface="楷体_GB2312" pitchFamily="49" charset="-122"/>
                  </a:rPr>
                  <a:t>对称正定，则存在非奇异下三角阵          使得              。若限定 </a:t>
                </a:r>
                <a:r>
                  <a:rPr lang="en-US" altLang="zh-CN" sz="2400" b="1" i="1">
                    <a:ea typeface="楷体_GB2312" pitchFamily="49" charset="-122"/>
                  </a:rPr>
                  <a:t>L </a:t>
                </a:r>
                <a:r>
                  <a:rPr lang="zh-CN" altLang="en-US" sz="2400" b="1">
                    <a:ea typeface="楷体_GB2312" pitchFamily="49" charset="-122"/>
                  </a:rPr>
                  <a:t>对角元为正，则分解唯一。</a:t>
                </a:r>
              </a:p>
            </p:txBody>
          </p:sp>
        </p:grpSp>
        <p:graphicFrame>
          <p:nvGraphicFramePr>
            <p:cNvPr id="43115" name="Object 107">
              <a:extLst>
                <a:ext uri="{FF2B5EF4-FFF2-40B4-BE49-F238E27FC236}">
                  <a16:creationId xmlns:a16="http://schemas.microsoft.com/office/drawing/2014/main" id="{843D9E0E-E7F6-053D-65C3-93B3CEF9E7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312"/>
            <a:ext cx="67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96880" imgH="228600" progId="Equation.DSMT4">
                    <p:embed/>
                  </p:oleObj>
                </mc:Choice>
                <mc:Fallback>
                  <p:oleObj name="Equation" r:id="rId28" imgW="596880" imgH="22860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312"/>
                          <a:ext cx="672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16" name="Group 108">
            <a:extLst>
              <a:ext uri="{FF2B5EF4-FFF2-40B4-BE49-F238E27FC236}">
                <a16:creationId xmlns:a16="http://schemas.microsoft.com/office/drawing/2014/main" id="{67A2F63A-0A56-8247-11C9-7DBA21B8B25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105400"/>
            <a:ext cx="7988300" cy="1447800"/>
            <a:chOff x="336" y="3216"/>
            <a:chExt cx="5032" cy="912"/>
          </a:xfrm>
        </p:grpSpPr>
        <p:sp>
          <p:nvSpPr>
            <p:cNvPr id="43117" name="AutoShape 109">
              <a:extLst>
                <a:ext uri="{FF2B5EF4-FFF2-40B4-BE49-F238E27FC236}">
                  <a16:creationId xmlns:a16="http://schemas.microsoft.com/office/drawing/2014/main" id="{D95291C1-9C15-43F7-D79B-95073C2C3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3216"/>
              <a:ext cx="5032" cy="912"/>
            </a:xfrm>
            <a:prstGeom prst="roundRect">
              <a:avLst>
                <a:gd name="adj" fmla="val 16667"/>
              </a:avLst>
            </a:prstGeom>
            <a:blipFill dpi="0" rotWithShape="0">
              <a:blip r:embed="rId22"/>
              <a:srcRect/>
              <a:tile tx="0" ty="0" sx="100000" sy="100000" flip="none" algn="tl"/>
            </a:blipFill>
            <a:ln>
              <a:noFill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9933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marL="565150" indent="-5651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604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050925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注</a:t>
              </a:r>
              <a:r>
                <a: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： </a:t>
              </a:r>
              <a:r>
                <a:rPr lang="zh-CN" altLang="en-US" b="1">
                  <a:ea typeface="楷体_GB2312" pitchFamily="49" charset="-122"/>
                </a:rPr>
                <a:t>对于对称正定阵 </a:t>
              </a:r>
              <a:r>
                <a:rPr lang="en-US" altLang="zh-CN" b="1" i="1">
                  <a:ea typeface="楷体_GB2312" pitchFamily="49" charset="-122"/>
                </a:rPr>
                <a:t>A </a:t>
              </a:r>
              <a:r>
                <a:rPr lang="zh-CN" altLang="en-US" b="1">
                  <a:ea typeface="楷体_GB2312" pitchFamily="49" charset="-122"/>
                </a:rPr>
                <a:t>，从                       可知对任意</a:t>
              </a:r>
              <a:r>
                <a:rPr lang="en-US" altLang="zh-CN" b="1" i="1">
                  <a:ea typeface="楷体_GB2312" pitchFamily="49" charset="-122"/>
                </a:rPr>
                <a:t>k </a:t>
              </a:r>
              <a:r>
                <a:rPr lang="en-US" altLang="zh-CN" b="1">
                  <a:ea typeface="楷体_GB2312" pitchFamily="49" charset="-122"/>
                  <a:sym typeface="Symbol" panose="05050102010706020507" pitchFamily="18" charset="2"/>
                </a:rPr>
                <a:t></a:t>
              </a:r>
              <a:r>
                <a:rPr lang="en-US" altLang="zh-CN" b="1" i="1">
                  <a:ea typeface="楷体_GB2312" pitchFamily="49" charset="-122"/>
                </a:rPr>
                <a:t> i</a:t>
              </a:r>
              <a:r>
                <a:rPr lang="en-US" altLang="zh-CN" b="1">
                  <a:ea typeface="楷体_GB2312" pitchFamily="49" charset="-122"/>
                </a:rPr>
                <a:t> </a:t>
              </a:r>
              <a:r>
                <a:rPr lang="zh-CN" altLang="en-US" b="1">
                  <a:ea typeface="楷体_GB2312" pitchFamily="49" charset="-122"/>
                </a:rPr>
                <a:t>有                  。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即 </a:t>
              </a:r>
              <a:r>
                <a:rPr lang="en-US" altLang="zh-CN" b="1" i="1">
                  <a:ea typeface="楷体_GB2312" pitchFamily="49" charset="-122"/>
                </a:rPr>
                <a:t>L</a:t>
              </a:r>
              <a:r>
                <a:rPr lang="en-US" altLang="zh-CN" b="1" i="1"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的元素不会增大，误差可控，不需选主元。</a:t>
              </a:r>
            </a:p>
          </p:txBody>
        </p:sp>
        <p:graphicFrame>
          <p:nvGraphicFramePr>
            <p:cNvPr id="43118" name="Object 110">
              <a:extLst>
                <a:ext uri="{FF2B5EF4-FFF2-40B4-BE49-F238E27FC236}">
                  <a16:creationId xmlns:a16="http://schemas.microsoft.com/office/drawing/2014/main" id="{B3DAA9CD-B362-A9F5-8D18-7724B4E10B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216"/>
            <a:ext cx="111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50680" imgH="304560" progId="Equation.DSMT4">
                    <p:embed/>
                  </p:oleObj>
                </mc:Choice>
                <mc:Fallback>
                  <p:oleObj name="Equation" r:id="rId30" imgW="850680" imgH="30456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216"/>
                          <a:ext cx="1110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9" name="Object 111">
              <a:extLst>
                <a:ext uri="{FF2B5EF4-FFF2-40B4-BE49-F238E27FC236}">
                  <a16:creationId xmlns:a16="http://schemas.microsoft.com/office/drawing/2014/main" id="{4BC315AF-78C0-D216-4CB8-20C78B9EA3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504"/>
            <a:ext cx="91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11000" imgH="266400" progId="Equation.DSMT4">
                    <p:embed/>
                  </p:oleObj>
                </mc:Choice>
                <mc:Fallback>
                  <p:oleObj name="Equation" r:id="rId32" imgW="711000" imgH="26640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04"/>
                          <a:ext cx="912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24" name="Group 116">
            <a:extLst>
              <a:ext uri="{FF2B5EF4-FFF2-40B4-BE49-F238E27FC236}">
                <a16:creationId xmlns:a16="http://schemas.microsoft.com/office/drawing/2014/main" id="{AC18FA03-9FF5-44C9-104E-B8FAB718BC5E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276600"/>
            <a:ext cx="5105400" cy="609600"/>
            <a:chOff x="2304" y="2064"/>
            <a:chExt cx="3216" cy="384"/>
          </a:xfrm>
        </p:grpSpPr>
        <p:sp>
          <p:nvSpPr>
            <p:cNvPr id="43123" name="AutoShape 115">
              <a:extLst>
                <a:ext uri="{FF2B5EF4-FFF2-40B4-BE49-F238E27FC236}">
                  <a16:creationId xmlns:a16="http://schemas.microsoft.com/office/drawing/2014/main" id="{42ACB2DD-10E9-5464-4193-88A4D5440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064"/>
              <a:ext cx="3216" cy="384"/>
            </a:xfrm>
            <a:prstGeom prst="wedgeRectCallout">
              <a:avLst>
                <a:gd name="adj1" fmla="val -68532"/>
                <a:gd name="adj2" fmla="val -149741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altLang="zh-CN"/>
            </a:p>
          </p:txBody>
        </p:sp>
        <p:graphicFrame>
          <p:nvGraphicFramePr>
            <p:cNvPr id="43122" name="Object 114">
              <a:extLst>
                <a:ext uri="{FF2B5EF4-FFF2-40B4-BE49-F238E27FC236}">
                  <a16:creationId xmlns:a16="http://schemas.microsoft.com/office/drawing/2014/main" id="{5CFDF824-DDC6-9BA6-643E-7A78A4AE5A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2119"/>
            <a:ext cx="307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679480" imgH="241200" progId="Equation.DSMT4">
                    <p:embed/>
                  </p:oleObj>
                </mc:Choice>
                <mc:Fallback>
                  <p:oleObj name="Equation" r:id="rId34" imgW="2679480" imgH="24120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119"/>
                          <a:ext cx="307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43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3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3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3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3" grpId="0" autoUpdateAnimBg="0"/>
      <p:bldP spid="43097" grpId="0" animBg="1" autoUpdateAnimBg="0"/>
      <p:bldP spid="43098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7</TotalTime>
  <Words>1729</Words>
  <Application>Microsoft Office PowerPoint</Application>
  <PresentationFormat>全屏显示(4:3)</PresentationFormat>
  <Paragraphs>24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Times New Roman</vt:lpstr>
      <vt:lpstr>宋体</vt:lpstr>
      <vt:lpstr>楷体_GB2312</vt:lpstr>
      <vt:lpstr>Arial</vt:lpstr>
      <vt:lpstr>Wingdings</vt:lpstr>
      <vt:lpstr>Symbol</vt:lpstr>
      <vt:lpstr>Tahoma</vt:lpstr>
      <vt:lpstr>Webdings</vt:lpstr>
      <vt:lpstr>默认设计模板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.J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6章　Direct Method for Solving Linear Systems</dc:title>
  <dc:creator>lihong</dc:creator>
  <cp:lastModifiedBy>崇浩 唐</cp:lastModifiedBy>
  <cp:revision>181</cp:revision>
  <dcterms:created xsi:type="dcterms:W3CDTF">2001-10-03T11:39:02Z</dcterms:created>
  <dcterms:modified xsi:type="dcterms:W3CDTF">2025-10-26T06:25:24Z</dcterms:modified>
</cp:coreProperties>
</file>